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D499CBC" w14:textId="09DDBAFF" w:rsidR="000359BD" w:rsidRPr="00AC4C27" w:rsidRDefault="00D32A42" w:rsidP="00AC4C27">
      <w:pPr>
        <w:pStyle w:val="ab"/>
      </w:pPr>
      <w:bookmarkStart w:id="0" w:name="_Hlk530335385"/>
      <w:r w:rsidRPr="00AC4C27">
        <w:t>Контрольная работа</w:t>
      </w:r>
      <w:r w:rsidR="00241CE6" w:rsidRPr="00AC4C27">
        <w:t xml:space="preserve"> </w:t>
      </w:r>
      <w:r w:rsidR="00487E76" w:rsidRPr="00AC4C27">
        <w:t>3</w:t>
      </w:r>
      <w:r w:rsidR="00241CE6" w:rsidRPr="00AC4C27">
        <w:t>-го модуля</w:t>
      </w:r>
    </w:p>
    <w:p w14:paraId="1C0EB8E2" w14:textId="77777777" w:rsidR="00487E76" w:rsidRPr="00287AE4" w:rsidRDefault="00D67C84" w:rsidP="00487E76">
      <w:pPr>
        <w:spacing w:line="276" w:lineRule="auto"/>
        <w:jc w:val="both"/>
        <w:rPr>
          <w:i/>
        </w:rPr>
      </w:pPr>
      <w:r w:rsidRPr="00287AE4">
        <w:rPr>
          <w:b/>
          <w:i/>
        </w:rPr>
        <w:t>Требования к отчету.</w:t>
      </w:r>
      <w:r w:rsidR="000C5047" w:rsidRPr="00287AE4">
        <w:rPr>
          <w:b/>
          <w:i/>
        </w:rPr>
        <w:t xml:space="preserve"> </w:t>
      </w:r>
      <w:r w:rsidR="00487E76" w:rsidRPr="00287AE4">
        <w:rPr>
          <w:i/>
        </w:rPr>
        <w:t>В отчете должен быть описан общий ход решения, приведены аналитические выкладки, численные расчеты, результаты. Расчетные программы должны быть выполнены в форме скрипт-файлов. Тексты скрипт-файлов и результаты работы программ нужно скопировать в отчет (преподаватель проверяет работу всех скрипт-файлов). Выводы (ответы) по каждому пункту должны быть четко сформулированы.</w:t>
      </w:r>
    </w:p>
    <w:p w14:paraId="7BD76EBE" w14:textId="339AE587" w:rsidR="00F66164" w:rsidRPr="00E638CE" w:rsidRDefault="00AC4C27" w:rsidP="00F66164">
      <w:pPr>
        <w:jc w:val="both"/>
        <w:rPr>
          <w:b/>
          <w:sz w:val="20"/>
          <w:szCs w:val="20"/>
        </w:rPr>
      </w:pPr>
      <w:r>
        <w:rPr>
          <w:i/>
          <w:lang w:val="en-US"/>
        </w:rPr>
        <w:t>Баллы: 5+7+9 = 21</w:t>
      </w:r>
    </w:p>
    <w:p w14:paraId="12C07B84" w14:textId="77777777" w:rsidR="00B26DCC" w:rsidRPr="00287AE4" w:rsidRDefault="00B26DCC" w:rsidP="00487E76">
      <w:pPr>
        <w:spacing w:line="276" w:lineRule="auto"/>
        <w:jc w:val="both"/>
      </w:pPr>
    </w:p>
    <w:p w14:paraId="7D4F409B" w14:textId="77777777" w:rsidR="00287AE4" w:rsidRDefault="00287AE4" w:rsidP="000E7DC1">
      <w:pPr>
        <w:spacing w:after="120" w:line="276" w:lineRule="auto"/>
        <w:ind w:firstLine="425"/>
        <w:jc w:val="center"/>
        <w:rPr>
          <w:b/>
        </w:rPr>
      </w:pPr>
    </w:p>
    <w:p w14:paraId="646E695A" w14:textId="77777777" w:rsidR="00D67C84" w:rsidRPr="000E7DC1" w:rsidRDefault="00D67C84" w:rsidP="000E7DC1">
      <w:pPr>
        <w:spacing w:after="120" w:line="276" w:lineRule="auto"/>
        <w:ind w:firstLine="425"/>
        <w:jc w:val="center"/>
        <w:rPr>
          <w:b/>
        </w:rPr>
      </w:pPr>
      <w:r>
        <w:rPr>
          <w:b/>
        </w:rPr>
        <w:t>Вариант 1</w:t>
      </w:r>
    </w:p>
    <w:p w14:paraId="7ACC8306" w14:textId="04C63693" w:rsidR="00487E76" w:rsidRDefault="006673C4" w:rsidP="00015150">
      <w:pPr>
        <w:spacing w:line="276" w:lineRule="auto"/>
        <w:jc w:val="both"/>
      </w:pPr>
      <w:r>
        <w:rPr>
          <w:b/>
        </w:rPr>
        <w:t>Задание 1</w:t>
      </w:r>
      <w:r w:rsidR="00BC3401">
        <w:rPr>
          <w:b/>
        </w:rPr>
        <w:t xml:space="preserve">. </w:t>
      </w:r>
      <w:r w:rsidR="00A73C70">
        <w:t>Количество тепла</w:t>
      </w:r>
      <w:r w:rsidR="00487E76" w:rsidRPr="00112DAB">
        <w:t xml:space="preserve"> (в Джоулях), необходимое для нагревания 1 кг </w:t>
      </w:r>
      <w:r w:rsidR="00A73C70">
        <w:t>воды</w:t>
      </w:r>
      <w:r w:rsidR="00487E76" w:rsidRPr="00112DAB">
        <w:t xml:space="preserve"> от </w:t>
      </w:r>
      <w:r w:rsidR="00487E76" w:rsidRPr="00112DAB">
        <w:rPr>
          <w:position w:val="-6"/>
        </w:rPr>
        <w:object w:dxaOrig="240" w:dyaOrig="320" w14:anchorId="31A81D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pt;height:15.65pt" o:ole="">
            <v:imagedata r:id="rId8" o:title=""/>
          </v:shape>
          <o:OLEObject Type="Embed" ProgID="Equation.DSMT4" ShapeID="_x0000_i1025" DrawAspect="Content" ObjectID="_1731215065" r:id="rId9"/>
        </w:object>
      </w:r>
      <w:r w:rsidR="00487E76" w:rsidRPr="00112DAB">
        <w:t xml:space="preserve"> до</w:t>
      </w:r>
      <w:r w:rsidR="00285C7C" w:rsidRPr="00285C7C">
        <w:t xml:space="preserve"> </w:t>
      </w:r>
      <w:r w:rsidR="00884A09" w:rsidRPr="00884A09">
        <w:rPr>
          <w:sz w:val="28"/>
          <w:szCs w:val="28"/>
        </w:rPr>
        <w:t>4.5</w:t>
      </w:r>
      <w:r w:rsidR="00285C7C" w:rsidRPr="00884A09">
        <w:rPr>
          <w:sz w:val="28"/>
          <w:szCs w:val="28"/>
        </w:rPr>
        <w:t>·10</w:t>
      </w:r>
      <w:r w:rsidR="00285C7C" w:rsidRPr="00884A09">
        <w:rPr>
          <w:sz w:val="28"/>
          <w:szCs w:val="28"/>
          <w:vertAlign w:val="superscript"/>
        </w:rPr>
        <w:t>5</w:t>
      </w:r>
      <w:r w:rsidR="00A73C70" w:rsidRPr="00884A09">
        <w:rPr>
          <w:position w:val="-6"/>
          <w:sz w:val="28"/>
          <w:szCs w:val="28"/>
        </w:rPr>
        <w:object w:dxaOrig="200" w:dyaOrig="320" w14:anchorId="196F8119">
          <v:shape id="_x0000_i1026" type="#_x0000_t75" style="width:10pt;height:15.65pt" o:ole="">
            <v:imagedata r:id="rId10" o:title=""/>
          </v:shape>
          <o:OLEObject Type="Embed" ProgID="Equation.DSMT4" ShapeID="_x0000_i1026" DrawAspect="Content" ObjectID="_1731215066" r:id="rId11"/>
        </w:object>
      </w:r>
      <w:r w:rsidR="00487E76" w:rsidRPr="00884A09">
        <w:rPr>
          <w:sz w:val="28"/>
          <w:szCs w:val="28"/>
          <w:lang w:val="en-US"/>
        </w:rPr>
        <w:t>C</w:t>
      </w:r>
      <w:r w:rsidR="00487E76" w:rsidRPr="00112DAB">
        <w:t xml:space="preserve"> </w:t>
      </w:r>
      <w:r w:rsidR="0039573A">
        <w:t xml:space="preserve">хорошо определяется эмпирической </w:t>
      </w:r>
      <w:r w:rsidR="00487E76" w:rsidRPr="00112DAB">
        <w:t xml:space="preserve">формулой: </w:t>
      </w:r>
      <w:r w:rsidR="008F18F0" w:rsidRPr="00112DAB">
        <w:rPr>
          <w:position w:val="-10"/>
        </w:rPr>
        <w:object w:dxaOrig="4640" w:dyaOrig="360" w14:anchorId="65B85BD8">
          <v:shape id="_x0000_i1027" type="#_x0000_t75" style="width:231.65pt;height:18.15pt" o:ole="">
            <v:imagedata r:id="rId12" o:title=""/>
          </v:shape>
          <o:OLEObject Type="Embed" ProgID="Equation.DSMT4" ShapeID="_x0000_i1027" DrawAspect="Content" ObjectID="_1731215067" r:id="rId13"/>
        </w:object>
      </w:r>
      <w:r w:rsidR="00487E76" w:rsidRPr="00112DAB">
        <w:t>.</w:t>
      </w:r>
      <w:r w:rsidR="00015150">
        <w:t xml:space="preserve"> </w:t>
      </w:r>
      <w:bookmarkStart w:id="1" w:name="_Hlk530327343"/>
      <w:r w:rsidR="00487E76" w:rsidRPr="00112DAB">
        <w:t xml:space="preserve">Найдите </w:t>
      </w:r>
      <w:r w:rsidR="00487E76">
        <w:t>формулу, определяющую</w:t>
      </w:r>
      <w:r w:rsidR="00487E76" w:rsidRPr="00112DAB">
        <w:t xml:space="preserve"> теплоемкость </w:t>
      </w:r>
      <w:r w:rsidR="00A73C70" w:rsidRPr="00112DAB">
        <w:rPr>
          <w:position w:val="-10"/>
        </w:rPr>
        <w:object w:dxaOrig="440" w:dyaOrig="320" w14:anchorId="6CA85D69">
          <v:shape id="_x0000_i1028" type="#_x0000_t75" style="width:21.9pt;height:15.65pt" o:ole="">
            <v:imagedata r:id="rId14" o:title=""/>
          </v:shape>
          <o:OLEObject Type="Embed" ProgID="Equation.DSMT4" ShapeID="_x0000_i1028" DrawAspect="Content" ObjectID="_1731215068" r:id="rId15"/>
        </w:object>
      </w:r>
      <w:r w:rsidR="00487E76" w:rsidRPr="00112DAB">
        <w:t xml:space="preserve"> </w:t>
      </w:r>
      <w:r w:rsidR="00A73C70">
        <w:t>воды</w:t>
      </w:r>
      <w:r w:rsidR="00487E76">
        <w:t xml:space="preserve"> (</w:t>
      </w:r>
      <w:r w:rsidR="00A73C70" w:rsidRPr="00112DAB">
        <w:rPr>
          <w:position w:val="-10"/>
        </w:rPr>
        <w:object w:dxaOrig="1140" w:dyaOrig="320" w14:anchorId="12146D39">
          <v:shape id="_x0000_i1029" type="#_x0000_t75" style="width:56.95pt;height:15.65pt" o:ole="">
            <v:imagedata r:id="rId16" o:title=""/>
          </v:shape>
          <o:OLEObject Type="Embed" ProgID="Equation.DSMT4" ShapeID="_x0000_i1029" DrawAspect="Content" ObjectID="_1731215069" r:id="rId17"/>
        </w:object>
      </w:r>
      <w:r w:rsidR="00487E76">
        <w:t>)</w:t>
      </w:r>
      <w:r w:rsidR="00487E76" w:rsidRPr="00112DAB">
        <w:t xml:space="preserve">. Постройте графики зависимостей </w:t>
      </w:r>
      <w:bookmarkStart w:id="2" w:name="_Hlk530328116"/>
      <w:r w:rsidR="00A73C70" w:rsidRPr="00112DAB">
        <w:rPr>
          <w:position w:val="-10"/>
        </w:rPr>
        <w:object w:dxaOrig="499" w:dyaOrig="320" w14:anchorId="34AEE2B9">
          <v:shape id="_x0000_i1030" type="#_x0000_t75" style="width:25.05pt;height:15.65pt" o:ole="">
            <v:imagedata r:id="rId18" o:title=""/>
          </v:shape>
          <o:OLEObject Type="Embed" ProgID="Equation.DSMT4" ShapeID="_x0000_i1030" DrawAspect="Content" ObjectID="_1731215070" r:id="rId19"/>
        </w:object>
      </w:r>
      <w:bookmarkEnd w:id="2"/>
      <w:r w:rsidR="00487E76" w:rsidRPr="00112DAB">
        <w:t xml:space="preserve">  и </w:t>
      </w:r>
      <w:r w:rsidR="00A73C70" w:rsidRPr="00112DAB">
        <w:rPr>
          <w:position w:val="-10"/>
        </w:rPr>
        <w:object w:dxaOrig="440" w:dyaOrig="320" w14:anchorId="343CA3D5">
          <v:shape id="_x0000_i1031" type="#_x0000_t75" style="width:21.9pt;height:15.65pt" o:ole="">
            <v:imagedata r:id="rId20" o:title=""/>
          </v:shape>
          <o:OLEObject Type="Embed" ProgID="Equation.DSMT4" ShapeID="_x0000_i1031" DrawAspect="Content" ObjectID="_1731215071" r:id="rId21"/>
        </w:object>
      </w:r>
      <w:r w:rsidR="00356A8A" w:rsidRPr="00356A8A">
        <w:t>.</w:t>
      </w:r>
      <w:r w:rsidR="00487E76" w:rsidRPr="00487E76">
        <w:t xml:space="preserve"> (</w:t>
      </w:r>
      <w:r w:rsidR="00356A8A" w:rsidRPr="006F1C51">
        <w:t>Графики постройте в разных системах координат одного графического окна</w:t>
      </w:r>
      <w:r w:rsidR="00487E76">
        <w:t>)</w:t>
      </w:r>
      <w:r w:rsidR="00487E76" w:rsidRPr="00112DAB">
        <w:t>.</w:t>
      </w:r>
      <w:r w:rsidR="00487E76">
        <w:t xml:space="preserve"> </w:t>
      </w:r>
      <w:bookmarkStart w:id="3" w:name="_Hlk530332032"/>
      <w:bookmarkEnd w:id="1"/>
      <w:r w:rsidR="008F18F0">
        <w:t xml:space="preserve">Воспользовавшись </w:t>
      </w:r>
      <w:r w:rsidR="00AC4C27">
        <w:t xml:space="preserve">функцией </w:t>
      </w:r>
      <w:proofErr w:type="spellStart"/>
      <w:r w:rsidR="00AC4C27">
        <w:t>brentq</w:t>
      </w:r>
      <w:proofErr w:type="spellEnd"/>
      <w:r w:rsidR="008F18F0">
        <w:t>, приближенно н</w:t>
      </w:r>
      <w:r w:rsidR="00487E76">
        <w:t xml:space="preserve">айдите </w:t>
      </w:r>
      <w:r w:rsidR="00023456">
        <w:t>температуру</w:t>
      </w:r>
      <w:r w:rsidR="00A73C70" w:rsidRPr="00A73C70">
        <w:t xml:space="preserve"> </w:t>
      </w:r>
      <w:r w:rsidR="00A73C70">
        <w:t>воды</w:t>
      </w:r>
      <w:r w:rsidR="00023456">
        <w:t>, при которой количество тепла равно</w:t>
      </w:r>
      <w:r w:rsidR="008F18F0" w:rsidRPr="008F18F0">
        <w:t xml:space="preserve"> </w:t>
      </w:r>
      <w:r w:rsidR="008F18F0" w:rsidRPr="00112DAB">
        <w:rPr>
          <w:position w:val="-10"/>
        </w:rPr>
        <w:object w:dxaOrig="1780" w:dyaOrig="320" w14:anchorId="1565E6F1">
          <v:shape id="_x0000_i1032" type="#_x0000_t75" style="width:89.55pt;height:15.65pt" o:ole="">
            <v:imagedata r:id="rId22" o:title=""/>
          </v:shape>
          <o:OLEObject Type="Embed" ProgID="Equation.DSMT4" ShapeID="_x0000_i1032" DrawAspect="Content" ObjectID="_1731215072" r:id="rId23"/>
        </w:object>
      </w:r>
      <w:r w:rsidR="008F18F0">
        <w:t>.</w:t>
      </w:r>
    </w:p>
    <w:p w14:paraId="12CB7B83" w14:textId="77777777" w:rsidR="003C2258" w:rsidRPr="00023456" w:rsidRDefault="003C2258" w:rsidP="00015150">
      <w:pPr>
        <w:spacing w:line="276" w:lineRule="auto"/>
        <w:jc w:val="both"/>
      </w:pPr>
    </w:p>
    <w:bookmarkEnd w:id="3"/>
    <w:p w14:paraId="234E0DA9" w14:textId="77777777" w:rsidR="003A17BC" w:rsidRDefault="003A17BC" w:rsidP="003A17BC">
      <w:pPr>
        <w:spacing w:after="120" w:line="276" w:lineRule="auto"/>
        <w:jc w:val="both"/>
      </w:pPr>
      <w:r>
        <w:rPr>
          <w:b/>
        </w:rPr>
        <w:t>Задание</w:t>
      </w:r>
      <w:r w:rsidRPr="00112DAB">
        <w:rPr>
          <w:b/>
        </w:rPr>
        <w:t xml:space="preserve"> </w:t>
      </w:r>
      <w:r>
        <w:rPr>
          <w:b/>
        </w:rPr>
        <w:t>2</w:t>
      </w:r>
      <w:r w:rsidRPr="00112DAB">
        <w:rPr>
          <w:b/>
        </w:rPr>
        <w:t>.</w:t>
      </w:r>
      <w:r>
        <w:rPr>
          <w:b/>
        </w:rPr>
        <w:t xml:space="preserve"> </w:t>
      </w:r>
      <w:r>
        <w:t>В землю врыта труба, поперечное сечение которой имеет форму эллипса с полуосями 64 см и 39 см. Труба возвышается над зе</w:t>
      </w:r>
      <w:r w:rsidR="00B96E60">
        <w:t>млей на высоту 34 см (см. рис</w:t>
      </w:r>
      <w:r>
        <w:t>). На высоте 2</w:t>
      </w:r>
      <w:r w:rsidR="00D25FEE">
        <w:t>2</w:t>
      </w:r>
      <w:r>
        <w:t xml:space="preserve"> см над поверхностью земли на трубу опирается доска, другой конец доски упирается в землю. Напишите уравнение, описывающее положение доски. </w:t>
      </w:r>
      <w:bookmarkStart w:id="4" w:name="_Hlk529985523"/>
      <w:r>
        <w:t xml:space="preserve">Проверьте результат графически, построив в системе координат </w:t>
      </w:r>
      <w:r w:rsidRPr="00565F2C">
        <w:rPr>
          <w:position w:val="-10"/>
        </w:rPr>
        <w:object w:dxaOrig="460" w:dyaOrig="320" w14:anchorId="015966C0">
          <v:shape id="_x0000_i1033" type="#_x0000_t75" style="width:23.15pt;height:15.65pt" o:ole="">
            <v:imagedata r:id="rId24" o:title=""/>
          </v:shape>
          <o:OLEObject Type="Embed" ProgID="Equation.DSMT4" ShapeID="_x0000_i1033" DrawAspect="Content" ObjectID="_1731215073" r:id="rId25"/>
        </w:object>
      </w:r>
      <w:r>
        <w:t xml:space="preserve"> эллипс и график уравнения доски. </w:t>
      </w:r>
      <w:bookmarkEnd w:id="4"/>
    </w:p>
    <w:p w14:paraId="046EC14C" w14:textId="77777777" w:rsidR="003A17BC" w:rsidRDefault="003A17BC" w:rsidP="003A17BC">
      <w:pPr>
        <w:spacing w:line="276" w:lineRule="auto"/>
        <w:ind w:firstLine="425"/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87"/>
      </w:tblGrid>
      <w:tr w:rsidR="003A17BC" w14:paraId="10439999" w14:textId="77777777" w:rsidTr="00D25FEE">
        <w:trPr>
          <w:trHeight w:val="2647"/>
        </w:trPr>
        <w:tc>
          <w:tcPr>
            <w:tcW w:w="92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7FA3D3A" w14:textId="77777777" w:rsidR="003A17BC" w:rsidRDefault="00BF780F" w:rsidP="00C752E7">
            <w:pPr>
              <w:spacing w:line="276" w:lineRule="auto"/>
              <w:jc w:val="both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453952" behindDoc="0" locked="0" layoutInCell="1" allowOverlap="1" wp14:anchorId="5DC773E5" wp14:editId="47B5EF1C">
                      <wp:simplePos x="0" y="0"/>
                      <wp:positionH relativeFrom="column">
                        <wp:posOffset>1937385</wp:posOffset>
                      </wp:positionH>
                      <wp:positionV relativeFrom="paragraph">
                        <wp:posOffset>81280</wp:posOffset>
                      </wp:positionV>
                      <wp:extent cx="1295400" cy="670560"/>
                      <wp:effectExtent l="22860" t="14605" r="15240" b="19685"/>
                      <wp:wrapNone/>
                      <wp:docPr id="210" name="AutoShape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295400" cy="6705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AFC465E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6" o:spid="_x0000_s1026" type="#_x0000_t32" style="position:absolute;margin-left:152.55pt;margin-top:6.4pt;width:102pt;height:52.8pt;flip:y;z-index:25145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" strokeweight="2.25pt"/>
                  </w:pict>
                </mc:Fallback>
              </mc:AlternateContent>
            </w:r>
          </w:p>
          <w:p w14:paraId="460BB1E3" w14:textId="77777777" w:rsidR="003A17BC" w:rsidRPr="00A8561C" w:rsidRDefault="00BF780F" w:rsidP="00C752E7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458048" behindDoc="0" locked="0" layoutInCell="1" allowOverlap="1" wp14:anchorId="29A2DF16" wp14:editId="685527A1">
                      <wp:simplePos x="0" y="0"/>
                      <wp:positionH relativeFrom="column">
                        <wp:posOffset>2700020</wp:posOffset>
                      </wp:positionH>
                      <wp:positionV relativeFrom="paragraph">
                        <wp:posOffset>168275</wp:posOffset>
                      </wp:positionV>
                      <wp:extent cx="0" cy="396240"/>
                      <wp:effectExtent l="61595" t="15875" r="52705" b="16510"/>
                      <wp:wrapNone/>
                      <wp:docPr id="209" name="AutoShape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962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416DBF0" id="AutoShape 7" o:spid="_x0000_s1026" type="#_x0000_t32" style="position:absolute;margin-left:212.6pt;margin-top:13.25pt;width:0;height:31.2pt;z-index:25145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">
                      <v:stroke startarrow="block"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466240" behindDoc="0" locked="0" layoutInCell="1" allowOverlap="1" wp14:anchorId="25DE471F" wp14:editId="5B5B3EDC">
                      <wp:simplePos x="0" y="0"/>
                      <wp:positionH relativeFrom="column">
                        <wp:posOffset>3324225</wp:posOffset>
                      </wp:positionH>
                      <wp:positionV relativeFrom="paragraph">
                        <wp:posOffset>124460</wp:posOffset>
                      </wp:positionV>
                      <wp:extent cx="648335" cy="304800"/>
                      <wp:effectExtent l="0" t="635" r="0" b="0"/>
                      <wp:wrapNone/>
                      <wp:docPr id="208" name="Text Box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8335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1D58D55" w14:textId="77777777" w:rsidR="003A17BC" w:rsidRDefault="003A17BC" w:rsidP="003A17BC">
                                  <w:r>
                                    <w:t xml:space="preserve">34 см   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5DE471F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9" o:spid="_x0000_s1026" type="#_x0000_t202" style="position:absolute;margin-left:261.75pt;margin-top:9.8pt;width:51.05pt;height:24pt;z-index:251466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" filled="f" stroked="f">
                      <v:textbox>
                        <w:txbxContent>
                          <w:p w14:paraId="61D58D55" w14:textId="77777777" w:rsidR="003A17BC" w:rsidRDefault="003A17BC" w:rsidP="003A17BC">
                            <w:r>
                              <w:t xml:space="preserve">34 см      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449856" behindDoc="0" locked="0" layoutInCell="1" allowOverlap="1" wp14:anchorId="56876C84" wp14:editId="245AE1B1">
                      <wp:simplePos x="0" y="0"/>
                      <wp:positionH relativeFrom="column">
                        <wp:posOffset>3302000</wp:posOffset>
                      </wp:positionH>
                      <wp:positionV relativeFrom="paragraph">
                        <wp:posOffset>33655</wp:posOffset>
                      </wp:positionV>
                      <wp:extent cx="0" cy="539750"/>
                      <wp:effectExtent l="53975" t="14605" r="60325" b="17145"/>
                      <wp:wrapNone/>
                      <wp:docPr id="207" name="AutoShap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5397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9FA2910" id="AutoShape 5" o:spid="_x0000_s1026" type="#_x0000_t32" style="position:absolute;margin-left:260pt;margin-top:2.65pt;width:0;height:42.5pt;z-index:25144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">
                      <v:stroke startarrow="block"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441664" behindDoc="0" locked="0" layoutInCell="1" allowOverlap="1" wp14:anchorId="4D90FFB1" wp14:editId="4EAE1293">
                      <wp:simplePos x="0" y="0"/>
                      <wp:positionH relativeFrom="column">
                        <wp:posOffset>2303145</wp:posOffset>
                      </wp:positionH>
                      <wp:positionV relativeFrom="paragraph">
                        <wp:posOffset>40005</wp:posOffset>
                      </wp:positionV>
                      <wp:extent cx="1958340" cy="1181100"/>
                      <wp:effectExtent l="17145" t="11430" r="15240" b="17145"/>
                      <wp:wrapNone/>
                      <wp:docPr id="206" name="Oval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58340" cy="11811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D8D8D8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1F90E79B" id="Oval 2" o:spid="_x0000_s1026" style="position:absolute;margin-left:181.35pt;margin-top:3.15pt;width:154.2pt;height:93pt;z-index:25144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" fillcolor="#d8d8d8" strokeweight="1.5pt"/>
                  </w:pict>
                </mc:Fallback>
              </mc:AlternateContent>
            </w:r>
          </w:p>
          <w:p w14:paraId="49B426CF" w14:textId="77777777" w:rsidR="003A17BC" w:rsidRPr="00A8561C" w:rsidRDefault="00BF780F" w:rsidP="00C752E7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462144" behindDoc="0" locked="0" layoutInCell="1" allowOverlap="1" wp14:anchorId="070B731D" wp14:editId="5D4BCD9D">
                      <wp:simplePos x="0" y="0"/>
                      <wp:positionH relativeFrom="column">
                        <wp:posOffset>2714625</wp:posOffset>
                      </wp:positionH>
                      <wp:positionV relativeFrom="paragraph">
                        <wp:posOffset>162560</wp:posOffset>
                      </wp:positionV>
                      <wp:extent cx="648335" cy="304800"/>
                      <wp:effectExtent l="0" t="635" r="0" b="0"/>
                      <wp:wrapNone/>
                      <wp:docPr id="205" name="Text Box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8335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CA1F5D5" w14:textId="77777777" w:rsidR="003A17BC" w:rsidRDefault="003A17BC" w:rsidP="003A17BC">
                                  <w:r>
                                    <w:t>2</w:t>
                                  </w:r>
                                  <w:r w:rsidR="00D25FEE">
                                    <w:t>2</w:t>
                                  </w:r>
                                  <w:r>
                                    <w:t xml:space="preserve"> см   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70B731D" id="Text Box 8" o:spid="_x0000_s1027" type="#_x0000_t202" style="position:absolute;margin-left:213.75pt;margin-top:12.8pt;width:51.05pt;height:24pt;z-index:25146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" filled="f" stroked="f">
                      <v:textbox>
                        <w:txbxContent>
                          <w:p w14:paraId="6CA1F5D5" w14:textId="77777777" w:rsidR="003A17BC" w:rsidRDefault="003A17BC" w:rsidP="003A17BC">
                            <w:r>
                              <w:t>2</w:t>
                            </w:r>
                            <w:r w:rsidR="00D25FEE">
                              <w:t>2</w:t>
                            </w:r>
                            <w:r>
                              <w:t xml:space="preserve"> см      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1F41A8C5" w14:textId="77777777" w:rsidR="003A17BC" w:rsidRPr="00A8561C" w:rsidRDefault="003A17BC" w:rsidP="00C752E7"/>
          <w:p w14:paraId="34F451AD" w14:textId="77777777" w:rsidR="003A17BC" w:rsidRPr="00A8561C" w:rsidRDefault="00BF780F" w:rsidP="00C752E7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445760" behindDoc="0" locked="0" layoutInCell="1" allowOverlap="1" wp14:anchorId="401BF513" wp14:editId="0B95A91B">
                      <wp:simplePos x="0" y="0"/>
                      <wp:positionH relativeFrom="column">
                        <wp:posOffset>299085</wp:posOffset>
                      </wp:positionH>
                      <wp:positionV relativeFrom="paragraph">
                        <wp:posOffset>38735</wp:posOffset>
                      </wp:positionV>
                      <wp:extent cx="5455920" cy="0"/>
                      <wp:effectExtent l="13335" t="10160" r="7620" b="8890"/>
                      <wp:wrapNone/>
                      <wp:docPr id="204" name="AutoShap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45592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8AE6EE3" id="AutoShape 3" o:spid="_x0000_s1026" type="#_x0000_t32" style="position:absolute;margin-left:23.55pt;margin-top:3.05pt;width:429.6pt;height:0;z-index:25144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"/>
                  </w:pict>
                </mc:Fallback>
              </mc:AlternateContent>
            </w:r>
          </w:p>
          <w:p w14:paraId="1BEE37F6" w14:textId="77777777" w:rsidR="003A17BC" w:rsidRPr="00A8561C" w:rsidRDefault="003A17BC" w:rsidP="00C752E7"/>
          <w:p w14:paraId="1CE5913D" w14:textId="77777777" w:rsidR="003A17BC" w:rsidRDefault="003A17BC" w:rsidP="00C752E7"/>
          <w:p w14:paraId="2E01A5D5" w14:textId="77777777" w:rsidR="003A17BC" w:rsidRPr="00A8561C" w:rsidRDefault="003A17BC" w:rsidP="00C752E7">
            <w:r>
              <w:t xml:space="preserve">    </w:t>
            </w:r>
          </w:p>
        </w:tc>
      </w:tr>
    </w:tbl>
    <w:p w14:paraId="0C68456C" w14:textId="77777777" w:rsidR="003C2258" w:rsidRDefault="003C2258" w:rsidP="00B327C4">
      <w:pPr>
        <w:spacing w:line="276" w:lineRule="auto"/>
        <w:jc w:val="both"/>
        <w:rPr>
          <w:b/>
        </w:rPr>
      </w:pPr>
      <w:bookmarkStart w:id="5" w:name="_Hlk530334814"/>
    </w:p>
    <w:p w14:paraId="173BF49D" w14:textId="77777777" w:rsidR="00B327C4" w:rsidRDefault="00B327C4" w:rsidP="00B327C4">
      <w:pPr>
        <w:spacing w:line="276" w:lineRule="auto"/>
        <w:jc w:val="both"/>
      </w:pPr>
      <w:r w:rsidRPr="00B327C4">
        <w:rPr>
          <w:b/>
        </w:rPr>
        <w:t>Задание 3.</w:t>
      </w:r>
      <w:r>
        <w:t xml:space="preserve"> Постройте в одной системе координат график функции </w:t>
      </w:r>
      <w:r w:rsidR="00422989" w:rsidRPr="00612EC1">
        <w:rPr>
          <w:position w:val="-10"/>
        </w:rPr>
        <w:object w:dxaOrig="1620" w:dyaOrig="320" w14:anchorId="07852410">
          <v:shape id="_x0000_i1034" type="#_x0000_t75" style="width:80.75pt;height:15.65pt" o:ole="">
            <v:imagedata r:id="rId26" o:title=""/>
          </v:shape>
          <o:OLEObject Type="Embed" ProgID="Equation.DSMT4" ShapeID="_x0000_i1034" DrawAspect="Content" ObjectID="_1731215074" r:id="rId27"/>
        </w:object>
      </w:r>
      <w:r>
        <w:t xml:space="preserve"> и график многочленов Тейлора </w:t>
      </w:r>
      <w:r w:rsidRPr="00972564">
        <w:rPr>
          <w:position w:val="-12"/>
        </w:rPr>
        <w:object w:dxaOrig="620" w:dyaOrig="360" w14:anchorId="19C53695">
          <v:shape id="_x0000_i1035" type="#_x0000_t75" style="width:30.7pt;height:18.15pt" o:ole="">
            <v:imagedata r:id="rId28" o:title=""/>
          </v:shape>
          <o:OLEObject Type="Embed" ProgID="Equation.DSMT4" ShapeID="_x0000_i1035" DrawAspect="Content" ObjectID="_1731215075" r:id="rId29"/>
        </w:object>
      </w:r>
      <w:r>
        <w:t xml:space="preserve"> этой функции в точке </w:t>
      </w:r>
      <w:r w:rsidRPr="00E75745">
        <w:rPr>
          <w:position w:val="-12"/>
        </w:rPr>
        <w:object w:dxaOrig="660" w:dyaOrig="360" w14:anchorId="3DCBB185">
          <v:shape id="_x0000_i1036" type="#_x0000_t75" style="width:33.2pt;height:18.15pt" o:ole="">
            <v:imagedata r:id="rId30" o:title=""/>
          </v:shape>
          <o:OLEObject Type="Embed" ProgID="Equation.DSMT4" ShapeID="_x0000_i1036" DrawAspect="Content" ObjectID="_1731215076" r:id="rId31"/>
        </w:object>
      </w:r>
      <w:r>
        <w:t xml:space="preserve"> для </w:t>
      </w:r>
      <w:r w:rsidR="00422989" w:rsidRPr="00972564">
        <w:rPr>
          <w:position w:val="-8"/>
        </w:rPr>
        <w:object w:dxaOrig="920" w:dyaOrig="300" w14:anchorId="4A66086B">
          <v:shape id="_x0000_i1037" type="#_x0000_t75" style="width:45.7pt;height:15.05pt" o:ole="">
            <v:imagedata r:id="rId32" o:title=""/>
          </v:shape>
          <o:OLEObject Type="Embed" ProgID="Equation.DSMT4" ShapeID="_x0000_i1037" DrawAspect="Content" ObjectID="_1731215077" r:id="rId33"/>
        </w:object>
      </w:r>
      <w:r>
        <w:t xml:space="preserve">. </w:t>
      </w:r>
    </w:p>
    <w:bookmarkEnd w:id="0"/>
    <w:bookmarkEnd w:id="5"/>
    <w:p w14:paraId="7223DD3C" w14:textId="77777777" w:rsidR="00B327C4" w:rsidRDefault="00B327C4" w:rsidP="0051302D">
      <w:pPr>
        <w:spacing w:after="120" w:line="276" w:lineRule="auto"/>
        <w:ind w:firstLine="425"/>
        <w:jc w:val="center"/>
        <w:rPr>
          <w:b/>
        </w:rPr>
      </w:pPr>
    </w:p>
    <w:p w14:paraId="64EB3B75" w14:textId="77777777" w:rsidR="00287AE4" w:rsidRDefault="00287AE4" w:rsidP="0051302D">
      <w:pPr>
        <w:spacing w:after="120" w:line="276" w:lineRule="auto"/>
        <w:ind w:firstLine="425"/>
        <w:jc w:val="center"/>
        <w:rPr>
          <w:b/>
        </w:rPr>
      </w:pPr>
    </w:p>
    <w:p w14:paraId="2F54F0AA" w14:textId="77777777" w:rsidR="00287AE4" w:rsidRDefault="00287AE4" w:rsidP="0051302D">
      <w:pPr>
        <w:spacing w:after="120" w:line="276" w:lineRule="auto"/>
        <w:ind w:firstLine="425"/>
        <w:jc w:val="center"/>
        <w:rPr>
          <w:b/>
        </w:rPr>
      </w:pPr>
    </w:p>
    <w:p w14:paraId="68A17895" w14:textId="77777777" w:rsidR="00287AE4" w:rsidRPr="00AC4C27" w:rsidRDefault="00287AE4" w:rsidP="00AC4C27">
      <w:pPr>
        <w:pStyle w:val="ab"/>
      </w:pPr>
      <w:r w:rsidRPr="00AC4C27">
        <w:lastRenderedPageBreak/>
        <w:t xml:space="preserve">Контрольная работа 3-го модуля </w:t>
      </w:r>
    </w:p>
    <w:p w14:paraId="159BC945" w14:textId="77777777" w:rsidR="00287AE4" w:rsidRPr="00287AE4" w:rsidRDefault="00287AE4" w:rsidP="00287AE4">
      <w:pPr>
        <w:spacing w:line="276" w:lineRule="auto"/>
        <w:jc w:val="both"/>
        <w:rPr>
          <w:i/>
        </w:rPr>
      </w:pPr>
      <w:r w:rsidRPr="00287AE4">
        <w:rPr>
          <w:b/>
          <w:i/>
        </w:rPr>
        <w:t xml:space="preserve">Требования к отчету. </w:t>
      </w:r>
      <w:r w:rsidRPr="00287AE4">
        <w:rPr>
          <w:i/>
        </w:rPr>
        <w:t>В отчете должен быть описан общий ход решения, приведены аналитические выкладки, численные расчеты, результаты. Расчетные программы должны быть выполнены в форме скрипт-файлов. Тексты скрипт-файлов и результаты работы программ нужно скопировать в отчет (преподаватель проверяет работу всех скрипт-файлов). Выводы (ответы) по каждому пункту должны быть четко сформулированы.</w:t>
      </w:r>
    </w:p>
    <w:p w14:paraId="14850714" w14:textId="1157C471" w:rsidR="00F66164" w:rsidRPr="00E638CE" w:rsidRDefault="00AC4C27" w:rsidP="00F66164">
      <w:pPr>
        <w:jc w:val="both"/>
        <w:rPr>
          <w:b/>
          <w:sz w:val="20"/>
          <w:szCs w:val="20"/>
        </w:rPr>
      </w:pPr>
      <w:r>
        <w:rPr>
          <w:i/>
          <w:lang w:val="en-US"/>
        </w:rPr>
        <w:t>Баллы: 5+7+9 = 21</w:t>
      </w:r>
    </w:p>
    <w:p w14:paraId="4E6D47C8" w14:textId="77777777" w:rsidR="003C2258" w:rsidRDefault="003C2258" w:rsidP="00287AE4">
      <w:pPr>
        <w:spacing w:after="120" w:line="276" w:lineRule="auto"/>
        <w:ind w:firstLine="425"/>
        <w:jc w:val="center"/>
        <w:rPr>
          <w:b/>
        </w:rPr>
      </w:pPr>
    </w:p>
    <w:p w14:paraId="5167A25D" w14:textId="77777777" w:rsidR="00287AE4" w:rsidRPr="00BF780F" w:rsidRDefault="00287AE4" w:rsidP="00287AE4">
      <w:pPr>
        <w:spacing w:after="120" w:line="276" w:lineRule="auto"/>
        <w:ind w:firstLine="425"/>
        <w:jc w:val="center"/>
        <w:rPr>
          <w:b/>
        </w:rPr>
      </w:pPr>
      <w:r>
        <w:rPr>
          <w:b/>
        </w:rPr>
        <w:t xml:space="preserve">Вариант </w:t>
      </w:r>
      <w:r w:rsidRPr="00BF780F">
        <w:rPr>
          <w:b/>
        </w:rPr>
        <w:t>2</w:t>
      </w:r>
    </w:p>
    <w:p w14:paraId="0FCCBA68" w14:textId="5AFC46D7" w:rsidR="00287AE4" w:rsidRPr="00015150" w:rsidRDefault="00287AE4" w:rsidP="00287AE4">
      <w:pPr>
        <w:spacing w:line="276" w:lineRule="auto"/>
        <w:jc w:val="both"/>
      </w:pPr>
      <w:r>
        <w:rPr>
          <w:b/>
        </w:rPr>
        <w:t>Задание</w:t>
      </w:r>
      <w:r w:rsidRPr="00112DAB">
        <w:rPr>
          <w:b/>
        </w:rPr>
        <w:t xml:space="preserve"> </w:t>
      </w:r>
      <w:r>
        <w:rPr>
          <w:b/>
        </w:rPr>
        <w:t>1</w:t>
      </w:r>
      <w:r w:rsidRPr="00112DAB">
        <w:rPr>
          <w:b/>
        </w:rPr>
        <w:t xml:space="preserve">. </w:t>
      </w:r>
      <w:r w:rsidRPr="0001583F">
        <w:t>Тело движется по</w:t>
      </w:r>
      <w:r>
        <w:rPr>
          <w:b/>
        </w:rPr>
        <w:t xml:space="preserve"> </w:t>
      </w:r>
      <w:r>
        <w:t xml:space="preserve">прямой по закону </w:t>
      </w:r>
      <w:r w:rsidRPr="00112DAB">
        <w:rPr>
          <w:position w:val="-10"/>
        </w:rPr>
        <w:object w:dxaOrig="2040" w:dyaOrig="360" w14:anchorId="475DC730">
          <v:shape id="_x0000_i1038" type="#_x0000_t75" style="width:102.05pt;height:18.15pt" o:ole="">
            <v:imagedata r:id="rId34" o:title=""/>
          </v:shape>
          <o:OLEObject Type="Embed" ProgID="Equation.DSMT4" ShapeID="_x0000_i1038" DrawAspect="Content" ObjectID="_1731215078" r:id="rId35"/>
        </w:object>
      </w:r>
      <w:r>
        <w:t xml:space="preserve"> (координата измеряется в метрах, время в секундах). </w:t>
      </w:r>
      <w:r w:rsidRPr="00112DAB">
        <w:t xml:space="preserve">Найдите </w:t>
      </w:r>
      <w:r>
        <w:t>формулу, определяющую</w:t>
      </w:r>
      <w:r w:rsidRPr="00112DAB">
        <w:t xml:space="preserve"> </w:t>
      </w:r>
      <w:r>
        <w:t xml:space="preserve">скорость </w:t>
      </w:r>
      <w:r w:rsidRPr="00112DAB">
        <w:rPr>
          <w:position w:val="-10"/>
        </w:rPr>
        <w:object w:dxaOrig="440" w:dyaOrig="320" w14:anchorId="73AF5FDD">
          <v:shape id="_x0000_i1039" type="#_x0000_t75" style="width:21.9pt;height:15.65pt" o:ole="">
            <v:imagedata r:id="rId36" o:title=""/>
          </v:shape>
          <o:OLEObject Type="Embed" ProgID="Equation.DSMT4" ShapeID="_x0000_i1039" DrawAspect="Content" ObjectID="_1731215079" r:id="rId37"/>
        </w:object>
      </w:r>
      <w:r w:rsidRPr="00015150">
        <w:t xml:space="preserve"> </w:t>
      </w:r>
      <w:r>
        <w:t>движения тела</w:t>
      </w:r>
      <w:r w:rsidRPr="00112DAB">
        <w:t xml:space="preserve">. Постройте графики зависимостей </w:t>
      </w:r>
      <w:r w:rsidRPr="00112DAB">
        <w:rPr>
          <w:position w:val="-10"/>
        </w:rPr>
        <w:object w:dxaOrig="420" w:dyaOrig="320" w14:anchorId="29FDA2EA">
          <v:shape id="_x0000_i1040" type="#_x0000_t75" style="width:21.3pt;height:15.65pt" o:ole="">
            <v:imagedata r:id="rId38" o:title=""/>
          </v:shape>
          <o:OLEObject Type="Embed" ProgID="Equation.DSMT4" ShapeID="_x0000_i1040" DrawAspect="Content" ObjectID="_1731215080" r:id="rId39"/>
        </w:object>
      </w:r>
      <w:r w:rsidRPr="00112DAB">
        <w:t xml:space="preserve">  и </w:t>
      </w:r>
      <w:r w:rsidRPr="00112DAB">
        <w:rPr>
          <w:position w:val="-10"/>
        </w:rPr>
        <w:object w:dxaOrig="440" w:dyaOrig="320" w14:anchorId="025FA7C7">
          <v:shape id="_x0000_i1041" type="#_x0000_t75" style="width:21.9pt;height:15.65pt" o:ole="">
            <v:imagedata r:id="rId36" o:title=""/>
          </v:shape>
          <o:OLEObject Type="Embed" ProgID="Equation.DSMT4" ShapeID="_x0000_i1041" DrawAspect="Content" ObjectID="_1731215081" r:id="rId40"/>
        </w:object>
      </w:r>
      <w:r w:rsidRPr="00487E76">
        <w:t xml:space="preserve"> (</w:t>
      </w:r>
      <w:r w:rsidR="00356A8A" w:rsidRPr="006F1C51">
        <w:t>Графики постройте в разных системах координат одного графического окна.</w:t>
      </w:r>
      <w:r w:rsidR="00356A8A" w:rsidRPr="00356A8A">
        <w:t xml:space="preserve">) </w:t>
      </w:r>
      <w:r>
        <w:t xml:space="preserve">Воспользовавшись </w:t>
      </w:r>
      <w:r w:rsidR="00AC4C27">
        <w:t xml:space="preserve">функцией </w:t>
      </w:r>
      <w:proofErr w:type="spellStart"/>
      <w:r w:rsidR="00AC4C27">
        <w:t>brentq</w:t>
      </w:r>
      <w:proofErr w:type="spellEnd"/>
      <w:r>
        <w:t>, приближенно определите момент времени, при котором скорость тела равна 2</w:t>
      </w:r>
      <w:r w:rsidRPr="0039573A">
        <w:t>,</w:t>
      </w:r>
      <w:r>
        <w:t>2 м</w:t>
      </w:r>
      <w:r w:rsidRPr="00015150">
        <w:t>/</w:t>
      </w:r>
      <w:r>
        <w:rPr>
          <w:lang w:val="en-US"/>
        </w:rPr>
        <w:t>c</w:t>
      </w:r>
      <w:r>
        <w:t>.</w:t>
      </w:r>
    </w:p>
    <w:p w14:paraId="3C17DB7B" w14:textId="77777777" w:rsidR="003C2258" w:rsidRDefault="003C2258" w:rsidP="00287AE4">
      <w:pPr>
        <w:spacing w:after="120" w:line="276" w:lineRule="auto"/>
        <w:jc w:val="both"/>
        <w:rPr>
          <w:b/>
        </w:rPr>
      </w:pPr>
    </w:p>
    <w:p w14:paraId="7A4BE442" w14:textId="77777777" w:rsidR="00287AE4" w:rsidRDefault="00287AE4" w:rsidP="00287AE4">
      <w:pPr>
        <w:spacing w:after="120" w:line="276" w:lineRule="auto"/>
        <w:jc w:val="both"/>
      </w:pPr>
      <w:r>
        <w:rPr>
          <w:b/>
        </w:rPr>
        <w:t>Задание</w:t>
      </w:r>
      <w:r w:rsidRPr="00112DAB">
        <w:rPr>
          <w:b/>
        </w:rPr>
        <w:t xml:space="preserve"> </w:t>
      </w:r>
      <w:r>
        <w:rPr>
          <w:b/>
        </w:rPr>
        <w:t>2</w:t>
      </w:r>
      <w:r w:rsidRPr="00112DAB">
        <w:rPr>
          <w:b/>
        </w:rPr>
        <w:t>.</w:t>
      </w:r>
      <w:r>
        <w:rPr>
          <w:b/>
        </w:rPr>
        <w:t xml:space="preserve"> </w:t>
      </w:r>
      <w:r>
        <w:t>В землю врыта труба, поперечное сечение которой имеет форму эллипса с полуосями 31 см и 57 см. Труба возвышается над зе</w:t>
      </w:r>
      <w:r w:rsidR="00B96E60">
        <w:t>млей на высоту 48 см (см. рис</w:t>
      </w:r>
      <w:r>
        <w:t xml:space="preserve">). На высоте 21 см над поверхностью земли на трубу опирается доска, другой конец доски упирается в землю. Напишите уравнение, описывающее положение доски. Проверьте результат графически, построив в системе координат </w:t>
      </w:r>
      <w:r w:rsidRPr="00565F2C">
        <w:rPr>
          <w:position w:val="-10"/>
        </w:rPr>
        <w:object w:dxaOrig="460" w:dyaOrig="320" w14:anchorId="2AB43CAF">
          <v:shape id="_x0000_i1042" type="#_x0000_t75" style="width:23.15pt;height:15.65pt" o:ole="">
            <v:imagedata r:id="rId24" o:title=""/>
          </v:shape>
          <o:OLEObject Type="Embed" ProgID="Equation.DSMT4" ShapeID="_x0000_i1042" DrawAspect="Content" ObjectID="_1731215082" r:id="rId41"/>
        </w:object>
      </w:r>
      <w:r>
        <w:t xml:space="preserve"> эллипс и график уравнения доски. </w:t>
      </w:r>
    </w:p>
    <w:p w14:paraId="4C80AB5E" w14:textId="77777777" w:rsidR="003C2258" w:rsidRDefault="00BF780F" w:rsidP="00287AE4">
      <w:pPr>
        <w:spacing w:after="120" w:line="276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478528" behindDoc="0" locked="0" layoutInCell="1" allowOverlap="1" wp14:anchorId="5F88D2AD" wp14:editId="1F07242C">
                <wp:simplePos x="0" y="0"/>
                <wp:positionH relativeFrom="column">
                  <wp:posOffset>2539365</wp:posOffset>
                </wp:positionH>
                <wp:positionV relativeFrom="paragraph">
                  <wp:posOffset>88900</wp:posOffset>
                </wp:positionV>
                <wp:extent cx="548640" cy="967740"/>
                <wp:effectExtent l="15240" t="22225" r="17145" b="19685"/>
                <wp:wrapNone/>
                <wp:docPr id="203" name="AutoShape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48640" cy="96774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0953B5" id="AutoShape 49" o:spid="_x0000_s1026" type="#_x0000_t32" style="position:absolute;margin-left:199.95pt;margin-top:7pt;width:43.2pt;height:76.2pt;flip:y;z-index:251478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" strokeweight="2.25pt"/>
            </w:pict>
          </mc:Fallback>
        </mc:AlternateContent>
      </w:r>
    </w:p>
    <w:p w14:paraId="7F3B047E" w14:textId="77777777" w:rsidR="00287AE4" w:rsidRDefault="00BF780F" w:rsidP="00287AE4">
      <w:pPr>
        <w:spacing w:after="120" w:line="276" w:lineRule="auto"/>
        <w:ind w:firstLine="425"/>
        <w:jc w:val="center"/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475456" behindDoc="0" locked="0" layoutInCell="1" allowOverlap="1" wp14:anchorId="70035FFB" wp14:editId="4C8622A2">
                <wp:simplePos x="0" y="0"/>
                <wp:positionH relativeFrom="column">
                  <wp:posOffset>3133725</wp:posOffset>
                </wp:positionH>
                <wp:positionV relativeFrom="paragraph">
                  <wp:posOffset>85090</wp:posOffset>
                </wp:positionV>
                <wp:extent cx="635" cy="684530"/>
                <wp:effectExtent l="57150" t="18415" r="56515" b="20955"/>
                <wp:wrapNone/>
                <wp:docPr id="202" name="AutoShape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68453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FB5581E" id="AutoShape 48" o:spid="_x0000_s1026" type="#_x0000_t32" style="position:absolute;margin-left:246.75pt;margin-top:6.7pt;width:.05pt;height:53.9pt;z-index:25147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">
                <v:stroke startarrow="block"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69312" behindDoc="0" locked="0" layoutInCell="1" allowOverlap="1" wp14:anchorId="50EB83D5" wp14:editId="762D5A31">
                <wp:simplePos x="0" y="0"/>
                <wp:positionH relativeFrom="column">
                  <wp:posOffset>2691765</wp:posOffset>
                </wp:positionH>
                <wp:positionV relativeFrom="paragraph">
                  <wp:posOffset>70485</wp:posOffset>
                </wp:positionV>
                <wp:extent cx="922020" cy="1675765"/>
                <wp:effectExtent l="15240" t="13335" r="15240" b="15875"/>
                <wp:wrapNone/>
                <wp:docPr id="201" name="Oval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22020" cy="1675765"/>
                        </a:xfrm>
                        <a:prstGeom prst="ellipse">
                          <a:avLst/>
                        </a:prstGeom>
                        <a:solidFill>
                          <a:srgbClr val="D8D8D8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EB75249" id="Oval 46" o:spid="_x0000_s1026" style="position:absolute;margin-left:211.95pt;margin-top:5.55pt;width:72.6pt;height:131.95pt;z-index:251469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" fillcolor="#d8d8d8" strokeweight="1.5pt"/>
            </w:pict>
          </mc:Fallback>
        </mc:AlternateContent>
      </w:r>
    </w:p>
    <w:p w14:paraId="162863B1" w14:textId="77777777" w:rsidR="00287AE4" w:rsidRDefault="00BF780F" w:rsidP="00287AE4">
      <w:pPr>
        <w:spacing w:line="276" w:lineRule="auto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484672" behindDoc="0" locked="0" layoutInCell="1" allowOverlap="1" wp14:anchorId="44EA0582" wp14:editId="60E221DE">
                <wp:simplePos x="0" y="0"/>
                <wp:positionH relativeFrom="column">
                  <wp:posOffset>2165985</wp:posOffset>
                </wp:positionH>
                <wp:positionV relativeFrom="paragraph">
                  <wp:posOffset>135255</wp:posOffset>
                </wp:positionV>
                <wp:extent cx="648335" cy="304800"/>
                <wp:effectExtent l="3810" t="1905" r="0" b="0"/>
                <wp:wrapNone/>
                <wp:docPr id="200" name="Text Box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833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B081CFB" w14:textId="77777777" w:rsidR="00287AE4" w:rsidRDefault="00287AE4" w:rsidP="00287AE4">
                            <w:r>
                              <w:t xml:space="preserve">21 см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EA0582" id="Text Box 51" o:spid="_x0000_s1028" type="#_x0000_t202" style="position:absolute;left:0;text-align:left;margin-left:170.55pt;margin-top:10.65pt;width:51.05pt;height:24pt;z-index:25148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" filled="f" stroked="f">
                <v:textbox>
                  <w:txbxContent>
                    <w:p w14:paraId="4B081CFB" w14:textId="77777777" w:rsidR="00287AE4" w:rsidRDefault="00287AE4" w:rsidP="00287AE4">
                      <w:r>
                        <w:t xml:space="preserve">21 см         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87744" behindDoc="0" locked="0" layoutInCell="1" allowOverlap="1" wp14:anchorId="5E3A3317" wp14:editId="79C6D357">
                <wp:simplePos x="0" y="0"/>
                <wp:positionH relativeFrom="column">
                  <wp:posOffset>3110865</wp:posOffset>
                </wp:positionH>
                <wp:positionV relativeFrom="paragraph">
                  <wp:posOffset>104775</wp:posOffset>
                </wp:positionV>
                <wp:extent cx="648335" cy="304800"/>
                <wp:effectExtent l="0" t="0" r="3175" b="0"/>
                <wp:wrapNone/>
                <wp:docPr id="199" name="Text Box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833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2F49BEA" w14:textId="77777777" w:rsidR="00287AE4" w:rsidRDefault="00287AE4" w:rsidP="00287AE4">
                            <w:r>
                              <w:t xml:space="preserve">48 см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E3A3317" id="Text Box 52" o:spid="_x0000_s1029" type="#_x0000_t202" style="position:absolute;left:0;text-align:left;margin-left:244.95pt;margin-top:8.25pt;width:51.05pt;height:24pt;z-index:251487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" filled="f" stroked="f">
                <v:textbox>
                  <w:txbxContent>
                    <w:p w14:paraId="42F49BEA" w14:textId="77777777" w:rsidR="00287AE4" w:rsidRDefault="00287AE4" w:rsidP="00287AE4">
                      <w:r>
                        <w:t xml:space="preserve">48 см         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81600" behindDoc="0" locked="0" layoutInCell="1" allowOverlap="1" wp14:anchorId="5BA6B693" wp14:editId="25B71CEA">
                <wp:simplePos x="0" y="0"/>
                <wp:positionH relativeFrom="column">
                  <wp:posOffset>2806065</wp:posOffset>
                </wp:positionH>
                <wp:positionV relativeFrom="paragraph">
                  <wp:posOffset>81915</wp:posOffset>
                </wp:positionV>
                <wp:extent cx="7620" cy="395605"/>
                <wp:effectExtent l="53340" t="15240" r="53340" b="17780"/>
                <wp:wrapNone/>
                <wp:docPr id="198" name="AutoShap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620" cy="3956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5B1FCD5" id="AutoShape 50" o:spid="_x0000_s1026" type="#_x0000_t32" style="position:absolute;margin-left:220.95pt;margin-top:6.45pt;width:.6pt;height:31.15pt;flip:x;z-index:25148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">
                <v:stroke startarrow="block" endarrow="block"/>
              </v:shape>
            </w:pict>
          </mc:Fallback>
        </mc:AlternateContent>
      </w:r>
    </w:p>
    <w:p w14:paraId="268531FA" w14:textId="77777777" w:rsidR="00287AE4" w:rsidRPr="00A8561C" w:rsidRDefault="00287AE4" w:rsidP="00287AE4">
      <w:pPr>
        <w:jc w:val="center"/>
      </w:pPr>
    </w:p>
    <w:p w14:paraId="5EDB11E5" w14:textId="77777777" w:rsidR="00287AE4" w:rsidRPr="00A8561C" w:rsidRDefault="00BF780F" w:rsidP="00287AE4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472384" behindDoc="0" locked="0" layoutInCell="1" allowOverlap="1" wp14:anchorId="7CDD0BFB" wp14:editId="47218742">
                <wp:simplePos x="0" y="0"/>
                <wp:positionH relativeFrom="column">
                  <wp:posOffset>1122045</wp:posOffset>
                </wp:positionH>
                <wp:positionV relativeFrom="paragraph">
                  <wp:posOffset>78105</wp:posOffset>
                </wp:positionV>
                <wp:extent cx="4587240" cy="46355"/>
                <wp:effectExtent l="7620" t="11430" r="5715" b="8890"/>
                <wp:wrapNone/>
                <wp:docPr id="197" name="AutoShape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587240" cy="463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3977762" id="AutoShape 47" o:spid="_x0000_s1026" type="#_x0000_t32" style="position:absolute;margin-left:88.35pt;margin-top:6.15pt;width:361.2pt;height:3.65pt;flip:y;z-index:251472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"/>
            </w:pict>
          </mc:Fallback>
        </mc:AlternateContent>
      </w:r>
    </w:p>
    <w:p w14:paraId="154A6260" w14:textId="77777777" w:rsidR="00287AE4" w:rsidRPr="00A8561C" w:rsidRDefault="00287AE4" w:rsidP="00287AE4">
      <w:pPr>
        <w:jc w:val="center"/>
      </w:pPr>
    </w:p>
    <w:p w14:paraId="61ACAABB" w14:textId="77777777" w:rsidR="00287AE4" w:rsidRPr="00A8561C" w:rsidRDefault="00287AE4" w:rsidP="00287AE4">
      <w:pPr>
        <w:jc w:val="center"/>
      </w:pPr>
    </w:p>
    <w:p w14:paraId="381EA811" w14:textId="77777777" w:rsidR="00287AE4" w:rsidRPr="00A8561C" w:rsidRDefault="00287AE4" w:rsidP="00287AE4">
      <w:pPr>
        <w:jc w:val="center"/>
      </w:pPr>
    </w:p>
    <w:p w14:paraId="0B226FBE" w14:textId="77777777" w:rsidR="00287AE4" w:rsidRDefault="00287AE4" w:rsidP="00287AE4">
      <w:pPr>
        <w:jc w:val="center"/>
      </w:pPr>
    </w:p>
    <w:p w14:paraId="43257E27" w14:textId="77777777" w:rsidR="00287AE4" w:rsidRDefault="00287AE4" w:rsidP="00287AE4">
      <w:pPr>
        <w:spacing w:after="120" w:line="276" w:lineRule="auto"/>
        <w:ind w:firstLine="425"/>
        <w:jc w:val="center"/>
        <w:rPr>
          <w:b/>
        </w:rPr>
      </w:pPr>
      <w:r>
        <w:t xml:space="preserve">    </w:t>
      </w:r>
    </w:p>
    <w:p w14:paraId="10656581" w14:textId="77777777" w:rsidR="00287AE4" w:rsidRDefault="00287AE4" w:rsidP="00287AE4">
      <w:pPr>
        <w:spacing w:after="120" w:line="276" w:lineRule="auto"/>
        <w:ind w:firstLine="425"/>
        <w:jc w:val="center"/>
        <w:rPr>
          <w:b/>
        </w:rPr>
      </w:pPr>
    </w:p>
    <w:p w14:paraId="1CF3B658" w14:textId="77777777" w:rsidR="00287AE4" w:rsidRDefault="00287AE4" w:rsidP="00287AE4">
      <w:pPr>
        <w:spacing w:line="276" w:lineRule="auto"/>
        <w:jc w:val="both"/>
      </w:pPr>
      <w:r w:rsidRPr="00B327C4">
        <w:rPr>
          <w:b/>
        </w:rPr>
        <w:t>Задание 3.</w:t>
      </w:r>
      <w:r>
        <w:t xml:space="preserve"> Постройте в одной системе координат график функции </w:t>
      </w:r>
      <w:r w:rsidR="000830DD" w:rsidRPr="00422989">
        <w:rPr>
          <w:position w:val="-24"/>
        </w:rPr>
        <w:object w:dxaOrig="1380" w:dyaOrig="620" w14:anchorId="6C4EB82E">
          <v:shape id="_x0000_i1043" type="#_x0000_t75" style="width:68.85pt;height:30.7pt" o:ole="">
            <v:imagedata r:id="rId42" o:title=""/>
          </v:shape>
          <o:OLEObject Type="Embed" ProgID="Equation.DSMT4" ShapeID="_x0000_i1043" DrawAspect="Content" ObjectID="_1731215083" r:id="rId43"/>
        </w:object>
      </w:r>
      <w:r>
        <w:t xml:space="preserve"> и график многочленов Тейлора </w:t>
      </w:r>
      <w:r w:rsidRPr="00972564">
        <w:rPr>
          <w:position w:val="-12"/>
        </w:rPr>
        <w:object w:dxaOrig="620" w:dyaOrig="360" w14:anchorId="22FCA84F">
          <v:shape id="_x0000_i1044" type="#_x0000_t75" style="width:30.7pt;height:18.15pt" o:ole="">
            <v:imagedata r:id="rId28" o:title=""/>
          </v:shape>
          <o:OLEObject Type="Embed" ProgID="Equation.DSMT4" ShapeID="_x0000_i1044" DrawAspect="Content" ObjectID="_1731215084" r:id="rId44"/>
        </w:object>
      </w:r>
      <w:r>
        <w:t xml:space="preserve"> этой функции в точке </w:t>
      </w:r>
      <w:r w:rsidRPr="00422989">
        <w:rPr>
          <w:position w:val="-12"/>
        </w:rPr>
        <w:object w:dxaOrig="660" w:dyaOrig="360" w14:anchorId="51D1B23E">
          <v:shape id="_x0000_i1045" type="#_x0000_t75" style="width:33.2pt;height:18.15pt" o:ole="">
            <v:imagedata r:id="rId45" o:title=""/>
          </v:shape>
          <o:OLEObject Type="Embed" ProgID="Equation.DSMT4" ShapeID="_x0000_i1045" DrawAspect="Content" ObjectID="_1731215085" r:id="rId46"/>
        </w:object>
      </w:r>
      <w:r>
        <w:t xml:space="preserve"> для </w:t>
      </w:r>
      <w:r w:rsidRPr="00972564">
        <w:rPr>
          <w:position w:val="-8"/>
        </w:rPr>
        <w:object w:dxaOrig="920" w:dyaOrig="300" w14:anchorId="74AFE2AA">
          <v:shape id="_x0000_i1046" type="#_x0000_t75" style="width:45.7pt;height:15.05pt" o:ole="">
            <v:imagedata r:id="rId47" o:title=""/>
          </v:shape>
          <o:OLEObject Type="Embed" ProgID="Equation.DSMT4" ShapeID="_x0000_i1046" DrawAspect="Content" ObjectID="_1731215086" r:id="rId48"/>
        </w:object>
      </w:r>
      <w:r>
        <w:t xml:space="preserve">. </w:t>
      </w:r>
    </w:p>
    <w:p w14:paraId="4CA71573" w14:textId="77777777" w:rsidR="00287AE4" w:rsidRDefault="00287AE4" w:rsidP="00287AE4">
      <w:pPr>
        <w:spacing w:after="120" w:line="276" w:lineRule="auto"/>
        <w:ind w:firstLine="425"/>
        <w:jc w:val="center"/>
        <w:rPr>
          <w:b/>
        </w:rPr>
      </w:pPr>
    </w:p>
    <w:p w14:paraId="40EEC18E" w14:textId="77777777" w:rsidR="00287AE4" w:rsidRDefault="00287AE4" w:rsidP="00287AE4">
      <w:pPr>
        <w:spacing w:after="120" w:line="276" w:lineRule="auto"/>
        <w:ind w:firstLine="425"/>
        <w:jc w:val="center"/>
        <w:rPr>
          <w:b/>
        </w:rPr>
      </w:pPr>
    </w:p>
    <w:p w14:paraId="22844A31" w14:textId="77777777" w:rsidR="00287AE4" w:rsidRDefault="00287AE4" w:rsidP="00287AE4">
      <w:pPr>
        <w:spacing w:after="120" w:line="276" w:lineRule="auto"/>
        <w:ind w:firstLine="425"/>
        <w:jc w:val="center"/>
        <w:rPr>
          <w:b/>
        </w:rPr>
      </w:pPr>
    </w:p>
    <w:p w14:paraId="481EF8F7" w14:textId="77777777" w:rsidR="00287AE4" w:rsidRPr="00AC4C27" w:rsidRDefault="00287AE4" w:rsidP="00AC4C27">
      <w:pPr>
        <w:pStyle w:val="ab"/>
      </w:pPr>
      <w:r w:rsidRPr="00AC4C27">
        <w:lastRenderedPageBreak/>
        <w:t xml:space="preserve">Контрольная работа 3-го модуля </w:t>
      </w:r>
    </w:p>
    <w:p w14:paraId="6741FA4A" w14:textId="77777777" w:rsidR="00287AE4" w:rsidRPr="00287AE4" w:rsidRDefault="00287AE4" w:rsidP="00287AE4">
      <w:pPr>
        <w:spacing w:line="276" w:lineRule="auto"/>
        <w:jc w:val="both"/>
        <w:rPr>
          <w:i/>
        </w:rPr>
      </w:pPr>
      <w:r w:rsidRPr="00287AE4">
        <w:rPr>
          <w:b/>
          <w:i/>
        </w:rPr>
        <w:t xml:space="preserve">Требования к отчету. </w:t>
      </w:r>
      <w:r w:rsidRPr="00287AE4">
        <w:rPr>
          <w:i/>
        </w:rPr>
        <w:t>В отчете должен быть описан общий ход решения, приведены аналитические выкладки, численные расчеты, результаты. Расчетные программы должны быть выполнены в форме скрипт-файлов. Тексты скрипт-файлов и результаты работы программ нужно скопировать в отчет (преподаватель проверяет работу всех скрипт-файлов). Выводы (ответы) по каждому пункту должны быть четко сформулированы.</w:t>
      </w:r>
    </w:p>
    <w:p w14:paraId="692BCB90" w14:textId="02653582" w:rsidR="00F66164" w:rsidRPr="00E638CE" w:rsidRDefault="00AC4C27" w:rsidP="00F66164">
      <w:pPr>
        <w:jc w:val="both"/>
        <w:rPr>
          <w:b/>
          <w:sz w:val="20"/>
          <w:szCs w:val="20"/>
        </w:rPr>
      </w:pPr>
      <w:r>
        <w:rPr>
          <w:i/>
          <w:lang w:val="en-US"/>
        </w:rPr>
        <w:t>Баллы: 5+7+9 = 21</w:t>
      </w:r>
    </w:p>
    <w:p w14:paraId="502D359E" w14:textId="77777777" w:rsidR="003C2258" w:rsidRDefault="003C2258" w:rsidP="00287AE4">
      <w:pPr>
        <w:spacing w:after="120" w:line="276" w:lineRule="auto"/>
        <w:ind w:firstLine="425"/>
        <w:jc w:val="center"/>
        <w:rPr>
          <w:b/>
        </w:rPr>
      </w:pPr>
    </w:p>
    <w:p w14:paraId="716ED439" w14:textId="77777777" w:rsidR="00287AE4" w:rsidRPr="00BF780F" w:rsidRDefault="00287AE4" w:rsidP="00287AE4">
      <w:pPr>
        <w:spacing w:after="120" w:line="276" w:lineRule="auto"/>
        <w:ind w:firstLine="425"/>
        <w:jc w:val="center"/>
        <w:rPr>
          <w:b/>
        </w:rPr>
      </w:pPr>
      <w:r>
        <w:rPr>
          <w:b/>
        </w:rPr>
        <w:t xml:space="preserve">Вариант </w:t>
      </w:r>
      <w:r w:rsidRPr="00BF780F">
        <w:rPr>
          <w:b/>
        </w:rPr>
        <w:t>3</w:t>
      </w:r>
    </w:p>
    <w:p w14:paraId="43D08924" w14:textId="164FC7A6" w:rsidR="00287AE4" w:rsidRPr="00015150" w:rsidRDefault="00287AE4" w:rsidP="00287AE4">
      <w:pPr>
        <w:spacing w:line="276" w:lineRule="auto"/>
        <w:jc w:val="both"/>
      </w:pPr>
      <w:r>
        <w:rPr>
          <w:b/>
        </w:rPr>
        <w:t>Задание</w:t>
      </w:r>
      <w:r w:rsidRPr="00112DAB">
        <w:rPr>
          <w:b/>
        </w:rPr>
        <w:t xml:space="preserve"> </w:t>
      </w:r>
      <w:r>
        <w:rPr>
          <w:b/>
        </w:rPr>
        <w:t>1</w:t>
      </w:r>
      <w:r w:rsidRPr="00112DAB">
        <w:rPr>
          <w:b/>
        </w:rPr>
        <w:t xml:space="preserve">. </w:t>
      </w:r>
      <w:r w:rsidRPr="00824DE4">
        <w:t>Материальная точка движется прямолинейно по закону</w:t>
      </w:r>
      <w:r>
        <w:rPr>
          <w:b/>
        </w:rPr>
        <w:t xml:space="preserve"> </w:t>
      </w:r>
      <w:r w:rsidRPr="00112DAB">
        <w:rPr>
          <w:position w:val="-10"/>
        </w:rPr>
        <w:object w:dxaOrig="1719" w:dyaOrig="380" w14:anchorId="1A97946A">
          <v:shape id="_x0000_i1047" type="#_x0000_t75" style="width:86.4pt;height:18.8pt" o:ole="">
            <v:imagedata r:id="rId49" o:title=""/>
          </v:shape>
          <o:OLEObject Type="Embed" ProgID="Equation.DSMT4" ShapeID="_x0000_i1047" DrawAspect="Content" ObjectID="_1731215087" r:id="rId50"/>
        </w:object>
      </w:r>
      <w:r>
        <w:t xml:space="preserve"> (координата измеряется в метрах, время в секундах). </w:t>
      </w:r>
      <w:r w:rsidRPr="00112DAB">
        <w:t xml:space="preserve">Найдите </w:t>
      </w:r>
      <w:r>
        <w:t>формулу, определяющую</w:t>
      </w:r>
      <w:r w:rsidRPr="00112DAB">
        <w:t xml:space="preserve"> </w:t>
      </w:r>
      <w:r>
        <w:t xml:space="preserve">скорость </w:t>
      </w:r>
      <w:r w:rsidRPr="00112DAB">
        <w:rPr>
          <w:position w:val="-10"/>
        </w:rPr>
        <w:object w:dxaOrig="440" w:dyaOrig="320" w14:anchorId="44255557">
          <v:shape id="_x0000_i1048" type="#_x0000_t75" style="width:21.9pt;height:15.65pt" o:ole="">
            <v:imagedata r:id="rId36" o:title=""/>
          </v:shape>
          <o:OLEObject Type="Embed" ProgID="Equation.DSMT4" ShapeID="_x0000_i1048" DrawAspect="Content" ObjectID="_1731215088" r:id="rId51"/>
        </w:object>
      </w:r>
      <w:r w:rsidRPr="00015150">
        <w:t xml:space="preserve"> </w:t>
      </w:r>
      <w:r>
        <w:t>движения тела</w:t>
      </w:r>
      <w:r w:rsidRPr="00112DAB">
        <w:t xml:space="preserve">. Постройте графики зависимостей </w:t>
      </w:r>
      <w:r w:rsidRPr="00112DAB">
        <w:rPr>
          <w:position w:val="-10"/>
        </w:rPr>
        <w:object w:dxaOrig="420" w:dyaOrig="320" w14:anchorId="6747B23C">
          <v:shape id="_x0000_i1049" type="#_x0000_t75" style="width:21.3pt;height:15.65pt" o:ole="">
            <v:imagedata r:id="rId38" o:title=""/>
          </v:shape>
          <o:OLEObject Type="Embed" ProgID="Equation.DSMT4" ShapeID="_x0000_i1049" DrawAspect="Content" ObjectID="_1731215089" r:id="rId52"/>
        </w:object>
      </w:r>
      <w:r w:rsidRPr="00112DAB">
        <w:t xml:space="preserve">  и </w:t>
      </w:r>
      <w:r w:rsidRPr="00112DAB">
        <w:rPr>
          <w:position w:val="-10"/>
        </w:rPr>
        <w:object w:dxaOrig="440" w:dyaOrig="320" w14:anchorId="448D9A83">
          <v:shape id="_x0000_i1050" type="#_x0000_t75" style="width:21.9pt;height:15.65pt" o:ole="">
            <v:imagedata r:id="rId36" o:title=""/>
          </v:shape>
          <o:OLEObject Type="Embed" ProgID="Equation.DSMT4" ShapeID="_x0000_i1050" DrawAspect="Content" ObjectID="_1731215090" r:id="rId53"/>
        </w:object>
      </w:r>
      <w:r w:rsidRPr="00487E76">
        <w:t xml:space="preserve"> </w:t>
      </w:r>
      <w:r w:rsidR="00356A8A" w:rsidRPr="00356A8A">
        <w:t>(</w:t>
      </w:r>
      <w:r w:rsidR="00BF67BD" w:rsidRPr="006F1C51">
        <w:t>Графики постройте в разных системах координат одного графического окна</w:t>
      </w:r>
      <w:r>
        <w:t>)</w:t>
      </w:r>
      <w:r w:rsidRPr="00112DAB">
        <w:t>.</w:t>
      </w:r>
      <w:r>
        <w:t xml:space="preserve"> Воспользовавшись </w:t>
      </w:r>
      <w:r w:rsidR="00AC4C27">
        <w:t xml:space="preserve">функцией </w:t>
      </w:r>
      <w:proofErr w:type="spellStart"/>
      <w:r w:rsidR="00AC4C27">
        <w:t>brentq</w:t>
      </w:r>
      <w:proofErr w:type="spellEnd"/>
      <w:r>
        <w:t xml:space="preserve">, приближенно определите момент времени, при котором скорость тела равна </w:t>
      </w:r>
      <w:r w:rsidR="007F2E8C">
        <w:t>9</w:t>
      </w:r>
      <w:r w:rsidRPr="0039573A">
        <w:t>,1</w:t>
      </w:r>
      <w:r>
        <w:t xml:space="preserve"> м</w:t>
      </w:r>
      <w:r w:rsidRPr="00015150">
        <w:t>/</w:t>
      </w:r>
      <w:r>
        <w:rPr>
          <w:lang w:val="en-US"/>
        </w:rPr>
        <w:t>c</w:t>
      </w:r>
      <w:r>
        <w:t>.</w:t>
      </w:r>
    </w:p>
    <w:p w14:paraId="3229FC6D" w14:textId="77777777" w:rsidR="003C2258" w:rsidRDefault="003C2258" w:rsidP="00287AE4">
      <w:pPr>
        <w:spacing w:after="120" w:line="276" w:lineRule="auto"/>
        <w:jc w:val="both"/>
        <w:rPr>
          <w:b/>
        </w:rPr>
      </w:pPr>
    </w:p>
    <w:p w14:paraId="0FC5ACFB" w14:textId="77777777" w:rsidR="00287AE4" w:rsidRDefault="00287AE4" w:rsidP="00287AE4">
      <w:pPr>
        <w:spacing w:after="120" w:line="276" w:lineRule="auto"/>
        <w:jc w:val="both"/>
      </w:pPr>
      <w:r>
        <w:rPr>
          <w:b/>
        </w:rPr>
        <w:t>Задание</w:t>
      </w:r>
      <w:r w:rsidRPr="00112DAB">
        <w:rPr>
          <w:b/>
        </w:rPr>
        <w:t xml:space="preserve"> </w:t>
      </w:r>
      <w:r>
        <w:rPr>
          <w:b/>
        </w:rPr>
        <w:t>2</w:t>
      </w:r>
      <w:r w:rsidRPr="00112DAB">
        <w:rPr>
          <w:b/>
        </w:rPr>
        <w:t>.</w:t>
      </w:r>
      <w:r>
        <w:rPr>
          <w:b/>
        </w:rPr>
        <w:t xml:space="preserve"> </w:t>
      </w:r>
      <w:r>
        <w:t>В землю врыта труба, поперечное сечение которой имеет форму эллипса с полуосями 73 см и 36 см. Труба возвышается над зе</w:t>
      </w:r>
      <w:r w:rsidR="00B96E60">
        <w:t>млей на высоту 29 см (см. рис</w:t>
      </w:r>
      <w:r>
        <w:t xml:space="preserve">). На высоте 18 см над поверхностью земли на трубу опирается доска, другой конец доски упирается в землю. Напишите уравнение, описывающее положение доски. Проверьте результат графически, построив в системе координат </w:t>
      </w:r>
      <w:r w:rsidRPr="00565F2C">
        <w:rPr>
          <w:position w:val="-10"/>
        </w:rPr>
        <w:object w:dxaOrig="460" w:dyaOrig="320" w14:anchorId="076D70F4">
          <v:shape id="_x0000_i1051" type="#_x0000_t75" style="width:23.15pt;height:15.65pt" o:ole="">
            <v:imagedata r:id="rId24" o:title=""/>
          </v:shape>
          <o:OLEObject Type="Embed" ProgID="Equation.DSMT4" ShapeID="_x0000_i1051" DrawAspect="Content" ObjectID="_1731215091" r:id="rId54"/>
        </w:object>
      </w:r>
      <w:r>
        <w:t xml:space="preserve"> эллипс и график уравнения доски. </w:t>
      </w:r>
    </w:p>
    <w:p w14:paraId="2D89C252" w14:textId="77777777" w:rsidR="00287AE4" w:rsidRDefault="00BF780F" w:rsidP="00287AE4">
      <w:pPr>
        <w:spacing w:line="276" w:lineRule="auto"/>
        <w:ind w:firstLine="425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495936" behindDoc="0" locked="0" layoutInCell="1" allowOverlap="1" wp14:anchorId="0C93008F" wp14:editId="7E891F19">
                <wp:simplePos x="0" y="0"/>
                <wp:positionH relativeFrom="column">
                  <wp:posOffset>3133725</wp:posOffset>
                </wp:positionH>
                <wp:positionV relativeFrom="paragraph">
                  <wp:posOffset>137795</wp:posOffset>
                </wp:positionV>
                <wp:extent cx="1516380" cy="829945"/>
                <wp:effectExtent l="19050" t="23495" r="17145" b="22860"/>
                <wp:wrapNone/>
                <wp:docPr id="196" name="AutoShape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516380" cy="829945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7CDE58" id="AutoShape 84" o:spid="_x0000_s1026" type="#_x0000_t32" style="position:absolute;margin-left:246.75pt;margin-top:10.85pt;width:119.4pt;height:65.35pt;flip:x y;z-index:251495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" strokeweight="2.25pt"/>
            </w:pict>
          </mc:Fallback>
        </mc:AlternateConten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87"/>
      </w:tblGrid>
      <w:tr w:rsidR="00287AE4" w14:paraId="52726197" w14:textId="77777777" w:rsidTr="00C752E7">
        <w:trPr>
          <w:trHeight w:val="2647"/>
        </w:trPr>
        <w:tc>
          <w:tcPr>
            <w:tcW w:w="92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8F092EB" w14:textId="77777777" w:rsidR="00287AE4" w:rsidRDefault="00287AE4" w:rsidP="00C752E7">
            <w:pPr>
              <w:spacing w:line="276" w:lineRule="auto"/>
              <w:jc w:val="both"/>
            </w:pPr>
          </w:p>
          <w:p w14:paraId="6040EDA7" w14:textId="77777777" w:rsidR="00287AE4" w:rsidRPr="00A8561C" w:rsidRDefault="00BF780F" w:rsidP="00C752E7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502080" behindDoc="0" locked="0" layoutInCell="1" allowOverlap="1" wp14:anchorId="6D7B0847" wp14:editId="23F971EC">
                      <wp:simplePos x="0" y="0"/>
                      <wp:positionH relativeFrom="column">
                        <wp:posOffset>2775585</wp:posOffset>
                      </wp:positionH>
                      <wp:positionV relativeFrom="paragraph">
                        <wp:posOffset>151130</wp:posOffset>
                      </wp:positionV>
                      <wp:extent cx="648335" cy="304800"/>
                      <wp:effectExtent l="3810" t="0" r="0" b="1270"/>
                      <wp:wrapNone/>
                      <wp:docPr id="195" name="Text Box 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8335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4DF763C" w14:textId="77777777" w:rsidR="00287AE4" w:rsidRDefault="00287AE4" w:rsidP="00287AE4">
                                  <w:r>
                                    <w:t xml:space="preserve">29 см   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D7B0847" id="Text Box 87" o:spid="_x0000_s1030" type="#_x0000_t202" style="position:absolute;margin-left:218.55pt;margin-top:11.9pt;width:51.05pt;height:24pt;z-index:251502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" filled="f" stroked="f">
                      <v:textbox>
                        <w:txbxContent>
                          <w:p w14:paraId="64DF763C" w14:textId="77777777" w:rsidR="00287AE4" w:rsidRDefault="00287AE4" w:rsidP="00287AE4">
                            <w:r>
                              <w:t xml:space="preserve">29 см      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497984" behindDoc="0" locked="0" layoutInCell="1" allowOverlap="1" wp14:anchorId="33943464" wp14:editId="57AAA902">
                      <wp:simplePos x="0" y="0"/>
                      <wp:positionH relativeFrom="column">
                        <wp:posOffset>3888740</wp:posOffset>
                      </wp:positionH>
                      <wp:positionV relativeFrom="paragraph">
                        <wp:posOffset>177800</wp:posOffset>
                      </wp:positionV>
                      <wp:extent cx="0" cy="396240"/>
                      <wp:effectExtent l="59690" t="15875" r="54610" b="16510"/>
                      <wp:wrapNone/>
                      <wp:docPr id="194" name="AutoShape 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962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1BAC625" id="AutoShape 85" o:spid="_x0000_s1026" type="#_x0000_t32" style="position:absolute;margin-left:306.2pt;margin-top:14pt;width:0;height:31.2pt;z-index:251497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">
                      <v:stroke startarrow="block"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493888" behindDoc="0" locked="0" layoutInCell="1" allowOverlap="1" wp14:anchorId="492292E9" wp14:editId="4E6ABEAC">
                      <wp:simplePos x="0" y="0"/>
                      <wp:positionH relativeFrom="column">
                        <wp:posOffset>3302000</wp:posOffset>
                      </wp:positionH>
                      <wp:positionV relativeFrom="paragraph">
                        <wp:posOffset>33655</wp:posOffset>
                      </wp:positionV>
                      <wp:extent cx="0" cy="539750"/>
                      <wp:effectExtent l="53975" t="14605" r="60325" b="17145"/>
                      <wp:wrapNone/>
                      <wp:docPr id="193" name="AutoShape 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5397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57721EB" id="AutoShape 83" o:spid="_x0000_s1026" type="#_x0000_t32" style="position:absolute;margin-left:260pt;margin-top:2.65pt;width:0;height:42.5pt;z-index:251493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">
                      <v:stroke startarrow="block"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489792" behindDoc="0" locked="0" layoutInCell="1" allowOverlap="1" wp14:anchorId="7021B801" wp14:editId="589CF14D">
                      <wp:simplePos x="0" y="0"/>
                      <wp:positionH relativeFrom="column">
                        <wp:posOffset>2303145</wp:posOffset>
                      </wp:positionH>
                      <wp:positionV relativeFrom="paragraph">
                        <wp:posOffset>40005</wp:posOffset>
                      </wp:positionV>
                      <wp:extent cx="1958340" cy="1181100"/>
                      <wp:effectExtent l="17145" t="11430" r="15240" b="17145"/>
                      <wp:wrapNone/>
                      <wp:docPr id="192" name="Oval 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58340" cy="11811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D8D8D8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182B32D" id="Oval 81" o:spid="_x0000_s1026" style="position:absolute;margin-left:181.35pt;margin-top:3.15pt;width:154.2pt;height:93pt;z-index:251489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" fillcolor="#d8d8d8" strokeweight="1.5pt"/>
                  </w:pict>
                </mc:Fallback>
              </mc:AlternateContent>
            </w:r>
          </w:p>
          <w:p w14:paraId="35EA06EC" w14:textId="77777777" w:rsidR="00287AE4" w:rsidRPr="00A8561C" w:rsidRDefault="00BF780F" w:rsidP="00C752E7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500032" behindDoc="0" locked="0" layoutInCell="1" allowOverlap="1" wp14:anchorId="17E20964" wp14:editId="558F02D1">
                      <wp:simplePos x="0" y="0"/>
                      <wp:positionH relativeFrom="column">
                        <wp:posOffset>3339465</wp:posOffset>
                      </wp:positionH>
                      <wp:positionV relativeFrom="paragraph">
                        <wp:posOffset>166370</wp:posOffset>
                      </wp:positionV>
                      <wp:extent cx="648335" cy="304800"/>
                      <wp:effectExtent l="0" t="4445" r="3175" b="0"/>
                      <wp:wrapNone/>
                      <wp:docPr id="191" name="Text Box 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8335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CC2E402" w14:textId="77777777" w:rsidR="00287AE4" w:rsidRDefault="00287AE4" w:rsidP="00287AE4">
                                  <w:r>
                                    <w:t xml:space="preserve">18 см   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7E20964" id="Text Box 86" o:spid="_x0000_s1031" type="#_x0000_t202" style="position:absolute;margin-left:262.95pt;margin-top:13.1pt;width:51.05pt;height:24pt;z-index:251500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" filled="f" stroked="f">
                      <v:textbox>
                        <w:txbxContent>
                          <w:p w14:paraId="6CC2E402" w14:textId="77777777" w:rsidR="00287AE4" w:rsidRDefault="00287AE4" w:rsidP="00287AE4">
                            <w:r>
                              <w:t xml:space="preserve">18 см      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6E184ABF" w14:textId="77777777" w:rsidR="00287AE4" w:rsidRPr="00A8561C" w:rsidRDefault="00287AE4" w:rsidP="00C752E7"/>
          <w:p w14:paraId="34F87860" w14:textId="77777777" w:rsidR="00287AE4" w:rsidRPr="00A8561C" w:rsidRDefault="00BF780F" w:rsidP="00C752E7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491840" behindDoc="0" locked="0" layoutInCell="1" allowOverlap="1" wp14:anchorId="6A6BDC52" wp14:editId="46F0322C">
                      <wp:simplePos x="0" y="0"/>
                      <wp:positionH relativeFrom="column">
                        <wp:posOffset>299085</wp:posOffset>
                      </wp:positionH>
                      <wp:positionV relativeFrom="paragraph">
                        <wp:posOffset>38735</wp:posOffset>
                      </wp:positionV>
                      <wp:extent cx="5455920" cy="0"/>
                      <wp:effectExtent l="13335" t="10160" r="7620" b="8890"/>
                      <wp:wrapNone/>
                      <wp:docPr id="190" name="AutoShape 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45592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B35448E" id="AutoShape 82" o:spid="_x0000_s1026" type="#_x0000_t32" style="position:absolute;margin-left:23.55pt;margin-top:3.05pt;width:429.6pt;height:0;z-index:251491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"/>
                  </w:pict>
                </mc:Fallback>
              </mc:AlternateContent>
            </w:r>
          </w:p>
          <w:p w14:paraId="3B2EBF6F" w14:textId="77777777" w:rsidR="00287AE4" w:rsidRPr="00A8561C" w:rsidRDefault="00287AE4" w:rsidP="00C752E7"/>
          <w:p w14:paraId="0B72E6E2" w14:textId="77777777" w:rsidR="00287AE4" w:rsidRDefault="00287AE4" w:rsidP="00C752E7"/>
          <w:p w14:paraId="5210329C" w14:textId="77777777" w:rsidR="00287AE4" w:rsidRPr="00A8561C" w:rsidRDefault="00287AE4" w:rsidP="00C752E7">
            <w:r>
              <w:t xml:space="preserve">    </w:t>
            </w:r>
          </w:p>
        </w:tc>
      </w:tr>
    </w:tbl>
    <w:p w14:paraId="0916AC4F" w14:textId="77777777" w:rsidR="00287AE4" w:rsidRDefault="00287AE4" w:rsidP="00287AE4">
      <w:pPr>
        <w:spacing w:after="120" w:line="276" w:lineRule="auto"/>
        <w:ind w:firstLine="425"/>
        <w:jc w:val="center"/>
        <w:rPr>
          <w:b/>
        </w:rPr>
      </w:pPr>
      <w:r>
        <w:t xml:space="preserve">  </w:t>
      </w:r>
    </w:p>
    <w:p w14:paraId="45DD0CFE" w14:textId="77777777" w:rsidR="00287AE4" w:rsidRDefault="00287AE4" w:rsidP="00287AE4">
      <w:pPr>
        <w:spacing w:line="276" w:lineRule="auto"/>
        <w:jc w:val="both"/>
      </w:pPr>
      <w:r w:rsidRPr="00B327C4">
        <w:rPr>
          <w:b/>
        </w:rPr>
        <w:t>Задание 3.</w:t>
      </w:r>
      <w:r>
        <w:t xml:space="preserve"> Постройте в одной системе координат график функции </w:t>
      </w:r>
      <w:r w:rsidRPr="00612EC1">
        <w:rPr>
          <w:position w:val="-10"/>
        </w:rPr>
        <w:object w:dxaOrig="1180" w:dyaOrig="360" w14:anchorId="07C1898B">
          <v:shape id="_x0000_i1052" type="#_x0000_t75" style="width:59.5pt;height:18.15pt" o:ole="">
            <v:imagedata r:id="rId55" o:title=""/>
          </v:shape>
          <o:OLEObject Type="Embed" ProgID="Equation.DSMT4" ShapeID="_x0000_i1052" DrawAspect="Content" ObjectID="_1731215092" r:id="rId56"/>
        </w:object>
      </w:r>
      <w:r>
        <w:t xml:space="preserve"> и график многочленов Тейлора </w:t>
      </w:r>
      <w:r w:rsidRPr="00972564">
        <w:rPr>
          <w:position w:val="-12"/>
        </w:rPr>
        <w:object w:dxaOrig="620" w:dyaOrig="360" w14:anchorId="26C65EE2">
          <v:shape id="_x0000_i1053" type="#_x0000_t75" style="width:30.7pt;height:18.15pt" o:ole="">
            <v:imagedata r:id="rId28" o:title=""/>
          </v:shape>
          <o:OLEObject Type="Embed" ProgID="Equation.DSMT4" ShapeID="_x0000_i1053" DrawAspect="Content" ObjectID="_1731215093" r:id="rId57"/>
        </w:object>
      </w:r>
      <w:r>
        <w:t xml:space="preserve"> этой функции в точке </w:t>
      </w:r>
      <w:r w:rsidRPr="00E75745">
        <w:rPr>
          <w:position w:val="-12"/>
        </w:rPr>
        <w:object w:dxaOrig="620" w:dyaOrig="360" w14:anchorId="2332BF39">
          <v:shape id="_x0000_i1054" type="#_x0000_t75" style="width:30.7pt;height:18.15pt" o:ole="">
            <v:imagedata r:id="rId58" o:title=""/>
          </v:shape>
          <o:OLEObject Type="Embed" ProgID="Equation.DSMT4" ShapeID="_x0000_i1054" DrawAspect="Content" ObjectID="_1731215094" r:id="rId59"/>
        </w:object>
      </w:r>
      <w:r>
        <w:t xml:space="preserve"> для </w:t>
      </w:r>
      <w:r w:rsidRPr="00972564">
        <w:rPr>
          <w:position w:val="-8"/>
        </w:rPr>
        <w:object w:dxaOrig="920" w:dyaOrig="300" w14:anchorId="6CDEAD3E">
          <v:shape id="_x0000_i1055" type="#_x0000_t75" style="width:45.7pt;height:15.05pt" o:ole="">
            <v:imagedata r:id="rId60" o:title=""/>
          </v:shape>
          <o:OLEObject Type="Embed" ProgID="Equation.DSMT4" ShapeID="_x0000_i1055" DrawAspect="Content" ObjectID="_1731215095" r:id="rId61"/>
        </w:object>
      </w:r>
      <w:r>
        <w:t xml:space="preserve">. </w:t>
      </w:r>
    </w:p>
    <w:p w14:paraId="4C485240" w14:textId="77777777" w:rsidR="00287AE4" w:rsidRDefault="00287AE4" w:rsidP="00287AE4">
      <w:pPr>
        <w:spacing w:after="120" w:line="276" w:lineRule="auto"/>
        <w:ind w:firstLine="425"/>
        <w:jc w:val="center"/>
        <w:rPr>
          <w:b/>
        </w:rPr>
      </w:pPr>
    </w:p>
    <w:p w14:paraId="0D884342" w14:textId="77777777" w:rsidR="00287AE4" w:rsidRDefault="00287AE4" w:rsidP="00287AE4">
      <w:pPr>
        <w:spacing w:after="120" w:line="276" w:lineRule="auto"/>
        <w:ind w:firstLine="425"/>
        <w:jc w:val="center"/>
        <w:rPr>
          <w:b/>
        </w:rPr>
      </w:pPr>
    </w:p>
    <w:p w14:paraId="3F8904EE" w14:textId="77777777" w:rsidR="00287AE4" w:rsidRDefault="00287AE4" w:rsidP="00287AE4">
      <w:pPr>
        <w:spacing w:after="120" w:line="276" w:lineRule="auto"/>
        <w:ind w:firstLine="425"/>
        <w:jc w:val="center"/>
        <w:rPr>
          <w:b/>
        </w:rPr>
      </w:pPr>
    </w:p>
    <w:p w14:paraId="068F0305" w14:textId="77777777" w:rsidR="00287AE4" w:rsidRDefault="00F66164" w:rsidP="00287AE4">
      <w:pPr>
        <w:spacing w:after="120" w:line="276" w:lineRule="auto"/>
        <w:ind w:firstLine="425"/>
        <w:jc w:val="center"/>
        <w:rPr>
          <w:b/>
        </w:rPr>
      </w:pPr>
      <w:r>
        <w:rPr>
          <w:b/>
        </w:rPr>
        <w:br w:type="page"/>
      </w:r>
    </w:p>
    <w:p w14:paraId="37738127" w14:textId="77777777" w:rsidR="00287AE4" w:rsidRPr="00287AE4" w:rsidRDefault="00287AE4" w:rsidP="00AC4C27">
      <w:pPr>
        <w:pStyle w:val="ab"/>
      </w:pPr>
      <w:r w:rsidRPr="00287AE4">
        <w:lastRenderedPageBreak/>
        <w:t xml:space="preserve">Контрольная работа 3-го модуля </w:t>
      </w:r>
    </w:p>
    <w:p w14:paraId="652E80B2" w14:textId="74B50477" w:rsidR="00287AE4" w:rsidRDefault="00287AE4" w:rsidP="00287AE4">
      <w:pPr>
        <w:spacing w:line="276" w:lineRule="auto"/>
        <w:jc w:val="both"/>
        <w:rPr>
          <w:i/>
        </w:rPr>
      </w:pPr>
      <w:r w:rsidRPr="00287AE4">
        <w:rPr>
          <w:b/>
          <w:i/>
        </w:rPr>
        <w:t xml:space="preserve">Требования к отчету. </w:t>
      </w:r>
      <w:r w:rsidRPr="00287AE4">
        <w:rPr>
          <w:i/>
        </w:rPr>
        <w:t>В отчете должен быть описан общий ход решения, приведены аналитические выкладки, численные расчеты, результаты. Расчетные программы должны быть выполнены в форме скрипт-файлов. Тексты скрипт-файлов и результаты работы программ нужно скопировать в отчет (преподаватель проверяет работу всех скрипт-файлов). Выводы (ответы) по каждому пункту должны быть четко сформулированы.</w:t>
      </w:r>
    </w:p>
    <w:p w14:paraId="5F792ED5" w14:textId="77777777" w:rsidR="00AC4C27" w:rsidRPr="00287AE4" w:rsidRDefault="00AC4C27" w:rsidP="00287AE4">
      <w:pPr>
        <w:spacing w:line="276" w:lineRule="auto"/>
        <w:jc w:val="both"/>
        <w:rPr>
          <w:i/>
        </w:rPr>
      </w:pPr>
    </w:p>
    <w:p w14:paraId="440C0A1A" w14:textId="636C053B" w:rsidR="00F66164" w:rsidRPr="00E638CE" w:rsidRDefault="00AC4C27" w:rsidP="00F66164">
      <w:pPr>
        <w:jc w:val="both"/>
        <w:rPr>
          <w:b/>
          <w:sz w:val="20"/>
          <w:szCs w:val="20"/>
        </w:rPr>
      </w:pPr>
      <w:r>
        <w:rPr>
          <w:i/>
          <w:lang w:val="en-US"/>
        </w:rPr>
        <w:t>Баллы: 5+7+9 = 21</w:t>
      </w:r>
    </w:p>
    <w:p w14:paraId="1CEC4E54" w14:textId="77777777" w:rsidR="00287AE4" w:rsidRDefault="00287AE4" w:rsidP="00287AE4">
      <w:pPr>
        <w:spacing w:after="120" w:line="276" w:lineRule="auto"/>
        <w:ind w:firstLine="425"/>
        <w:jc w:val="center"/>
        <w:rPr>
          <w:b/>
        </w:rPr>
      </w:pPr>
    </w:p>
    <w:p w14:paraId="3085BFE9" w14:textId="77777777" w:rsidR="00287AE4" w:rsidRPr="00BF780F" w:rsidRDefault="00287AE4" w:rsidP="00287AE4">
      <w:pPr>
        <w:spacing w:after="120" w:line="276" w:lineRule="auto"/>
        <w:ind w:firstLine="425"/>
        <w:jc w:val="center"/>
        <w:rPr>
          <w:b/>
        </w:rPr>
      </w:pPr>
      <w:r>
        <w:rPr>
          <w:b/>
        </w:rPr>
        <w:t xml:space="preserve">Вариант </w:t>
      </w:r>
      <w:r w:rsidR="00340F65" w:rsidRPr="00BF780F">
        <w:rPr>
          <w:b/>
        </w:rPr>
        <w:t>4</w:t>
      </w:r>
    </w:p>
    <w:p w14:paraId="16202DDB" w14:textId="6EB5D5E3" w:rsidR="00287AE4" w:rsidRPr="00015150" w:rsidRDefault="00287AE4" w:rsidP="00287AE4">
      <w:pPr>
        <w:spacing w:line="276" w:lineRule="auto"/>
        <w:jc w:val="both"/>
      </w:pPr>
      <w:r>
        <w:rPr>
          <w:b/>
        </w:rPr>
        <w:t>Задание</w:t>
      </w:r>
      <w:r w:rsidRPr="00112DAB">
        <w:rPr>
          <w:b/>
        </w:rPr>
        <w:t xml:space="preserve"> </w:t>
      </w:r>
      <w:r w:rsidRPr="00A05C1B">
        <w:rPr>
          <w:b/>
        </w:rPr>
        <w:t>1</w:t>
      </w:r>
      <w:r w:rsidRPr="00112DAB">
        <w:rPr>
          <w:b/>
        </w:rPr>
        <w:t xml:space="preserve">. </w:t>
      </w:r>
      <w:r w:rsidRPr="00824DE4">
        <w:t>Материальная точка движется прямолинейно по закону</w:t>
      </w:r>
      <w:r>
        <w:rPr>
          <w:b/>
        </w:rPr>
        <w:t xml:space="preserve"> </w:t>
      </w:r>
      <w:r w:rsidRPr="00112DAB">
        <w:rPr>
          <w:position w:val="-10"/>
        </w:rPr>
        <w:object w:dxaOrig="2100" w:dyaOrig="360" w14:anchorId="35A924ED">
          <v:shape id="_x0000_i1056" type="#_x0000_t75" style="width:105.2pt;height:18.15pt" o:ole="">
            <v:imagedata r:id="rId62" o:title=""/>
          </v:shape>
          <o:OLEObject Type="Embed" ProgID="Equation.DSMT4" ShapeID="_x0000_i1056" DrawAspect="Content" ObjectID="_1731215096" r:id="rId63"/>
        </w:object>
      </w:r>
      <w:r>
        <w:t xml:space="preserve"> (координата измеряется в метрах, время в секундах). </w:t>
      </w:r>
      <w:r w:rsidRPr="00112DAB">
        <w:t xml:space="preserve">Найдите </w:t>
      </w:r>
      <w:r>
        <w:t>формулу, определяющую</w:t>
      </w:r>
      <w:r w:rsidRPr="00112DAB">
        <w:t xml:space="preserve"> </w:t>
      </w:r>
      <w:r>
        <w:t xml:space="preserve">скорость </w:t>
      </w:r>
      <w:r w:rsidRPr="00112DAB">
        <w:rPr>
          <w:position w:val="-10"/>
        </w:rPr>
        <w:object w:dxaOrig="440" w:dyaOrig="320" w14:anchorId="34FA6640">
          <v:shape id="_x0000_i1057" type="#_x0000_t75" style="width:21.9pt;height:15.65pt" o:ole="">
            <v:imagedata r:id="rId36" o:title=""/>
          </v:shape>
          <o:OLEObject Type="Embed" ProgID="Equation.DSMT4" ShapeID="_x0000_i1057" DrawAspect="Content" ObjectID="_1731215097" r:id="rId64"/>
        </w:object>
      </w:r>
      <w:r w:rsidRPr="00015150">
        <w:t xml:space="preserve"> </w:t>
      </w:r>
      <w:r>
        <w:t>движения тела</w:t>
      </w:r>
      <w:r w:rsidRPr="00112DAB">
        <w:t xml:space="preserve">. Постройте графики зависимостей </w:t>
      </w:r>
      <w:r w:rsidRPr="00112DAB">
        <w:rPr>
          <w:position w:val="-10"/>
        </w:rPr>
        <w:object w:dxaOrig="420" w:dyaOrig="320" w14:anchorId="05316A0A">
          <v:shape id="_x0000_i1058" type="#_x0000_t75" style="width:21.3pt;height:15.65pt" o:ole="">
            <v:imagedata r:id="rId38" o:title=""/>
          </v:shape>
          <o:OLEObject Type="Embed" ProgID="Equation.DSMT4" ShapeID="_x0000_i1058" DrawAspect="Content" ObjectID="_1731215098" r:id="rId65"/>
        </w:object>
      </w:r>
      <w:r w:rsidRPr="00112DAB">
        <w:t xml:space="preserve">  и </w:t>
      </w:r>
      <w:r w:rsidRPr="00112DAB">
        <w:rPr>
          <w:position w:val="-10"/>
        </w:rPr>
        <w:object w:dxaOrig="440" w:dyaOrig="320" w14:anchorId="53BDAB5E">
          <v:shape id="_x0000_i1059" type="#_x0000_t75" style="width:21.9pt;height:15.65pt" o:ole="">
            <v:imagedata r:id="rId36" o:title=""/>
          </v:shape>
          <o:OLEObject Type="Embed" ProgID="Equation.DSMT4" ShapeID="_x0000_i1059" DrawAspect="Content" ObjectID="_1731215099" r:id="rId66"/>
        </w:object>
      </w:r>
      <w:r w:rsidRPr="00487E76">
        <w:t xml:space="preserve"> (</w:t>
      </w:r>
      <w:r w:rsidR="00356A8A" w:rsidRPr="006F1C51">
        <w:t>Графики постройте в разных системах координат одного графического окна</w:t>
      </w:r>
      <w:r>
        <w:t>)</w:t>
      </w:r>
      <w:r w:rsidRPr="00112DAB">
        <w:t>.</w:t>
      </w:r>
      <w:r>
        <w:t xml:space="preserve"> Воспользовавшись </w:t>
      </w:r>
      <w:r w:rsidR="00AC4C27">
        <w:t xml:space="preserve">функцией </w:t>
      </w:r>
      <w:proofErr w:type="spellStart"/>
      <w:r w:rsidR="00AC4C27">
        <w:t>brentq</w:t>
      </w:r>
      <w:proofErr w:type="spellEnd"/>
      <w:r>
        <w:t>, приближенно определите момент времени, при котором скорость тела равна 1</w:t>
      </w:r>
      <w:r w:rsidRPr="0039573A">
        <w:t>,</w:t>
      </w:r>
      <w:r>
        <w:t>9 м</w:t>
      </w:r>
      <w:r w:rsidRPr="00015150">
        <w:t>/</w:t>
      </w:r>
      <w:r>
        <w:rPr>
          <w:lang w:val="en-US"/>
        </w:rPr>
        <w:t>c</w:t>
      </w:r>
      <w:r>
        <w:t>.</w:t>
      </w:r>
    </w:p>
    <w:p w14:paraId="6B8BE6B9" w14:textId="77777777" w:rsidR="003C2258" w:rsidRDefault="003C2258" w:rsidP="00287AE4">
      <w:pPr>
        <w:spacing w:after="120" w:line="276" w:lineRule="auto"/>
        <w:jc w:val="both"/>
        <w:rPr>
          <w:b/>
        </w:rPr>
      </w:pPr>
    </w:p>
    <w:p w14:paraId="711F41F0" w14:textId="77777777" w:rsidR="00287AE4" w:rsidRDefault="00287AE4" w:rsidP="00287AE4">
      <w:pPr>
        <w:spacing w:after="120" w:line="276" w:lineRule="auto"/>
        <w:jc w:val="both"/>
      </w:pPr>
      <w:r>
        <w:rPr>
          <w:b/>
        </w:rPr>
        <w:t>Задание</w:t>
      </w:r>
      <w:r w:rsidRPr="00112DAB">
        <w:rPr>
          <w:b/>
        </w:rPr>
        <w:t xml:space="preserve"> </w:t>
      </w:r>
      <w:r>
        <w:rPr>
          <w:b/>
        </w:rPr>
        <w:t>2</w:t>
      </w:r>
      <w:r w:rsidRPr="00112DAB">
        <w:rPr>
          <w:b/>
        </w:rPr>
        <w:t>.</w:t>
      </w:r>
      <w:r>
        <w:rPr>
          <w:b/>
        </w:rPr>
        <w:t xml:space="preserve"> </w:t>
      </w:r>
      <w:r>
        <w:t>В землю врыта труба, поперечное сечение которой имеет форму эллипса с полуосями 44 см и 65 см. Труба возвышается над зе</w:t>
      </w:r>
      <w:r w:rsidR="00B96E60">
        <w:t>млей на высоту 51 см (см. рис</w:t>
      </w:r>
      <w:r>
        <w:t xml:space="preserve">). На высоте 43 см над поверхностью земли на трубу опирается доска, другой конец доски упирается в землю. Напишите уравнение, описывающее положение доски. Проверьте результат графически, построив в системе координат </w:t>
      </w:r>
      <w:r w:rsidRPr="00565F2C">
        <w:rPr>
          <w:position w:val="-10"/>
        </w:rPr>
        <w:object w:dxaOrig="460" w:dyaOrig="320" w14:anchorId="2E6415A8">
          <v:shape id="_x0000_i1060" type="#_x0000_t75" style="width:23.15pt;height:15.65pt" o:ole="">
            <v:imagedata r:id="rId24" o:title=""/>
          </v:shape>
          <o:OLEObject Type="Embed" ProgID="Equation.DSMT4" ShapeID="_x0000_i1060" DrawAspect="Content" ObjectID="_1731215100" r:id="rId67"/>
        </w:object>
      </w:r>
      <w:r>
        <w:t xml:space="preserve"> эллипс и график уравнения доски. </w:t>
      </w:r>
    </w:p>
    <w:p w14:paraId="57318268" w14:textId="77777777" w:rsidR="003C2258" w:rsidRDefault="00BF780F" w:rsidP="00287AE4">
      <w:pPr>
        <w:spacing w:after="120" w:line="276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10272" behindDoc="0" locked="0" layoutInCell="1" allowOverlap="1" wp14:anchorId="509FA612" wp14:editId="17B2EACA">
                <wp:simplePos x="0" y="0"/>
                <wp:positionH relativeFrom="column">
                  <wp:posOffset>3035300</wp:posOffset>
                </wp:positionH>
                <wp:positionV relativeFrom="paragraph">
                  <wp:posOffset>43180</wp:posOffset>
                </wp:positionV>
                <wp:extent cx="898525" cy="995045"/>
                <wp:effectExtent l="15875" t="14605" r="19050" b="19050"/>
                <wp:wrapNone/>
                <wp:docPr id="189" name="AutoShape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898525" cy="995045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668D92" id="AutoShape 119" o:spid="_x0000_s1026" type="#_x0000_t32" style="position:absolute;margin-left:239pt;margin-top:3.4pt;width:70.75pt;height:78.35pt;flip:x y;z-index:251510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" strokeweight="2.25pt"/>
            </w:pict>
          </mc:Fallback>
        </mc:AlternateContent>
      </w:r>
    </w:p>
    <w:p w14:paraId="2164B11E" w14:textId="77777777" w:rsidR="00287AE4" w:rsidRDefault="00BF780F" w:rsidP="00287AE4">
      <w:pPr>
        <w:spacing w:after="120" w:line="276" w:lineRule="auto"/>
        <w:ind w:firstLine="425"/>
        <w:jc w:val="center"/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08224" behindDoc="0" locked="0" layoutInCell="1" allowOverlap="1" wp14:anchorId="45E61096" wp14:editId="26173617">
                <wp:simplePos x="0" y="0"/>
                <wp:positionH relativeFrom="column">
                  <wp:posOffset>3164205</wp:posOffset>
                </wp:positionH>
                <wp:positionV relativeFrom="paragraph">
                  <wp:posOffset>85090</wp:posOffset>
                </wp:positionV>
                <wp:extent cx="635" cy="684530"/>
                <wp:effectExtent l="59055" t="18415" r="54610" b="20955"/>
                <wp:wrapNone/>
                <wp:docPr id="188" name="AutoShape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68453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AAB447" id="AutoShape 118" o:spid="_x0000_s1026" type="#_x0000_t32" style="position:absolute;margin-left:249.15pt;margin-top:6.7pt;width:.05pt;height:53.9pt;z-index:251508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">
                <v:stroke startarrow="block"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12320" behindDoc="0" locked="0" layoutInCell="1" allowOverlap="1" wp14:anchorId="6382E3E6" wp14:editId="2F6DDCB3">
                <wp:simplePos x="0" y="0"/>
                <wp:positionH relativeFrom="column">
                  <wp:posOffset>3392805</wp:posOffset>
                </wp:positionH>
                <wp:positionV relativeFrom="paragraph">
                  <wp:posOffset>207010</wp:posOffset>
                </wp:positionV>
                <wp:extent cx="0" cy="536575"/>
                <wp:effectExtent l="59055" t="16510" r="55245" b="18415"/>
                <wp:wrapNone/>
                <wp:docPr id="187" name="AutoShape 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365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0E4CBE3" id="AutoShape 120" o:spid="_x0000_s1026" type="#_x0000_t32" style="position:absolute;margin-left:267.15pt;margin-top:16.3pt;width:0;height:42.25pt;z-index:251512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">
                <v:stroke startarrow="block"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04128" behindDoc="0" locked="0" layoutInCell="1" allowOverlap="1" wp14:anchorId="24B89951" wp14:editId="58DE8D8B">
                <wp:simplePos x="0" y="0"/>
                <wp:positionH relativeFrom="column">
                  <wp:posOffset>2691765</wp:posOffset>
                </wp:positionH>
                <wp:positionV relativeFrom="paragraph">
                  <wp:posOffset>70485</wp:posOffset>
                </wp:positionV>
                <wp:extent cx="922020" cy="1675765"/>
                <wp:effectExtent l="15240" t="13335" r="15240" b="15875"/>
                <wp:wrapNone/>
                <wp:docPr id="186" name="Oval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22020" cy="1675765"/>
                        </a:xfrm>
                        <a:prstGeom prst="ellipse">
                          <a:avLst/>
                        </a:prstGeom>
                        <a:solidFill>
                          <a:srgbClr val="D8D8D8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8A5E7F0" id="Oval 116" o:spid="_x0000_s1026" style="position:absolute;margin-left:211.95pt;margin-top:5.55pt;width:72.6pt;height:131.95pt;z-index:251504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" fillcolor="#d8d8d8" strokeweight="1.5pt"/>
            </w:pict>
          </mc:Fallback>
        </mc:AlternateContent>
      </w:r>
    </w:p>
    <w:p w14:paraId="2EEB7D81" w14:textId="77777777" w:rsidR="00287AE4" w:rsidRDefault="00BF780F" w:rsidP="00287AE4">
      <w:pPr>
        <w:spacing w:line="276" w:lineRule="auto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14368" behindDoc="0" locked="0" layoutInCell="1" allowOverlap="1" wp14:anchorId="6CE8F485" wp14:editId="3FF98927">
                <wp:simplePos x="0" y="0"/>
                <wp:positionH relativeFrom="column">
                  <wp:posOffset>3324225</wp:posOffset>
                </wp:positionH>
                <wp:positionV relativeFrom="paragraph">
                  <wp:posOffset>177800</wp:posOffset>
                </wp:positionV>
                <wp:extent cx="648335" cy="304800"/>
                <wp:effectExtent l="0" t="0" r="0" b="3175"/>
                <wp:wrapNone/>
                <wp:docPr id="185" name="Text Box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833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75C0D9C" w14:textId="77777777" w:rsidR="00287AE4" w:rsidRDefault="00287AE4" w:rsidP="00287AE4">
                            <w:r>
                              <w:t xml:space="preserve">43 см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CE8F485" id="Text Box 121" o:spid="_x0000_s1032" type="#_x0000_t202" style="position:absolute;left:0;text-align:left;margin-left:261.75pt;margin-top:14pt;width:51.05pt;height:24pt;z-index:251514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" filled="f" stroked="f">
                <v:textbox>
                  <w:txbxContent>
                    <w:p w14:paraId="475C0D9C" w14:textId="77777777" w:rsidR="00287AE4" w:rsidRDefault="00287AE4" w:rsidP="00287AE4">
                      <w:r>
                        <w:t xml:space="preserve">43 см         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16416" behindDoc="0" locked="0" layoutInCell="1" allowOverlap="1" wp14:anchorId="630F7A4D" wp14:editId="63D3D3B5">
                <wp:simplePos x="0" y="0"/>
                <wp:positionH relativeFrom="column">
                  <wp:posOffset>2684145</wp:posOffset>
                </wp:positionH>
                <wp:positionV relativeFrom="paragraph">
                  <wp:posOffset>104775</wp:posOffset>
                </wp:positionV>
                <wp:extent cx="648335" cy="304800"/>
                <wp:effectExtent l="0" t="0" r="1270" b="0"/>
                <wp:wrapNone/>
                <wp:docPr id="184" name="Text Box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833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8F28CB0" w14:textId="77777777" w:rsidR="00287AE4" w:rsidRDefault="00287AE4" w:rsidP="00287AE4">
                            <w:r>
                              <w:t xml:space="preserve">51 см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30F7A4D" id="Text Box 122" o:spid="_x0000_s1033" type="#_x0000_t202" style="position:absolute;left:0;text-align:left;margin-left:211.35pt;margin-top:8.25pt;width:51.05pt;height:24pt;z-index:251516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" filled="f" stroked="f">
                <v:textbox>
                  <w:txbxContent>
                    <w:p w14:paraId="08F28CB0" w14:textId="77777777" w:rsidR="00287AE4" w:rsidRDefault="00287AE4" w:rsidP="00287AE4">
                      <w:r>
                        <w:t xml:space="preserve">51 см           </w:t>
                      </w:r>
                    </w:p>
                  </w:txbxContent>
                </v:textbox>
              </v:shape>
            </w:pict>
          </mc:Fallback>
        </mc:AlternateContent>
      </w:r>
    </w:p>
    <w:p w14:paraId="1B3A7AC8" w14:textId="77777777" w:rsidR="00287AE4" w:rsidRPr="00A8561C" w:rsidRDefault="00287AE4" w:rsidP="00287AE4">
      <w:pPr>
        <w:jc w:val="center"/>
      </w:pPr>
    </w:p>
    <w:p w14:paraId="2D8517FC" w14:textId="77777777" w:rsidR="00287AE4" w:rsidRPr="00A8561C" w:rsidRDefault="00BF780F" w:rsidP="00287AE4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06176" behindDoc="0" locked="0" layoutInCell="1" allowOverlap="1" wp14:anchorId="506DAAA2" wp14:editId="1A37E790">
                <wp:simplePos x="0" y="0"/>
                <wp:positionH relativeFrom="column">
                  <wp:posOffset>1122045</wp:posOffset>
                </wp:positionH>
                <wp:positionV relativeFrom="paragraph">
                  <wp:posOffset>78105</wp:posOffset>
                </wp:positionV>
                <wp:extent cx="4587240" cy="46355"/>
                <wp:effectExtent l="7620" t="11430" r="5715" b="8890"/>
                <wp:wrapNone/>
                <wp:docPr id="183" name="AutoShape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587240" cy="463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CCCE868" id="AutoShape 117" o:spid="_x0000_s1026" type="#_x0000_t32" style="position:absolute;margin-left:88.35pt;margin-top:6.15pt;width:361.2pt;height:3.65pt;flip:y;z-index:251506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"/>
            </w:pict>
          </mc:Fallback>
        </mc:AlternateContent>
      </w:r>
    </w:p>
    <w:p w14:paraId="65F5E367" w14:textId="77777777" w:rsidR="00287AE4" w:rsidRPr="00A8561C" w:rsidRDefault="00287AE4" w:rsidP="00287AE4">
      <w:pPr>
        <w:jc w:val="center"/>
      </w:pPr>
    </w:p>
    <w:p w14:paraId="2521E3DA" w14:textId="77777777" w:rsidR="00287AE4" w:rsidRPr="00A8561C" w:rsidRDefault="00287AE4" w:rsidP="00287AE4">
      <w:pPr>
        <w:jc w:val="center"/>
      </w:pPr>
    </w:p>
    <w:p w14:paraId="202ED839" w14:textId="77777777" w:rsidR="00287AE4" w:rsidRPr="00A8561C" w:rsidRDefault="00287AE4" w:rsidP="00287AE4">
      <w:pPr>
        <w:jc w:val="center"/>
      </w:pPr>
    </w:p>
    <w:p w14:paraId="4029B4C2" w14:textId="77777777" w:rsidR="00287AE4" w:rsidRDefault="00287AE4" w:rsidP="00287AE4">
      <w:pPr>
        <w:jc w:val="center"/>
      </w:pPr>
    </w:p>
    <w:p w14:paraId="1B085D35" w14:textId="77777777" w:rsidR="00287AE4" w:rsidRDefault="00287AE4" w:rsidP="00287AE4">
      <w:pPr>
        <w:spacing w:after="120" w:line="276" w:lineRule="auto"/>
        <w:ind w:firstLine="425"/>
        <w:jc w:val="center"/>
        <w:rPr>
          <w:b/>
        </w:rPr>
      </w:pPr>
      <w:r>
        <w:t xml:space="preserve">    </w:t>
      </w:r>
    </w:p>
    <w:p w14:paraId="2AEC6EDB" w14:textId="77777777" w:rsidR="00287AE4" w:rsidRDefault="00287AE4" w:rsidP="00287AE4">
      <w:pPr>
        <w:spacing w:after="120" w:line="276" w:lineRule="auto"/>
        <w:ind w:firstLine="425"/>
        <w:jc w:val="center"/>
        <w:rPr>
          <w:b/>
        </w:rPr>
      </w:pPr>
    </w:p>
    <w:p w14:paraId="4B658EAA" w14:textId="77777777" w:rsidR="00287AE4" w:rsidRDefault="00287AE4" w:rsidP="00287AE4">
      <w:pPr>
        <w:spacing w:line="276" w:lineRule="auto"/>
        <w:jc w:val="both"/>
      </w:pPr>
      <w:r w:rsidRPr="00B327C4">
        <w:rPr>
          <w:b/>
        </w:rPr>
        <w:t>Задание 3.</w:t>
      </w:r>
      <w:r>
        <w:t xml:space="preserve"> Постройте в одной системе координат график функции </w:t>
      </w:r>
      <w:r w:rsidRPr="00B327C4">
        <w:rPr>
          <w:position w:val="-10"/>
        </w:rPr>
        <w:object w:dxaOrig="1440" w:dyaOrig="380" w14:anchorId="6DBB4990">
          <v:shape id="_x0000_i1061" type="#_x0000_t75" style="width:1in;height:18.8pt" o:ole="">
            <v:imagedata r:id="rId68" o:title=""/>
          </v:shape>
          <o:OLEObject Type="Embed" ProgID="Equation.DSMT4" ShapeID="_x0000_i1061" DrawAspect="Content" ObjectID="_1731215101" r:id="rId69"/>
        </w:object>
      </w:r>
      <w:r>
        <w:t xml:space="preserve"> и график многочленов Тейлора </w:t>
      </w:r>
      <w:r w:rsidRPr="00972564">
        <w:rPr>
          <w:position w:val="-12"/>
        </w:rPr>
        <w:object w:dxaOrig="620" w:dyaOrig="360" w14:anchorId="450219BD">
          <v:shape id="_x0000_i1062" type="#_x0000_t75" style="width:30.7pt;height:18.15pt" o:ole="">
            <v:imagedata r:id="rId28" o:title=""/>
          </v:shape>
          <o:OLEObject Type="Embed" ProgID="Equation.DSMT4" ShapeID="_x0000_i1062" DrawAspect="Content" ObjectID="_1731215102" r:id="rId70"/>
        </w:object>
      </w:r>
      <w:r>
        <w:t xml:space="preserve"> этой функции в точке </w:t>
      </w:r>
      <w:r w:rsidRPr="00422989">
        <w:rPr>
          <w:position w:val="-12"/>
        </w:rPr>
        <w:object w:dxaOrig="639" w:dyaOrig="360" w14:anchorId="7CA24E62">
          <v:shape id="_x0000_i1063" type="#_x0000_t75" style="width:31.95pt;height:18.15pt" o:ole="">
            <v:imagedata r:id="rId71" o:title=""/>
          </v:shape>
          <o:OLEObject Type="Embed" ProgID="Equation.DSMT4" ShapeID="_x0000_i1063" DrawAspect="Content" ObjectID="_1731215103" r:id="rId72"/>
        </w:object>
      </w:r>
      <w:r>
        <w:t xml:space="preserve"> для </w:t>
      </w:r>
      <w:r w:rsidRPr="00972564">
        <w:rPr>
          <w:position w:val="-8"/>
        </w:rPr>
        <w:object w:dxaOrig="920" w:dyaOrig="300" w14:anchorId="79A606ED">
          <v:shape id="_x0000_i1064" type="#_x0000_t75" style="width:45.7pt;height:15.05pt" o:ole="">
            <v:imagedata r:id="rId73" o:title=""/>
          </v:shape>
          <o:OLEObject Type="Embed" ProgID="Equation.DSMT4" ShapeID="_x0000_i1064" DrawAspect="Content" ObjectID="_1731215104" r:id="rId74"/>
        </w:object>
      </w:r>
      <w:r>
        <w:t xml:space="preserve">. </w:t>
      </w:r>
    </w:p>
    <w:p w14:paraId="121EF810" w14:textId="77777777" w:rsidR="00B327C4" w:rsidRPr="00BF780F" w:rsidRDefault="00B327C4" w:rsidP="0051302D">
      <w:pPr>
        <w:spacing w:after="120" w:line="276" w:lineRule="auto"/>
        <w:ind w:firstLine="425"/>
        <w:jc w:val="center"/>
        <w:rPr>
          <w:b/>
        </w:rPr>
      </w:pPr>
    </w:p>
    <w:p w14:paraId="491F2B4B" w14:textId="77777777" w:rsidR="00D63860" w:rsidRPr="00BF780F" w:rsidRDefault="00D63860" w:rsidP="0051302D">
      <w:pPr>
        <w:spacing w:after="120" w:line="276" w:lineRule="auto"/>
        <w:ind w:firstLine="425"/>
        <w:jc w:val="center"/>
        <w:rPr>
          <w:b/>
        </w:rPr>
      </w:pPr>
    </w:p>
    <w:p w14:paraId="4BCCBFE6" w14:textId="77777777" w:rsidR="00D63860" w:rsidRPr="00BF780F" w:rsidRDefault="00D63860" w:rsidP="0051302D">
      <w:pPr>
        <w:spacing w:after="120" w:line="276" w:lineRule="auto"/>
        <w:ind w:firstLine="425"/>
        <w:jc w:val="center"/>
        <w:rPr>
          <w:b/>
        </w:rPr>
      </w:pPr>
    </w:p>
    <w:p w14:paraId="08EACABA" w14:textId="77777777" w:rsidR="00D63860" w:rsidRDefault="00D63860" w:rsidP="00AC4C27">
      <w:pPr>
        <w:pStyle w:val="ab"/>
      </w:pPr>
      <w:r>
        <w:lastRenderedPageBreak/>
        <w:t xml:space="preserve">Контрольная работа 3-го модуля </w:t>
      </w:r>
    </w:p>
    <w:p w14:paraId="326FF1D3" w14:textId="77777777" w:rsidR="00D63860" w:rsidRPr="00287AE4" w:rsidRDefault="00D63860" w:rsidP="00D63860">
      <w:pPr>
        <w:spacing w:line="276" w:lineRule="auto"/>
        <w:jc w:val="both"/>
        <w:rPr>
          <w:i/>
        </w:rPr>
      </w:pPr>
      <w:r w:rsidRPr="00287AE4">
        <w:rPr>
          <w:b/>
          <w:i/>
        </w:rPr>
        <w:t xml:space="preserve">Требования к отчету. </w:t>
      </w:r>
      <w:r w:rsidRPr="00287AE4">
        <w:rPr>
          <w:i/>
        </w:rPr>
        <w:t>В отчете должен быть описан общий ход решения, приведены аналитические выкладки, численные расчеты, результаты. Расчетные программы должны быть выполнены в форме скрипт-файлов. Тексты скрипт-файлов и результаты работы программ нужно скопировать в отчет (преподаватель проверяет работу всех скрипт-файлов). Выводы (ответы) по каждому пункту должны быть четко сформулированы.</w:t>
      </w:r>
    </w:p>
    <w:p w14:paraId="0B9D0499" w14:textId="3A4B8937" w:rsidR="00F66164" w:rsidRPr="00E638CE" w:rsidRDefault="00AC4C27" w:rsidP="00F66164">
      <w:pPr>
        <w:jc w:val="both"/>
        <w:rPr>
          <w:b/>
          <w:sz w:val="20"/>
          <w:szCs w:val="20"/>
        </w:rPr>
      </w:pPr>
      <w:r>
        <w:rPr>
          <w:i/>
          <w:lang w:val="en-US"/>
        </w:rPr>
        <w:t>Баллы: 5+7+9 = 21</w:t>
      </w:r>
    </w:p>
    <w:p w14:paraId="21C60600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44E0EC1E" w14:textId="77777777" w:rsidR="00D63860" w:rsidRPr="00BF780F" w:rsidRDefault="00D63860" w:rsidP="00D63860">
      <w:pPr>
        <w:spacing w:after="120" w:line="276" w:lineRule="auto"/>
        <w:ind w:firstLine="425"/>
        <w:jc w:val="center"/>
        <w:rPr>
          <w:b/>
        </w:rPr>
      </w:pPr>
      <w:r>
        <w:rPr>
          <w:b/>
        </w:rPr>
        <w:t xml:space="preserve">Вариант </w:t>
      </w:r>
      <w:r w:rsidRPr="00BF780F">
        <w:rPr>
          <w:b/>
        </w:rPr>
        <w:t>5</w:t>
      </w:r>
    </w:p>
    <w:p w14:paraId="03CF04A2" w14:textId="09965CF1" w:rsidR="00D63860" w:rsidRDefault="00D63860" w:rsidP="00D63860">
      <w:pPr>
        <w:spacing w:line="276" w:lineRule="auto"/>
        <w:jc w:val="both"/>
      </w:pPr>
      <w:r>
        <w:rPr>
          <w:b/>
        </w:rPr>
        <w:t xml:space="preserve">Задание 1. </w:t>
      </w:r>
      <w:r>
        <w:t>Количество тепла</w:t>
      </w:r>
      <w:r w:rsidRPr="00112DAB">
        <w:t xml:space="preserve"> (в Джоулях), необходимое для нагревания 1 кг </w:t>
      </w:r>
      <w:r>
        <w:t>воды</w:t>
      </w:r>
      <w:r w:rsidRPr="00112DAB">
        <w:t xml:space="preserve"> от </w:t>
      </w:r>
      <w:r w:rsidRPr="00112DAB">
        <w:rPr>
          <w:position w:val="-6"/>
        </w:rPr>
        <w:object w:dxaOrig="240" w:dyaOrig="320" w14:anchorId="71649FB7">
          <v:shape id="_x0000_i1065" type="#_x0000_t75" style="width:11.9pt;height:15.65pt" o:ole="">
            <v:imagedata r:id="rId8" o:title=""/>
          </v:shape>
          <o:OLEObject Type="Embed" ProgID="Equation.DSMT4" ShapeID="_x0000_i1065" DrawAspect="Content" ObjectID="_1731215105" r:id="rId75"/>
        </w:object>
      </w:r>
      <w:r w:rsidRPr="00112DAB">
        <w:t xml:space="preserve"> до</w:t>
      </w:r>
      <w:r w:rsidRPr="00285C7C">
        <w:t xml:space="preserve"> </w:t>
      </w:r>
      <w:r w:rsidRPr="00884A09">
        <w:rPr>
          <w:sz w:val="28"/>
          <w:szCs w:val="28"/>
        </w:rPr>
        <w:t>4.5·10</w:t>
      </w:r>
      <w:r w:rsidRPr="00884A09">
        <w:rPr>
          <w:sz w:val="28"/>
          <w:szCs w:val="28"/>
          <w:vertAlign w:val="superscript"/>
        </w:rPr>
        <w:t>5</w:t>
      </w:r>
      <w:r w:rsidRPr="00884A09">
        <w:rPr>
          <w:position w:val="-6"/>
          <w:sz w:val="28"/>
          <w:szCs w:val="28"/>
        </w:rPr>
        <w:object w:dxaOrig="200" w:dyaOrig="320" w14:anchorId="3C5025CB">
          <v:shape id="_x0000_i1066" type="#_x0000_t75" style="width:10pt;height:15.65pt" o:ole="">
            <v:imagedata r:id="rId10" o:title=""/>
          </v:shape>
          <o:OLEObject Type="Embed" ProgID="Equation.DSMT4" ShapeID="_x0000_i1066" DrawAspect="Content" ObjectID="_1731215106" r:id="rId76"/>
        </w:object>
      </w:r>
      <w:r w:rsidRPr="00884A09">
        <w:rPr>
          <w:sz w:val="28"/>
          <w:szCs w:val="28"/>
          <w:lang w:val="en-US"/>
        </w:rPr>
        <w:t>C</w:t>
      </w:r>
      <w:r w:rsidRPr="00112DAB">
        <w:t xml:space="preserve"> </w:t>
      </w:r>
      <w:r>
        <w:t xml:space="preserve">хорошо определяется эмпирической </w:t>
      </w:r>
      <w:r w:rsidRPr="00112DAB">
        <w:t xml:space="preserve">формулой: </w:t>
      </w:r>
      <w:r w:rsidRPr="00112DAB">
        <w:rPr>
          <w:position w:val="-10"/>
        </w:rPr>
        <w:object w:dxaOrig="4640" w:dyaOrig="360" w14:anchorId="69C6AF64">
          <v:shape id="_x0000_i1067" type="#_x0000_t75" style="width:231.65pt;height:18.15pt" o:ole="">
            <v:imagedata r:id="rId12" o:title=""/>
          </v:shape>
          <o:OLEObject Type="Embed" ProgID="Equation.DSMT4" ShapeID="_x0000_i1067" DrawAspect="Content" ObjectID="_1731215107" r:id="rId77"/>
        </w:object>
      </w:r>
      <w:r w:rsidRPr="00112DAB">
        <w:t>.</w:t>
      </w:r>
      <w:r>
        <w:t xml:space="preserve"> </w:t>
      </w:r>
      <w:r w:rsidRPr="00112DAB">
        <w:t xml:space="preserve">Найдите </w:t>
      </w:r>
      <w:r>
        <w:t>формулу, определяющую</w:t>
      </w:r>
      <w:r w:rsidRPr="00112DAB">
        <w:t xml:space="preserve"> теплоемкость </w:t>
      </w:r>
      <w:r w:rsidRPr="00112DAB">
        <w:rPr>
          <w:position w:val="-10"/>
        </w:rPr>
        <w:object w:dxaOrig="440" w:dyaOrig="320" w14:anchorId="06437695">
          <v:shape id="_x0000_i1068" type="#_x0000_t75" style="width:21.9pt;height:15.65pt" o:ole="">
            <v:imagedata r:id="rId14" o:title=""/>
          </v:shape>
          <o:OLEObject Type="Embed" ProgID="Equation.DSMT4" ShapeID="_x0000_i1068" DrawAspect="Content" ObjectID="_1731215108" r:id="rId78"/>
        </w:object>
      </w:r>
      <w:r w:rsidRPr="00112DAB">
        <w:t xml:space="preserve"> </w:t>
      </w:r>
      <w:r>
        <w:t>воды (</w:t>
      </w:r>
      <w:r w:rsidRPr="00112DAB">
        <w:rPr>
          <w:position w:val="-10"/>
        </w:rPr>
        <w:object w:dxaOrig="1140" w:dyaOrig="320" w14:anchorId="6528F124">
          <v:shape id="_x0000_i1069" type="#_x0000_t75" style="width:56.95pt;height:15.65pt" o:ole="">
            <v:imagedata r:id="rId16" o:title=""/>
          </v:shape>
          <o:OLEObject Type="Embed" ProgID="Equation.DSMT4" ShapeID="_x0000_i1069" DrawAspect="Content" ObjectID="_1731215109" r:id="rId79"/>
        </w:object>
      </w:r>
      <w:r>
        <w:t>)</w:t>
      </w:r>
      <w:r w:rsidRPr="00112DAB">
        <w:t xml:space="preserve">. Постройте графики зависимостей </w:t>
      </w:r>
      <w:r w:rsidRPr="00112DAB">
        <w:rPr>
          <w:position w:val="-10"/>
        </w:rPr>
        <w:object w:dxaOrig="499" w:dyaOrig="320" w14:anchorId="6EB7E910">
          <v:shape id="_x0000_i1070" type="#_x0000_t75" style="width:25.05pt;height:15.65pt" o:ole="">
            <v:imagedata r:id="rId18" o:title=""/>
          </v:shape>
          <o:OLEObject Type="Embed" ProgID="Equation.DSMT4" ShapeID="_x0000_i1070" DrawAspect="Content" ObjectID="_1731215110" r:id="rId80"/>
        </w:object>
      </w:r>
      <w:r w:rsidRPr="00112DAB">
        <w:t xml:space="preserve">  и </w:t>
      </w:r>
      <w:r w:rsidRPr="00112DAB">
        <w:rPr>
          <w:position w:val="-10"/>
        </w:rPr>
        <w:object w:dxaOrig="440" w:dyaOrig="320" w14:anchorId="2074F5BD">
          <v:shape id="_x0000_i1071" type="#_x0000_t75" style="width:21.9pt;height:15.65pt" o:ole="">
            <v:imagedata r:id="rId20" o:title=""/>
          </v:shape>
          <o:OLEObject Type="Embed" ProgID="Equation.DSMT4" ShapeID="_x0000_i1071" DrawAspect="Content" ObjectID="_1731215111" r:id="rId81"/>
        </w:object>
      </w:r>
      <w:r w:rsidRPr="00356A8A">
        <w:t>.</w:t>
      </w:r>
      <w:r w:rsidRPr="00487E76">
        <w:t xml:space="preserve"> (</w:t>
      </w:r>
      <w:r w:rsidRPr="006F1C51">
        <w:t>Графики постройте в разных системах координат одного графического окна</w:t>
      </w:r>
      <w:r>
        <w:t>)</w:t>
      </w:r>
      <w:r w:rsidRPr="00112DAB">
        <w:t>.</w:t>
      </w:r>
      <w:r>
        <w:t xml:space="preserve"> Воспользовавшись </w:t>
      </w:r>
      <w:r w:rsidR="00AC4C27">
        <w:t xml:space="preserve">функцией </w:t>
      </w:r>
      <w:proofErr w:type="spellStart"/>
      <w:r w:rsidR="00AC4C27">
        <w:t>brentq</w:t>
      </w:r>
      <w:proofErr w:type="spellEnd"/>
      <w:r>
        <w:t>, приближенно найдите температуру</w:t>
      </w:r>
      <w:r w:rsidRPr="00A73C70">
        <w:t xml:space="preserve"> </w:t>
      </w:r>
      <w:r>
        <w:t>воды, при которой количество тепла равно</w:t>
      </w:r>
      <w:r w:rsidRPr="008F18F0">
        <w:t xml:space="preserve"> </w:t>
      </w:r>
      <w:r w:rsidRPr="00112DAB">
        <w:rPr>
          <w:position w:val="-10"/>
        </w:rPr>
        <w:object w:dxaOrig="1780" w:dyaOrig="320" w14:anchorId="42040EEE">
          <v:shape id="_x0000_i1072" type="#_x0000_t75" style="width:89.55pt;height:15.65pt" o:ole="">
            <v:imagedata r:id="rId22" o:title=""/>
          </v:shape>
          <o:OLEObject Type="Embed" ProgID="Equation.DSMT4" ShapeID="_x0000_i1072" DrawAspect="Content" ObjectID="_1731215112" r:id="rId82"/>
        </w:object>
      </w:r>
      <w:r>
        <w:t>.</w:t>
      </w:r>
    </w:p>
    <w:p w14:paraId="37F16423" w14:textId="77777777" w:rsidR="00D63860" w:rsidRPr="00023456" w:rsidRDefault="00D63860" w:rsidP="00D63860">
      <w:pPr>
        <w:spacing w:line="276" w:lineRule="auto"/>
        <w:jc w:val="both"/>
      </w:pPr>
    </w:p>
    <w:p w14:paraId="429B6FC7" w14:textId="77777777" w:rsidR="00D63860" w:rsidRDefault="00D63860" w:rsidP="00D63860">
      <w:pPr>
        <w:spacing w:after="120" w:line="276" w:lineRule="auto"/>
        <w:jc w:val="both"/>
      </w:pPr>
      <w:r>
        <w:rPr>
          <w:b/>
        </w:rPr>
        <w:t>Задание</w:t>
      </w:r>
      <w:r w:rsidRPr="00112DAB">
        <w:rPr>
          <w:b/>
        </w:rPr>
        <w:t xml:space="preserve"> </w:t>
      </w:r>
      <w:r>
        <w:rPr>
          <w:b/>
        </w:rPr>
        <w:t>2</w:t>
      </w:r>
      <w:r w:rsidRPr="00112DAB">
        <w:rPr>
          <w:b/>
        </w:rPr>
        <w:t>.</w:t>
      </w:r>
      <w:r>
        <w:rPr>
          <w:b/>
        </w:rPr>
        <w:t xml:space="preserve"> </w:t>
      </w:r>
      <w:r>
        <w:t xml:space="preserve">В землю врыта труба, поперечное сечение которой имеет форму эллипса с полуосями 64 см и 39 см. Труба возвышается над землей на высоту 34 см (см. рис). На высоте 22 см над поверхностью земли на трубу опирается доска, другой конец доски упирается в землю. Напишите уравнение, описывающее положение доски. Проверьте результат графически, построив в системе координат </w:t>
      </w:r>
      <w:r w:rsidRPr="00565F2C">
        <w:rPr>
          <w:position w:val="-10"/>
        </w:rPr>
        <w:object w:dxaOrig="460" w:dyaOrig="320" w14:anchorId="30BD8DF0">
          <v:shape id="_x0000_i1073" type="#_x0000_t75" style="width:23.15pt;height:15.65pt" o:ole="">
            <v:imagedata r:id="rId24" o:title=""/>
          </v:shape>
          <o:OLEObject Type="Embed" ProgID="Equation.DSMT4" ShapeID="_x0000_i1073" DrawAspect="Content" ObjectID="_1731215113" r:id="rId83"/>
        </w:object>
      </w:r>
      <w:r>
        <w:t xml:space="preserve"> эллипс и график уравнения доски. </w:t>
      </w:r>
    </w:p>
    <w:p w14:paraId="601BEFB2" w14:textId="77777777" w:rsidR="00D63860" w:rsidRDefault="00D63860" w:rsidP="00D63860">
      <w:pPr>
        <w:spacing w:line="276" w:lineRule="auto"/>
        <w:ind w:firstLine="425"/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87"/>
      </w:tblGrid>
      <w:tr w:rsidR="00D63860" w14:paraId="425D8E6B" w14:textId="77777777" w:rsidTr="008F384E">
        <w:trPr>
          <w:trHeight w:val="2647"/>
        </w:trPr>
        <w:tc>
          <w:tcPr>
            <w:tcW w:w="92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AC767AB" w14:textId="77777777" w:rsidR="00D63860" w:rsidRDefault="00BF780F" w:rsidP="008F384E">
            <w:pPr>
              <w:spacing w:line="276" w:lineRule="auto"/>
              <w:jc w:val="both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524608" behindDoc="0" locked="0" layoutInCell="1" allowOverlap="1" wp14:anchorId="72FB02FB" wp14:editId="22AE4C60">
                      <wp:simplePos x="0" y="0"/>
                      <wp:positionH relativeFrom="column">
                        <wp:posOffset>1937385</wp:posOffset>
                      </wp:positionH>
                      <wp:positionV relativeFrom="paragraph">
                        <wp:posOffset>81280</wp:posOffset>
                      </wp:positionV>
                      <wp:extent cx="1295400" cy="670560"/>
                      <wp:effectExtent l="22860" t="14605" r="15240" b="19685"/>
                      <wp:wrapNone/>
                      <wp:docPr id="182" name="AutoShape 1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295400" cy="6705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161465C" id="AutoShape 126" o:spid="_x0000_s1026" type="#_x0000_t32" style="position:absolute;margin-left:152.55pt;margin-top:6.4pt;width:102pt;height:52.8pt;flip:y;z-index:251524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" strokeweight="2.25pt"/>
                  </w:pict>
                </mc:Fallback>
              </mc:AlternateContent>
            </w:r>
          </w:p>
          <w:p w14:paraId="3EE0C318" w14:textId="77777777" w:rsidR="00D63860" w:rsidRPr="00A8561C" w:rsidRDefault="00BF780F" w:rsidP="008F384E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526656" behindDoc="0" locked="0" layoutInCell="1" allowOverlap="1" wp14:anchorId="13B4B5A7" wp14:editId="16A972AE">
                      <wp:simplePos x="0" y="0"/>
                      <wp:positionH relativeFrom="column">
                        <wp:posOffset>2700020</wp:posOffset>
                      </wp:positionH>
                      <wp:positionV relativeFrom="paragraph">
                        <wp:posOffset>168275</wp:posOffset>
                      </wp:positionV>
                      <wp:extent cx="0" cy="396240"/>
                      <wp:effectExtent l="61595" t="15875" r="52705" b="16510"/>
                      <wp:wrapNone/>
                      <wp:docPr id="181" name="AutoShape 1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962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986FC6B" id="AutoShape 127" o:spid="_x0000_s1026" type="#_x0000_t32" style="position:absolute;margin-left:212.6pt;margin-top:13.25pt;width:0;height:31.2pt;z-index:251526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">
                      <v:stroke startarrow="block"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530752" behindDoc="0" locked="0" layoutInCell="1" allowOverlap="1" wp14:anchorId="7DA13AB9" wp14:editId="2D56D048">
                      <wp:simplePos x="0" y="0"/>
                      <wp:positionH relativeFrom="column">
                        <wp:posOffset>3324225</wp:posOffset>
                      </wp:positionH>
                      <wp:positionV relativeFrom="paragraph">
                        <wp:posOffset>124460</wp:posOffset>
                      </wp:positionV>
                      <wp:extent cx="648335" cy="304800"/>
                      <wp:effectExtent l="0" t="635" r="0" b="0"/>
                      <wp:wrapNone/>
                      <wp:docPr id="180" name="Text Box 1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8335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F403A73" w14:textId="77777777" w:rsidR="00D63860" w:rsidRDefault="00D63860" w:rsidP="00D63860">
                                  <w:r>
                                    <w:t xml:space="preserve">34 см   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DA13AB9" id="Text Box 129" o:spid="_x0000_s1034" type="#_x0000_t202" style="position:absolute;margin-left:261.75pt;margin-top:9.8pt;width:51.05pt;height:24pt;z-index:251530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" filled="f" stroked="f">
                      <v:textbox>
                        <w:txbxContent>
                          <w:p w14:paraId="4F403A73" w14:textId="77777777" w:rsidR="00D63860" w:rsidRDefault="00D63860" w:rsidP="00D63860">
                            <w:r>
                              <w:t xml:space="preserve">34 см      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522560" behindDoc="0" locked="0" layoutInCell="1" allowOverlap="1" wp14:anchorId="76812468" wp14:editId="535EAA35">
                      <wp:simplePos x="0" y="0"/>
                      <wp:positionH relativeFrom="column">
                        <wp:posOffset>3302000</wp:posOffset>
                      </wp:positionH>
                      <wp:positionV relativeFrom="paragraph">
                        <wp:posOffset>33655</wp:posOffset>
                      </wp:positionV>
                      <wp:extent cx="0" cy="539750"/>
                      <wp:effectExtent l="53975" t="14605" r="60325" b="17145"/>
                      <wp:wrapNone/>
                      <wp:docPr id="179" name="AutoShape 1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5397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5686B5D" id="AutoShape 125" o:spid="_x0000_s1026" type="#_x0000_t32" style="position:absolute;margin-left:260pt;margin-top:2.65pt;width:0;height:42.5pt;z-index:251522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">
                      <v:stroke startarrow="block"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518464" behindDoc="0" locked="0" layoutInCell="1" allowOverlap="1" wp14:anchorId="71B499FA" wp14:editId="38840D26">
                      <wp:simplePos x="0" y="0"/>
                      <wp:positionH relativeFrom="column">
                        <wp:posOffset>2303145</wp:posOffset>
                      </wp:positionH>
                      <wp:positionV relativeFrom="paragraph">
                        <wp:posOffset>40005</wp:posOffset>
                      </wp:positionV>
                      <wp:extent cx="1958340" cy="1181100"/>
                      <wp:effectExtent l="17145" t="11430" r="15240" b="17145"/>
                      <wp:wrapNone/>
                      <wp:docPr id="178" name="Oval 1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58340" cy="11811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D8D8D8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4A9EFB8" id="Oval 123" o:spid="_x0000_s1026" style="position:absolute;margin-left:181.35pt;margin-top:3.15pt;width:154.2pt;height:93pt;z-index:251518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" fillcolor="#d8d8d8" strokeweight="1.5pt"/>
                  </w:pict>
                </mc:Fallback>
              </mc:AlternateContent>
            </w:r>
          </w:p>
          <w:p w14:paraId="4FA93D7E" w14:textId="77777777" w:rsidR="00D63860" w:rsidRPr="00A8561C" w:rsidRDefault="00BF780F" w:rsidP="008F384E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528704" behindDoc="0" locked="0" layoutInCell="1" allowOverlap="1" wp14:anchorId="3CF93210" wp14:editId="3F025FB0">
                      <wp:simplePos x="0" y="0"/>
                      <wp:positionH relativeFrom="column">
                        <wp:posOffset>2714625</wp:posOffset>
                      </wp:positionH>
                      <wp:positionV relativeFrom="paragraph">
                        <wp:posOffset>162560</wp:posOffset>
                      </wp:positionV>
                      <wp:extent cx="648335" cy="304800"/>
                      <wp:effectExtent l="0" t="635" r="0" b="0"/>
                      <wp:wrapNone/>
                      <wp:docPr id="177" name="Text Box 1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8335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6670A75" w14:textId="77777777" w:rsidR="00D63860" w:rsidRDefault="00D63860" w:rsidP="00D63860">
                                  <w:r>
                                    <w:t xml:space="preserve">22 см   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CF93210" id="Text Box 128" o:spid="_x0000_s1035" type="#_x0000_t202" style="position:absolute;margin-left:213.75pt;margin-top:12.8pt;width:51.05pt;height:24pt;z-index:251528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" filled="f" stroked="f">
                      <v:textbox>
                        <w:txbxContent>
                          <w:p w14:paraId="56670A75" w14:textId="77777777" w:rsidR="00D63860" w:rsidRDefault="00D63860" w:rsidP="00D63860">
                            <w:r>
                              <w:t xml:space="preserve">22 см      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2AA8F972" w14:textId="77777777" w:rsidR="00D63860" w:rsidRPr="00A8561C" w:rsidRDefault="00D63860" w:rsidP="008F384E"/>
          <w:p w14:paraId="2F7648C1" w14:textId="77777777" w:rsidR="00D63860" w:rsidRPr="00A8561C" w:rsidRDefault="00BF780F" w:rsidP="008F384E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520512" behindDoc="0" locked="0" layoutInCell="1" allowOverlap="1" wp14:anchorId="591DAE8A" wp14:editId="62BDC889">
                      <wp:simplePos x="0" y="0"/>
                      <wp:positionH relativeFrom="column">
                        <wp:posOffset>299085</wp:posOffset>
                      </wp:positionH>
                      <wp:positionV relativeFrom="paragraph">
                        <wp:posOffset>38735</wp:posOffset>
                      </wp:positionV>
                      <wp:extent cx="5455920" cy="0"/>
                      <wp:effectExtent l="13335" t="10160" r="7620" b="8890"/>
                      <wp:wrapNone/>
                      <wp:docPr id="176" name="AutoShape 1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45592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EC72D8B" id="AutoShape 124" o:spid="_x0000_s1026" type="#_x0000_t32" style="position:absolute;margin-left:23.55pt;margin-top:3.05pt;width:429.6pt;height:0;z-index:251520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"/>
                  </w:pict>
                </mc:Fallback>
              </mc:AlternateContent>
            </w:r>
          </w:p>
          <w:p w14:paraId="67D1F2BF" w14:textId="77777777" w:rsidR="00D63860" w:rsidRPr="00A8561C" w:rsidRDefault="00D63860" w:rsidP="008F384E"/>
          <w:p w14:paraId="7C5A7308" w14:textId="77777777" w:rsidR="00D63860" w:rsidRDefault="00D63860" w:rsidP="008F384E"/>
          <w:p w14:paraId="34FBFE75" w14:textId="77777777" w:rsidR="00D63860" w:rsidRPr="00A8561C" w:rsidRDefault="00D63860" w:rsidP="008F384E">
            <w:r>
              <w:t xml:space="preserve">    </w:t>
            </w:r>
          </w:p>
        </w:tc>
      </w:tr>
    </w:tbl>
    <w:p w14:paraId="1A2D7664" w14:textId="77777777" w:rsidR="00D63860" w:rsidRDefault="00D63860" w:rsidP="00D63860">
      <w:pPr>
        <w:spacing w:line="276" w:lineRule="auto"/>
        <w:jc w:val="both"/>
        <w:rPr>
          <w:b/>
        </w:rPr>
      </w:pPr>
    </w:p>
    <w:p w14:paraId="5D2393CC" w14:textId="77777777" w:rsidR="00D63860" w:rsidRDefault="00D63860" w:rsidP="00D63860">
      <w:pPr>
        <w:spacing w:line="276" w:lineRule="auto"/>
        <w:jc w:val="both"/>
      </w:pPr>
      <w:r w:rsidRPr="00B327C4">
        <w:rPr>
          <w:b/>
        </w:rPr>
        <w:t>Задание 3.</w:t>
      </w:r>
      <w:r>
        <w:t xml:space="preserve"> Постройте в одной системе координат график функции </w:t>
      </w:r>
      <w:r w:rsidRPr="00612EC1">
        <w:rPr>
          <w:position w:val="-10"/>
        </w:rPr>
        <w:object w:dxaOrig="1620" w:dyaOrig="320" w14:anchorId="25C318E5">
          <v:shape id="_x0000_i1074" type="#_x0000_t75" style="width:80.75pt;height:15.65pt" o:ole="">
            <v:imagedata r:id="rId26" o:title=""/>
          </v:shape>
          <o:OLEObject Type="Embed" ProgID="Equation.DSMT4" ShapeID="_x0000_i1074" DrawAspect="Content" ObjectID="_1731215114" r:id="rId84"/>
        </w:object>
      </w:r>
      <w:r>
        <w:t xml:space="preserve"> и график многочленов Тейлора </w:t>
      </w:r>
      <w:r w:rsidRPr="00972564">
        <w:rPr>
          <w:position w:val="-12"/>
        </w:rPr>
        <w:object w:dxaOrig="620" w:dyaOrig="360" w14:anchorId="489EDCF6">
          <v:shape id="_x0000_i1075" type="#_x0000_t75" style="width:30.7pt;height:18.15pt" o:ole="">
            <v:imagedata r:id="rId28" o:title=""/>
          </v:shape>
          <o:OLEObject Type="Embed" ProgID="Equation.DSMT4" ShapeID="_x0000_i1075" DrawAspect="Content" ObjectID="_1731215115" r:id="rId85"/>
        </w:object>
      </w:r>
      <w:r>
        <w:t xml:space="preserve"> этой функции в точке </w:t>
      </w:r>
      <w:r w:rsidRPr="00E75745">
        <w:rPr>
          <w:position w:val="-12"/>
        </w:rPr>
        <w:object w:dxaOrig="660" w:dyaOrig="360" w14:anchorId="118FA60F">
          <v:shape id="_x0000_i1076" type="#_x0000_t75" style="width:33.2pt;height:18.15pt" o:ole="">
            <v:imagedata r:id="rId30" o:title=""/>
          </v:shape>
          <o:OLEObject Type="Embed" ProgID="Equation.DSMT4" ShapeID="_x0000_i1076" DrawAspect="Content" ObjectID="_1731215116" r:id="rId86"/>
        </w:object>
      </w:r>
      <w:r>
        <w:t xml:space="preserve"> для </w:t>
      </w:r>
      <w:r w:rsidRPr="00972564">
        <w:rPr>
          <w:position w:val="-8"/>
        </w:rPr>
        <w:object w:dxaOrig="920" w:dyaOrig="300" w14:anchorId="4EE23503">
          <v:shape id="_x0000_i1077" type="#_x0000_t75" style="width:45.7pt;height:15.05pt" o:ole="">
            <v:imagedata r:id="rId32" o:title=""/>
          </v:shape>
          <o:OLEObject Type="Embed" ProgID="Equation.DSMT4" ShapeID="_x0000_i1077" DrawAspect="Content" ObjectID="_1731215117" r:id="rId87"/>
        </w:object>
      </w:r>
      <w:r>
        <w:t xml:space="preserve">. </w:t>
      </w:r>
    </w:p>
    <w:p w14:paraId="38E9DF2A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7F2310DE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7F4B00D7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7B6C4365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03626D4F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72082DAA" w14:textId="77777777" w:rsidR="00D63860" w:rsidRDefault="00D63860" w:rsidP="00AC4C27">
      <w:pPr>
        <w:pStyle w:val="ab"/>
      </w:pPr>
      <w:r>
        <w:t xml:space="preserve">Контрольная работа 3-го модуля </w:t>
      </w:r>
    </w:p>
    <w:p w14:paraId="3ECCB4EA" w14:textId="77777777" w:rsidR="00D63860" w:rsidRPr="00287AE4" w:rsidRDefault="00D63860" w:rsidP="00D63860">
      <w:pPr>
        <w:spacing w:line="276" w:lineRule="auto"/>
        <w:jc w:val="both"/>
        <w:rPr>
          <w:i/>
        </w:rPr>
      </w:pPr>
      <w:r w:rsidRPr="00287AE4">
        <w:rPr>
          <w:b/>
          <w:i/>
        </w:rPr>
        <w:t xml:space="preserve">Требования к отчету. </w:t>
      </w:r>
      <w:r w:rsidRPr="00287AE4">
        <w:rPr>
          <w:i/>
        </w:rPr>
        <w:t>В отчете должен быть описан общий ход решения, приведены аналитические выкладки, численные расчеты, результаты. Расчетные программы должны быть выполнены в форме скрипт-файлов. Тексты скрипт-файлов и результаты работы программ нужно скопировать в отчет (преподаватель проверяет работу всех скрипт-файлов). Выводы (ответы) по каждому пункту должны быть четко сформулированы.</w:t>
      </w:r>
    </w:p>
    <w:p w14:paraId="4E454D0C" w14:textId="53403B22" w:rsidR="00F66164" w:rsidRPr="00E638CE" w:rsidRDefault="00AC4C27" w:rsidP="00F66164">
      <w:pPr>
        <w:jc w:val="both"/>
        <w:rPr>
          <w:b/>
          <w:sz w:val="20"/>
          <w:szCs w:val="20"/>
        </w:rPr>
      </w:pPr>
      <w:r>
        <w:rPr>
          <w:i/>
          <w:lang w:val="en-US"/>
        </w:rPr>
        <w:t>Баллы: 5+7+9 = 21</w:t>
      </w:r>
    </w:p>
    <w:p w14:paraId="53A9AF9B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2FC2BCE1" w14:textId="77777777" w:rsidR="00D63860" w:rsidRPr="00BF780F" w:rsidRDefault="00D63860" w:rsidP="00D63860">
      <w:pPr>
        <w:spacing w:after="120" w:line="276" w:lineRule="auto"/>
        <w:ind w:firstLine="425"/>
        <w:jc w:val="center"/>
        <w:rPr>
          <w:b/>
        </w:rPr>
      </w:pPr>
      <w:r>
        <w:rPr>
          <w:b/>
        </w:rPr>
        <w:t xml:space="preserve">Вариант </w:t>
      </w:r>
      <w:r w:rsidRPr="00BF780F">
        <w:rPr>
          <w:b/>
        </w:rPr>
        <w:t>6</w:t>
      </w:r>
    </w:p>
    <w:p w14:paraId="5CD4C8F8" w14:textId="6776AAF7" w:rsidR="00D63860" w:rsidRPr="00015150" w:rsidRDefault="00D63860" w:rsidP="00D63860">
      <w:pPr>
        <w:spacing w:line="276" w:lineRule="auto"/>
        <w:jc w:val="both"/>
      </w:pPr>
      <w:r>
        <w:rPr>
          <w:b/>
        </w:rPr>
        <w:t>Задание</w:t>
      </w:r>
      <w:r w:rsidRPr="00112DAB">
        <w:rPr>
          <w:b/>
        </w:rPr>
        <w:t xml:space="preserve"> </w:t>
      </w:r>
      <w:r>
        <w:rPr>
          <w:b/>
        </w:rPr>
        <w:t>1</w:t>
      </w:r>
      <w:r w:rsidRPr="00112DAB">
        <w:rPr>
          <w:b/>
        </w:rPr>
        <w:t xml:space="preserve">. </w:t>
      </w:r>
      <w:r w:rsidRPr="0001583F">
        <w:t>Тело движется по</w:t>
      </w:r>
      <w:r>
        <w:rPr>
          <w:b/>
        </w:rPr>
        <w:t xml:space="preserve"> </w:t>
      </w:r>
      <w:r>
        <w:t xml:space="preserve">прямой по закону </w:t>
      </w:r>
      <w:r w:rsidRPr="00112DAB">
        <w:rPr>
          <w:position w:val="-10"/>
        </w:rPr>
        <w:object w:dxaOrig="2040" w:dyaOrig="360" w14:anchorId="57188A55">
          <v:shape id="_x0000_i1078" type="#_x0000_t75" style="width:102.05pt;height:18.15pt" o:ole="">
            <v:imagedata r:id="rId34" o:title=""/>
          </v:shape>
          <o:OLEObject Type="Embed" ProgID="Equation.DSMT4" ShapeID="_x0000_i1078" DrawAspect="Content" ObjectID="_1731215118" r:id="rId88"/>
        </w:object>
      </w:r>
      <w:r>
        <w:t xml:space="preserve"> (координата измеряется в метрах, время в секундах). </w:t>
      </w:r>
      <w:r w:rsidRPr="00112DAB">
        <w:t xml:space="preserve">Найдите </w:t>
      </w:r>
      <w:r>
        <w:t>формулу, определяющую</w:t>
      </w:r>
      <w:r w:rsidRPr="00112DAB">
        <w:t xml:space="preserve"> </w:t>
      </w:r>
      <w:r>
        <w:t xml:space="preserve">скорость </w:t>
      </w:r>
      <w:r w:rsidRPr="00112DAB">
        <w:rPr>
          <w:position w:val="-10"/>
        </w:rPr>
        <w:object w:dxaOrig="440" w:dyaOrig="320" w14:anchorId="637FBB57">
          <v:shape id="_x0000_i1079" type="#_x0000_t75" style="width:21.9pt;height:15.65pt" o:ole="">
            <v:imagedata r:id="rId36" o:title=""/>
          </v:shape>
          <o:OLEObject Type="Embed" ProgID="Equation.DSMT4" ShapeID="_x0000_i1079" DrawAspect="Content" ObjectID="_1731215119" r:id="rId89"/>
        </w:object>
      </w:r>
      <w:r w:rsidRPr="00015150">
        <w:t xml:space="preserve"> </w:t>
      </w:r>
      <w:r>
        <w:t>движения тела</w:t>
      </w:r>
      <w:r w:rsidRPr="00112DAB">
        <w:t xml:space="preserve">. Постройте графики зависимостей </w:t>
      </w:r>
      <w:r w:rsidRPr="00112DAB">
        <w:rPr>
          <w:position w:val="-10"/>
        </w:rPr>
        <w:object w:dxaOrig="420" w:dyaOrig="320" w14:anchorId="3642D7FD">
          <v:shape id="_x0000_i1080" type="#_x0000_t75" style="width:21.3pt;height:15.65pt" o:ole="">
            <v:imagedata r:id="rId38" o:title=""/>
          </v:shape>
          <o:OLEObject Type="Embed" ProgID="Equation.DSMT4" ShapeID="_x0000_i1080" DrawAspect="Content" ObjectID="_1731215120" r:id="rId90"/>
        </w:object>
      </w:r>
      <w:r w:rsidRPr="00112DAB">
        <w:t xml:space="preserve">  и </w:t>
      </w:r>
      <w:r w:rsidRPr="00112DAB">
        <w:rPr>
          <w:position w:val="-10"/>
        </w:rPr>
        <w:object w:dxaOrig="440" w:dyaOrig="320" w14:anchorId="3D64E784">
          <v:shape id="_x0000_i1081" type="#_x0000_t75" style="width:21.9pt;height:15.65pt" o:ole="">
            <v:imagedata r:id="rId36" o:title=""/>
          </v:shape>
          <o:OLEObject Type="Embed" ProgID="Equation.DSMT4" ShapeID="_x0000_i1081" DrawAspect="Content" ObjectID="_1731215121" r:id="rId91"/>
        </w:object>
      </w:r>
      <w:r w:rsidRPr="00487E76">
        <w:t xml:space="preserve"> (</w:t>
      </w:r>
      <w:r w:rsidRPr="006F1C51">
        <w:t>Графики постройте в разных системах координат одного графического окна.</w:t>
      </w:r>
      <w:r w:rsidRPr="00356A8A">
        <w:t xml:space="preserve">) </w:t>
      </w:r>
      <w:r>
        <w:t xml:space="preserve">Воспользовавшись </w:t>
      </w:r>
      <w:r w:rsidR="00AC4C27">
        <w:t xml:space="preserve">функцией </w:t>
      </w:r>
      <w:proofErr w:type="spellStart"/>
      <w:r w:rsidR="00AC4C27">
        <w:t>brentq</w:t>
      </w:r>
      <w:proofErr w:type="spellEnd"/>
      <w:r>
        <w:t>, приближенно определите момент времени, при котором скорость тела равна 2</w:t>
      </w:r>
      <w:r w:rsidRPr="0039573A">
        <w:t>,</w:t>
      </w:r>
      <w:r>
        <w:t>2 м</w:t>
      </w:r>
      <w:r w:rsidRPr="00015150">
        <w:t>/</w:t>
      </w:r>
      <w:r>
        <w:rPr>
          <w:lang w:val="en-US"/>
        </w:rPr>
        <w:t>c</w:t>
      </w:r>
      <w:r>
        <w:t>.</w:t>
      </w:r>
    </w:p>
    <w:p w14:paraId="6A2ECC00" w14:textId="77777777" w:rsidR="00D63860" w:rsidRDefault="00D63860" w:rsidP="00D63860">
      <w:pPr>
        <w:spacing w:after="120" w:line="276" w:lineRule="auto"/>
        <w:jc w:val="both"/>
        <w:rPr>
          <w:b/>
        </w:rPr>
      </w:pPr>
    </w:p>
    <w:p w14:paraId="20550A26" w14:textId="77777777" w:rsidR="00D63860" w:rsidRDefault="00D63860" w:rsidP="00D63860">
      <w:pPr>
        <w:spacing w:after="120" w:line="276" w:lineRule="auto"/>
        <w:jc w:val="both"/>
      </w:pPr>
      <w:r>
        <w:rPr>
          <w:b/>
        </w:rPr>
        <w:t>Задание</w:t>
      </w:r>
      <w:r w:rsidRPr="00112DAB">
        <w:rPr>
          <w:b/>
        </w:rPr>
        <w:t xml:space="preserve"> </w:t>
      </w:r>
      <w:r>
        <w:rPr>
          <w:b/>
        </w:rPr>
        <w:t>2</w:t>
      </w:r>
      <w:r w:rsidRPr="00112DAB">
        <w:rPr>
          <w:b/>
        </w:rPr>
        <w:t>.</w:t>
      </w:r>
      <w:r>
        <w:rPr>
          <w:b/>
        </w:rPr>
        <w:t xml:space="preserve"> </w:t>
      </w:r>
      <w:r>
        <w:t xml:space="preserve">В землю врыта труба, поперечное сечение которой имеет форму эллипса с полуосями 31 см и 57 см. Труба возвышается над землей на высоту 48 см (см. рис). На высоте 21 см над поверхностью земли на трубу опирается доска, другой конец доски упирается в землю. Напишите уравнение, описывающее положение доски. Проверьте результат графически, построив в системе координат </w:t>
      </w:r>
      <w:r w:rsidRPr="00565F2C">
        <w:rPr>
          <w:position w:val="-10"/>
        </w:rPr>
        <w:object w:dxaOrig="460" w:dyaOrig="320" w14:anchorId="63128E4A">
          <v:shape id="_x0000_i1082" type="#_x0000_t75" style="width:23.15pt;height:15.65pt" o:ole="">
            <v:imagedata r:id="rId24" o:title=""/>
          </v:shape>
          <o:OLEObject Type="Embed" ProgID="Equation.DSMT4" ShapeID="_x0000_i1082" DrawAspect="Content" ObjectID="_1731215122" r:id="rId92"/>
        </w:object>
      </w:r>
      <w:r>
        <w:t xml:space="preserve"> эллипс и график уравнения доски. </w:t>
      </w:r>
    </w:p>
    <w:p w14:paraId="797307BA" w14:textId="77777777" w:rsidR="00D63860" w:rsidRDefault="00BF780F" w:rsidP="00D63860">
      <w:pPr>
        <w:spacing w:after="120" w:line="276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38944" behindDoc="0" locked="0" layoutInCell="1" allowOverlap="1" wp14:anchorId="59E996D5" wp14:editId="714C3D12">
                <wp:simplePos x="0" y="0"/>
                <wp:positionH relativeFrom="column">
                  <wp:posOffset>2539365</wp:posOffset>
                </wp:positionH>
                <wp:positionV relativeFrom="paragraph">
                  <wp:posOffset>88900</wp:posOffset>
                </wp:positionV>
                <wp:extent cx="548640" cy="967740"/>
                <wp:effectExtent l="15240" t="22225" r="17145" b="19685"/>
                <wp:wrapNone/>
                <wp:docPr id="175" name="AutoShape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48640" cy="96774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149BE6" id="AutoShape 133" o:spid="_x0000_s1026" type="#_x0000_t32" style="position:absolute;margin-left:199.95pt;margin-top:7pt;width:43.2pt;height:76.2pt;flip:y;z-index:251538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" strokeweight="2.25pt"/>
            </w:pict>
          </mc:Fallback>
        </mc:AlternateContent>
      </w:r>
    </w:p>
    <w:p w14:paraId="4CFC660D" w14:textId="77777777" w:rsidR="00D63860" w:rsidRDefault="00BF780F" w:rsidP="00D63860">
      <w:pPr>
        <w:spacing w:after="120" w:line="276" w:lineRule="auto"/>
        <w:ind w:firstLine="425"/>
        <w:jc w:val="center"/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36896" behindDoc="0" locked="0" layoutInCell="1" allowOverlap="1" wp14:anchorId="14CFD7A0" wp14:editId="048FC0D0">
                <wp:simplePos x="0" y="0"/>
                <wp:positionH relativeFrom="column">
                  <wp:posOffset>3133725</wp:posOffset>
                </wp:positionH>
                <wp:positionV relativeFrom="paragraph">
                  <wp:posOffset>85090</wp:posOffset>
                </wp:positionV>
                <wp:extent cx="635" cy="684530"/>
                <wp:effectExtent l="57150" t="18415" r="56515" b="20955"/>
                <wp:wrapNone/>
                <wp:docPr id="174" name="AutoShape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68453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27331EF" id="AutoShape 132" o:spid="_x0000_s1026" type="#_x0000_t32" style="position:absolute;margin-left:246.75pt;margin-top:6.7pt;width:.05pt;height:53.9pt;z-index:251536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">
                <v:stroke startarrow="block"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32800" behindDoc="0" locked="0" layoutInCell="1" allowOverlap="1" wp14:anchorId="19E49B12" wp14:editId="721DBB28">
                <wp:simplePos x="0" y="0"/>
                <wp:positionH relativeFrom="column">
                  <wp:posOffset>2691765</wp:posOffset>
                </wp:positionH>
                <wp:positionV relativeFrom="paragraph">
                  <wp:posOffset>70485</wp:posOffset>
                </wp:positionV>
                <wp:extent cx="922020" cy="1675765"/>
                <wp:effectExtent l="15240" t="13335" r="15240" b="15875"/>
                <wp:wrapNone/>
                <wp:docPr id="173" name="Oval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22020" cy="1675765"/>
                        </a:xfrm>
                        <a:prstGeom prst="ellipse">
                          <a:avLst/>
                        </a:prstGeom>
                        <a:solidFill>
                          <a:srgbClr val="D8D8D8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FEF4B33" id="Oval 130" o:spid="_x0000_s1026" style="position:absolute;margin-left:211.95pt;margin-top:5.55pt;width:72.6pt;height:131.95pt;z-index:251532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" fillcolor="#d8d8d8" strokeweight="1.5pt"/>
            </w:pict>
          </mc:Fallback>
        </mc:AlternateContent>
      </w:r>
    </w:p>
    <w:p w14:paraId="09E3E7C1" w14:textId="77777777" w:rsidR="00D63860" w:rsidRDefault="00BF780F" w:rsidP="00D63860">
      <w:pPr>
        <w:spacing w:line="276" w:lineRule="auto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43040" behindDoc="0" locked="0" layoutInCell="1" allowOverlap="1" wp14:anchorId="79A1E184" wp14:editId="52558C0C">
                <wp:simplePos x="0" y="0"/>
                <wp:positionH relativeFrom="column">
                  <wp:posOffset>2165985</wp:posOffset>
                </wp:positionH>
                <wp:positionV relativeFrom="paragraph">
                  <wp:posOffset>135255</wp:posOffset>
                </wp:positionV>
                <wp:extent cx="648335" cy="304800"/>
                <wp:effectExtent l="3810" t="1905" r="0" b="0"/>
                <wp:wrapNone/>
                <wp:docPr id="172" name="Text Box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833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8C460F2" w14:textId="77777777" w:rsidR="00D63860" w:rsidRDefault="00D63860" w:rsidP="00D63860">
                            <w:r>
                              <w:t xml:space="preserve">21 см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9A1E184" id="Text Box 135" o:spid="_x0000_s1036" type="#_x0000_t202" style="position:absolute;left:0;text-align:left;margin-left:170.55pt;margin-top:10.65pt;width:51.05pt;height:24pt;z-index:251543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" filled="f" stroked="f">
                <v:textbox>
                  <w:txbxContent>
                    <w:p w14:paraId="58C460F2" w14:textId="77777777" w:rsidR="00D63860" w:rsidRDefault="00D63860" w:rsidP="00D63860">
                      <w:r>
                        <w:t xml:space="preserve">21 см         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45088" behindDoc="0" locked="0" layoutInCell="1" allowOverlap="1" wp14:anchorId="36EA9562" wp14:editId="60718F17">
                <wp:simplePos x="0" y="0"/>
                <wp:positionH relativeFrom="column">
                  <wp:posOffset>3110865</wp:posOffset>
                </wp:positionH>
                <wp:positionV relativeFrom="paragraph">
                  <wp:posOffset>104775</wp:posOffset>
                </wp:positionV>
                <wp:extent cx="648335" cy="304800"/>
                <wp:effectExtent l="0" t="0" r="3175" b="0"/>
                <wp:wrapNone/>
                <wp:docPr id="171" name="Text Box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833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7F931C4" w14:textId="77777777" w:rsidR="00D63860" w:rsidRDefault="00D63860" w:rsidP="00D63860">
                            <w:r>
                              <w:t xml:space="preserve">48 см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EA9562" id="Text Box 136" o:spid="_x0000_s1037" type="#_x0000_t202" style="position:absolute;left:0;text-align:left;margin-left:244.95pt;margin-top:8.25pt;width:51.05pt;height:24pt;z-index:251545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" filled="f" stroked="f">
                <v:textbox>
                  <w:txbxContent>
                    <w:p w14:paraId="17F931C4" w14:textId="77777777" w:rsidR="00D63860" w:rsidRDefault="00D63860" w:rsidP="00D63860">
                      <w:r>
                        <w:t xml:space="preserve">48 см         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40992" behindDoc="0" locked="0" layoutInCell="1" allowOverlap="1" wp14:anchorId="7F8B51EC" wp14:editId="1ED2D282">
                <wp:simplePos x="0" y="0"/>
                <wp:positionH relativeFrom="column">
                  <wp:posOffset>2806065</wp:posOffset>
                </wp:positionH>
                <wp:positionV relativeFrom="paragraph">
                  <wp:posOffset>81915</wp:posOffset>
                </wp:positionV>
                <wp:extent cx="7620" cy="395605"/>
                <wp:effectExtent l="53340" t="15240" r="53340" b="17780"/>
                <wp:wrapNone/>
                <wp:docPr id="170" name="AutoShape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620" cy="3956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30EDFC" id="AutoShape 134" o:spid="_x0000_s1026" type="#_x0000_t32" style="position:absolute;margin-left:220.95pt;margin-top:6.45pt;width:.6pt;height:31.15pt;flip:x;z-index:251540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">
                <v:stroke startarrow="block" endarrow="block"/>
              </v:shape>
            </w:pict>
          </mc:Fallback>
        </mc:AlternateContent>
      </w:r>
    </w:p>
    <w:p w14:paraId="073E813A" w14:textId="77777777" w:rsidR="00D63860" w:rsidRPr="00A8561C" w:rsidRDefault="00D63860" w:rsidP="00D63860">
      <w:pPr>
        <w:jc w:val="center"/>
      </w:pPr>
    </w:p>
    <w:p w14:paraId="03F044B2" w14:textId="77777777" w:rsidR="00D63860" w:rsidRPr="00A8561C" w:rsidRDefault="00BF780F" w:rsidP="00D63860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34848" behindDoc="0" locked="0" layoutInCell="1" allowOverlap="1" wp14:anchorId="18E27DCD" wp14:editId="4400DA45">
                <wp:simplePos x="0" y="0"/>
                <wp:positionH relativeFrom="column">
                  <wp:posOffset>1122045</wp:posOffset>
                </wp:positionH>
                <wp:positionV relativeFrom="paragraph">
                  <wp:posOffset>78105</wp:posOffset>
                </wp:positionV>
                <wp:extent cx="4587240" cy="46355"/>
                <wp:effectExtent l="7620" t="11430" r="5715" b="8890"/>
                <wp:wrapNone/>
                <wp:docPr id="169" name="AutoShape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587240" cy="463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037FAD" id="AutoShape 131" o:spid="_x0000_s1026" type="#_x0000_t32" style="position:absolute;margin-left:88.35pt;margin-top:6.15pt;width:361.2pt;height:3.65pt;flip:y;z-index:251534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"/>
            </w:pict>
          </mc:Fallback>
        </mc:AlternateContent>
      </w:r>
    </w:p>
    <w:p w14:paraId="3388241A" w14:textId="77777777" w:rsidR="00D63860" w:rsidRPr="00A8561C" w:rsidRDefault="00D63860" w:rsidP="00D63860">
      <w:pPr>
        <w:jc w:val="center"/>
      </w:pPr>
    </w:p>
    <w:p w14:paraId="08DDBF35" w14:textId="77777777" w:rsidR="00D63860" w:rsidRPr="00A8561C" w:rsidRDefault="00D63860" w:rsidP="00D63860">
      <w:pPr>
        <w:jc w:val="center"/>
      </w:pPr>
    </w:p>
    <w:p w14:paraId="3DFD0BDA" w14:textId="77777777" w:rsidR="00D63860" w:rsidRPr="00A8561C" w:rsidRDefault="00D63860" w:rsidP="00D63860">
      <w:pPr>
        <w:jc w:val="center"/>
      </w:pPr>
    </w:p>
    <w:p w14:paraId="2FBC7B7E" w14:textId="77777777" w:rsidR="00D63860" w:rsidRDefault="00D63860" w:rsidP="00D63860">
      <w:pPr>
        <w:jc w:val="center"/>
      </w:pPr>
    </w:p>
    <w:p w14:paraId="6CDA6DAF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  <w:r>
        <w:t xml:space="preserve">    </w:t>
      </w:r>
    </w:p>
    <w:p w14:paraId="12AEB568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537220BC" w14:textId="77777777" w:rsidR="00D63860" w:rsidRDefault="00D63860" w:rsidP="00D63860">
      <w:pPr>
        <w:spacing w:line="276" w:lineRule="auto"/>
        <w:jc w:val="both"/>
      </w:pPr>
      <w:r w:rsidRPr="00B327C4">
        <w:rPr>
          <w:b/>
        </w:rPr>
        <w:t>Задание 3.</w:t>
      </w:r>
      <w:r>
        <w:t xml:space="preserve"> Постройте в одной системе координат график функции </w:t>
      </w:r>
      <w:r w:rsidRPr="00422989">
        <w:rPr>
          <w:position w:val="-24"/>
        </w:rPr>
        <w:object w:dxaOrig="1380" w:dyaOrig="620" w14:anchorId="6FC256C4">
          <v:shape id="_x0000_i1083" type="#_x0000_t75" style="width:68.85pt;height:30.7pt" o:ole="">
            <v:imagedata r:id="rId42" o:title=""/>
          </v:shape>
          <o:OLEObject Type="Embed" ProgID="Equation.DSMT4" ShapeID="_x0000_i1083" DrawAspect="Content" ObjectID="_1731215123" r:id="rId93"/>
        </w:object>
      </w:r>
      <w:r>
        <w:t xml:space="preserve"> и график многочленов Тейлора </w:t>
      </w:r>
      <w:r w:rsidRPr="00972564">
        <w:rPr>
          <w:position w:val="-12"/>
        </w:rPr>
        <w:object w:dxaOrig="620" w:dyaOrig="360" w14:anchorId="0D8784E8">
          <v:shape id="_x0000_i1084" type="#_x0000_t75" style="width:30.7pt;height:18.15pt" o:ole="">
            <v:imagedata r:id="rId28" o:title=""/>
          </v:shape>
          <o:OLEObject Type="Embed" ProgID="Equation.DSMT4" ShapeID="_x0000_i1084" DrawAspect="Content" ObjectID="_1731215124" r:id="rId94"/>
        </w:object>
      </w:r>
      <w:r>
        <w:t xml:space="preserve"> этой функции в точке </w:t>
      </w:r>
      <w:r w:rsidRPr="00422989">
        <w:rPr>
          <w:position w:val="-12"/>
        </w:rPr>
        <w:object w:dxaOrig="660" w:dyaOrig="360" w14:anchorId="23027ABF">
          <v:shape id="_x0000_i1085" type="#_x0000_t75" style="width:33.2pt;height:18.15pt" o:ole="">
            <v:imagedata r:id="rId45" o:title=""/>
          </v:shape>
          <o:OLEObject Type="Embed" ProgID="Equation.DSMT4" ShapeID="_x0000_i1085" DrawAspect="Content" ObjectID="_1731215125" r:id="rId95"/>
        </w:object>
      </w:r>
      <w:r>
        <w:t xml:space="preserve"> для </w:t>
      </w:r>
      <w:r w:rsidRPr="00972564">
        <w:rPr>
          <w:position w:val="-8"/>
        </w:rPr>
        <w:object w:dxaOrig="920" w:dyaOrig="300" w14:anchorId="312BA949">
          <v:shape id="_x0000_i1086" type="#_x0000_t75" style="width:45.7pt;height:15.05pt" o:ole="">
            <v:imagedata r:id="rId47" o:title=""/>
          </v:shape>
          <o:OLEObject Type="Embed" ProgID="Equation.DSMT4" ShapeID="_x0000_i1086" DrawAspect="Content" ObjectID="_1731215126" r:id="rId96"/>
        </w:object>
      </w:r>
      <w:r>
        <w:t xml:space="preserve">. </w:t>
      </w:r>
    </w:p>
    <w:p w14:paraId="5C5EB0D9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37B36BE5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793EFBB7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004B9F49" w14:textId="77777777" w:rsidR="00D63860" w:rsidRDefault="00D63860" w:rsidP="00AC4C27">
      <w:pPr>
        <w:pStyle w:val="ab"/>
      </w:pPr>
      <w:r>
        <w:t xml:space="preserve">Контрольная работа 3-го модуля </w:t>
      </w:r>
    </w:p>
    <w:p w14:paraId="702A541C" w14:textId="77777777" w:rsidR="00D63860" w:rsidRPr="00287AE4" w:rsidRDefault="00D63860" w:rsidP="00D63860">
      <w:pPr>
        <w:spacing w:line="276" w:lineRule="auto"/>
        <w:jc w:val="both"/>
        <w:rPr>
          <w:i/>
        </w:rPr>
      </w:pPr>
      <w:r w:rsidRPr="00287AE4">
        <w:rPr>
          <w:b/>
          <w:i/>
        </w:rPr>
        <w:t xml:space="preserve">Требования к отчету. </w:t>
      </w:r>
      <w:r w:rsidRPr="00287AE4">
        <w:rPr>
          <w:i/>
        </w:rPr>
        <w:t>В отчете должен быть описан общий ход решения, приведены аналитические выкладки, численные расчеты, результаты. Расчетные программы должны быть выполнены в форме скрипт-файлов. Тексты скрипт-файлов и результаты работы программ нужно скопировать в отчет (преподаватель проверяет работу всех скрипт-файлов). Выводы (ответы) по каждому пункту должны быть четко сформулированы.</w:t>
      </w:r>
    </w:p>
    <w:p w14:paraId="22E9B6E7" w14:textId="6A2BD355" w:rsidR="00F66164" w:rsidRPr="00E638CE" w:rsidRDefault="00AC4C27" w:rsidP="00F66164">
      <w:pPr>
        <w:jc w:val="both"/>
        <w:rPr>
          <w:b/>
          <w:sz w:val="20"/>
          <w:szCs w:val="20"/>
        </w:rPr>
      </w:pPr>
      <w:r>
        <w:rPr>
          <w:i/>
          <w:lang w:val="en-US"/>
        </w:rPr>
        <w:t>Баллы: 5+7+9 = 21</w:t>
      </w:r>
    </w:p>
    <w:p w14:paraId="7B1A8006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42AE6AA7" w14:textId="77777777" w:rsidR="00D63860" w:rsidRPr="00BF780F" w:rsidRDefault="00D63860" w:rsidP="00D63860">
      <w:pPr>
        <w:spacing w:after="120" w:line="276" w:lineRule="auto"/>
        <w:ind w:firstLine="425"/>
        <w:jc w:val="center"/>
        <w:rPr>
          <w:b/>
        </w:rPr>
      </w:pPr>
      <w:r>
        <w:rPr>
          <w:b/>
        </w:rPr>
        <w:t xml:space="preserve">Вариант </w:t>
      </w:r>
      <w:r w:rsidRPr="00BF780F">
        <w:rPr>
          <w:b/>
        </w:rPr>
        <w:t>7</w:t>
      </w:r>
    </w:p>
    <w:p w14:paraId="383E67E7" w14:textId="1153CEDC" w:rsidR="00D63860" w:rsidRPr="00015150" w:rsidRDefault="00D63860" w:rsidP="00D63860">
      <w:pPr>
        <w:spacing w:line="276" w:lineRule="auto"/>
        <w:jc w:val="both"/>
      </w:pPr>
      <w:r>
        <w:rPr>
          <w:b/>
        </w:rPr>
        <w:t>Задание</w:t>
      </w:r>
      <w:r w:rsidRPr="00112DAB">
        <w:rPr>
          <w:b/>
        </w:rPr>
        <w:t xml:space="preserve"> </w:t>
      </w:r>
      <w:r>
        <w:rPr>
          <w:b/>
        </w:rPr>
        <w:t>1</w:t>
      </w:r>
      <w:r w:rsidRPr="00112DAB">
        <w:rPr>
          <w:b/>
        </w:rPr>
        <w:t xml:space="preserve">. </w:t>
      </w:r>
      <w:r w:rsidRPr="00824DE4">
        <w:t>Материальная точка движется прямолинейно по закону</w:t>
      </w:r>
      <w:r>
        <w:rPr>
          <w:b/>
        </w:rPr>
        <w:t xml:space="preserve"> </w:t>
      </w:r>
      <w:r w:rsidRPr="00112DAB">
        <w:rPr>
          <w:position w:val="-10"/>
        </w:rPr>
        <w:object w:dxaOrig="1719" w:dyaOrig="380" w14:anchorId="730A1C53">
          <v:shape id="_x0000_i1087" type="#_x0000_t75" style="width:86.4pt;height:18.8pt" o:ole="">
            <v:imagedata r:id="rId49" o:title=""/>
          </v:shape>
          <o:OLEObject Type="Embed" ProgID="Equation.DSMT4" ShapeID="_x0000_i1087" DrawAspect="Content" ObjectID="_1731215127" r:id="rId97"/>
        </w:object>
      </w:r>
      <w:r>
        <w:t xml:space="preserve"> (координата измеряется в метрах, время в секундах). </w:t>
      </w:r>
      <w:r w:rsidRPr="00112DAB">
        <w:t xml:space="preserve">Найдите </w:t>
      </w:r>
      <w:r>
        <w:t>формулу, определяющую</w:t>
      </w:r>
      <w:r w:rsidRPr="00112DAB">
        <w:t xml:space="preserve"> </w:t>
      </w:r>
      <w:r>
        <w:t xml:space="preserve">скорость </w:t>
      </w:r>
      <w:r w:rsidRPr="00112DAB">
        <w:rPr>
          <w:position w:val="-10"/>
        </w:rPr>
        <w:object w:dxaOrig="440" w:dyaOrig="320" w14:anchorId="65ED8EF1">
          <v:shape id="_x0000_i1088" type="#_x0000_t75" style="width:21.9pt;height:15.65pt" o:ole="">
            <v:imagedata r:id="rId36" o:title=""/>
          </v:shape>
          <o:OLEObject Type="Embed" ProgID="Equation.DSMT4" ShapeID="_x0000_i1088" DrawAspect="Content" ObjectID="_1731215128" r:id="rId98"/>
        </w:object>
      </w:r>
      <w:r w:rsidRPr="00015150">
        <w:t xml:space="preserve"> </w:t>
      </w:r>
      <w:r>
        <w:t>движения тела</w:t>
      </w:r>
      <w:r w:rsidRPr="00112DAB">
        <w:t xml:space="preserve">. Постройте графики зависимостей </w:t>
      </w:r>
      <w:r w:rsidRPr="00112DAB">
        <w:rPr>
          <w:position w:val="-10"/>
        </w:rPr>
        <w:object w:dxaOrig="420" w:dyaOrig="320" w14:anchorId="659197E1">
          <v:shape id="_x0000_i1089" type="#_x0000_t75" style="width:21.3pt;height:15.65pt" o:ole="">
            <v:imagedata r:id="rId38" o:title=""/>
          </v:shape>
          <o:OLEObject Type="Embed" ProgID="Equation.DSMT4" ShapeID="_x0000_i1089" DrawAspect="Content" ObjectID="_1731215129" r:id="rId99"/>
        </w:object>
      </w:r>
      <w:r w:rsidRPr="00112DAB">
        <w:t xml:space="preserve">  и </w:t>
      </w:r>
      <w:r w:rsidRPr="00112DAB">
        <w:rPr>
          <w:position w:val="-10"/>
        </w:rPr>
        <w:object w:dxaOrig="440" w:dyaOrig="320" w14:anchorId="1D7C74E6">
          <v:shape id="_x0000_i1090" type="#_x0000_t75" style="width:21.9pt;height:15.65pt" o:ole="">
            <v:imagedata r:id="rId36" o:title=""/>
          </v:shape>
          <o:OLEObject Type="Embed" ProgID="Equation.DSMT4" ShapeID="_x0000_i1090" DrawAspect="Content" ObjectID="_1731215130" r:id="rId100"/>
        </w:object>
      </w:r>
      <w:r w:rsidRPr="00487E76">
        <w:t xml:space="preserve"> </w:t>
      </w:r>
      <w:r w:rsidRPr="00356A8A">
        <w:t>(</w:t>
      </w:r>
      <w:r w:rsidRPr="006F1C51">
        <w:t>Графики постройте в разных системах координат одного графического окна</w:t>
      </w:r>
      <w:r>
        <w:t>)</w:t>
      </w:r>
      <w:r w:rsidRPr="00112DAB">
        <w:t>.</w:t>
      </w:r>
      <w:r>
        <w:t xml:space="preserve"> Воспользовавшись </w:t>
      </w:r>
      <w:r w:rsidR="00AC4C27">
        <w:t xml:space="preserve">функцией </w:t>
      </w:r>
      <w:proofErr w:type="spellStart"/>
      <w:r w:rsidR="00AC4C27">
        <w:t>brentq</w:t>
      </w:r>
      <w:proofErr w:type="spellEnd"/>
      <w:r>
        <w:t>, приближенно определите момент времени, при котором скорость тела равна 9</w:t>
      </w:r>
      <w:r w:rsidRPr="0039573A">
        <w:t>,1</w:t>
      </w:r>
      <w:r>
        <w:t xml:space="preserve"> м</w:t>
      </w:r>
      <w:r w:rsidRPr="00015150">
        <w:t>/</w:t>
      </w:r>
      <w:r>
        <w:rPr>
          <w:lang w:val="en-US"/>
        </w:rPr>
        <w:t>c</w:t>
      </w:r>
      <w:r>
        <w:t>.</w:t>
      </w:r>
    </w:p>
    <w:p w14:paraId="4D24DD96" w14:textId="77777777" w:rsidR="00D63860" w:rsidRDefault="00D63860" w:rsidP="00D63860">
      <w:pPr>
        <w:spacing w:after="120" w:line="276" w:lineRule="auto"/>
        <w:jc w:val="both"/>
        <w:rPr>
          <w:b/>
        </w:rPr>
      </w:pPr>
    </w:p>
    <w:p w14:paraId="1A55A713" w14:textId="77777777" w:rsidR="00D63860" w:rsidRDefault="00D63860" w:rsidP="00D63860">
      <w:pPr>
        <w:spacing w:after="120" w:line="276" w:lineRule="auto"/>
        <w:jc w:val="both"/>
      </w:pPr>
      <w:r>
        <w:rPr>
          <w:b/>
        </w:rPr>
        <w:t>Задание</w:t>
      </w:r>
      <w:r w:rsidRPr="00112DAB">
        <w:rPr>
          <w:b/>
        </w:rPr>
        <w:t xml:space="preserve"> </w:t>
      </w:r>
      <w:r>
        <w:rPr>
          <w:b/>
        </w:rPr>
        <w:t>2</w:t>
      </w:r>
      <w:r w:rsidRPr="00112DAB">
        <w:rPr>
          <w:b/>
        </w:rPr>
        <w:t>.</w:t>
      </w:r>
      <w:r>
        <w:rPr>
          <w:b/>
        </w:rPr>
        <w:t xml:space="preserve"> </w:t>
      </w:r>
      <w:r>
        <w:t xml:space="preserve">В землю врыта труба, поперечное сечение которой имеет форму эллипса с полуосями 73 см и 36 см. Труба возвышается над землей на высоту 29 см (см. рис). На высоте 18 см над поверхностью земли на трубу опирается доска, другой конец доски упирается в землю. Напишите уравнение, описывающее положение доски. Проверьте результат графически, построив в системе координат </w:t>
      </w:r>
      <w:r w:rsidRPr="00565F2C">
        <w:rPr>
          <w:position w:val="-10"/>
        </w:rPr>
        <w:object w:dxaOrig="460" w:dyaOrig="320" w14:anchorId="4A9D4D15">
          <v:shape id="_x0000_i1091" type="#_x0000_t75" style="width:23.15pt;height:15.65pt" o:ole="">
            <v:imagedata r:id="rId24" o:title=""/>
          </v:shape>
          <o:OLEObject Type="Embed" ProgID="Equation.DSMT4" ShapeID="_x0000_i1091" DrawAspect="Content" ObjectID="_1731215131" r:id="rId101"/>
        </w:object>
      </w:r>
      <w:r>
        <w:t xml:space="preserve"> эллипс и график уравнения доски. </w:t>
      </w:r>
    </w:p>
    <w:p w14:paraId="62F746BD" w14:textId="77777777" w:rsidR="00D63860" w:rsidRDefault="00BF780F" w:rsidP="00D63860">
      <w:pPr>
        <w:spacing w:line="276" w:lineRule="auto"/>
        <w:ind w:firstLine="425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53280" behindDoc="0" locked="0" layoutInCell="1" allowOverlap="1" wp14:anchorId="0FA2FAF2" wp14:editId="7A81C0FF">
                <wp:simplePos x="0" y="0"/>
                <wp:positionH relativeFrom="column">
                  <wp:posOffset>3133725</wp:posOffset>
                </wp:positionH>
                <wp:positionV relativeFrom="paragraph">
                  <wp:posOffset>137795</wp:posOffset>
                </wp:positionV>
                <wp:extent cx="1516380" cy="829945"/>
                <wp:effectExtent l="19050" t="23495" r="17145" b="22860"/>
                <wp:wrapNone/>
                <wp:docPr id="168" name="AutoShape 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516380" cy="829945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EED305" id="AutoShape 140" o:spid="_x0000_s1026" type="#_x0000_t32" style="position:absolute;margin-left:246.75pt;margin-top:10.85pt;width:119.4pt;height:65.35pt;flip:x y;z-index:251553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" strokeweight="2.25pt"/>
            </w:pict>
          </mc:Fallback>
        </mc:AlternateConten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87"/>
      </w:tblGrid>
      <w:tr w:rsidR="00D63860" w14:paraId="03A3B481" w14:textId="77777777" w:rsidTr="008F384E">
        <w:trPr>
          <w:trHeight w:val="2647"/>
        </w:trPr>
        <w:tc>
          <w:tcPr>
            <w:tcW w:w="92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3619B66" w14:textId="77777777" w:rsidR="00D63860" w:rsidRDefault="00D63860" w:rsidP="008F384E">
            <w:pPr>
              <w:spacing w:line="276" w:lineRule="auto"/>
              <w:jc w:val="both"/>
            </w:pPr>
          </w:p>
          <w:p w14:paraId="1293709F" w14:textId="77777777" w:rsidR="00D63860" w:rsidRPr="00A8561C" w:rsidRDefault="00BF780F" w:rsidP="008F384E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559424" behindDoc="0" locked="0" layoutInCell="1" allowOverlap="1" wp14:anchorId="5ED5E17C" wp14:editId="4E382CC9">
                      <wp:simplePos x="0" y="0"/>
                      <wp:positionH relativeFrom="column">
                        <wp:posOffset>2775585</wp:posOffset>
                      </wp:positionH>
                      <wp:positionV relativeFrom="paragraph">
                        <wp:posOffset>151130</wp:posOffset>
                      </wp:positionV>
                      <wp:extent cx="648335" cy="304800"/>
                      <wp:effectExtent l="3810" t="0" r="0" b="1270"/>
                      <wp:wrapNone/>
                      <wp:docPr id="167" name="Text Box 1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8335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29F7702" w14:textId="77777777" w:rsidR="00D63860" w:rsidRDefault="00D63860" w:rsidP="00D63860">
                                  <w:r>
                                    <w:t xml:space="preserve">29 см   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ED5E17C" id="Text Box 143" o:spid="_x0000_s1038" type="#_x0000_t202" style="position:absolute;margin-left:218.55pt;margin-top:11.9pt;width:51.05pt;height:24pt;z-index:251559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" filled="f" stroked="f">
                      <v:textbox>
                        <w:txbxContent>
                          <w:p w14:paraId="129F7702" w14:textId="77777777" w:rsidR="00D63860" w:rsidRDefault="00D63860" w:rsidP="00D63860">
                            <w:r>
                              <w:t xml:space="preserve">29 см      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555328" behindDoc="0" locked="0" layoutInCell="1" allowOverlap="1" wp14:anchorId="5C1AF395" wp14:editId="10FF8FCC">
                      <wp:simplePos x="0" y="0"/>
                      <wp:positionH relativeFrom="column">
                        <wp:posOffset>3888740</wp:posOffset>
                      </wp:positionH>
                      <wp:positionV relativeFrom="paragraph">
                        <wp:posOffset>177800</wp:posOffset>
                      </wp:positionV>
                      <wp:extent cx="0" cy="396240"/>
                      <wp:effectExtent l="59690" t="15875" r="54610" b="16510"/>
                      <wp:wrapNone/>
                      <wp:docPr id="166" name="AutoShape 1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962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B6C6870" id="AutoShape 141" o:spid="_x0000_s1026" type="#_x0000_t32" style="position:absolute;margin-left:306.2pt;margin-top:14pt;width:0;height:31.2pt;z-index:251555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">
                      <v:stroke startarrow="block"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551232" behindDoc="0" locked="0" layoutInCell="1" allowOverlap="1" wp14:anchorId="373C3178" wp14:editId="1B429074">
                      <wp:simplePos x="0" y="0"/>
                      <wp:positionH relativeFrom="column">
                        <wp:posOffset>3302000</wp:posOffset>
                      </wp:positionH>
                      <wp:positionV relativeFrom="paragraph">
                        <wp:posOffset>33655</wp:posOffset>
                      </wp:positionV>
                      <wp:extent cx="0" cy="539750"/>
                      <wp:effectExtent l="53975" t="14605" r="60325" b="17145"/>
                      <wp:wrapNone/>
                      <wp:docPr id="165" name="AutoShape 1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5397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208EA71" id="AutoShape 139" o:spid="_x0000_s1026" type="#_x0000_t32" style="position:absolute;margin-left:260pt;margin-top:2.65pt;width:0;height:42.5pt;z-index:251551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">
                      <v:stroke startarrow="block"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547136" behindDoc="0" locked="0" layoutInCell="1" allowOverlap="1" wp14:anchorId="63AC6D08" wp14:editId="68DFC344">
                      <wp:simplePos x="0" y="0"/>
                      <wp:positionH relativeFrom="column">
                        <wp:posOffset>2303145</wp:posOffset>
                      </wp:positionH>
                      <wp:positionV relativeFrom="paragraph">
                        <wp:posOffset>40005</wp:posOffset>
                      </wp:positionV>
                      <wp:extent cx="1958340" cy="1181100"/>
                      <wp:effectExtent l="17145" t="11430" r="15240" b="17145"/>
                      <wp:wrapNone/>
                      <wp:docPr id="164" name="Oval 1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58340" cy="11811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D8D8D8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AA085FF" id="Oval 137" o:spid="_x0000_s1026" style="position:absolute;margin-left:181.35pt;margin-top:3.15pt;width:154.2pt;height:93pt;z-index:251547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" fillcolor="#d8d8d8" strokeweight="1.5pt"/>
                  </w:pict>
                </mc:Fallback>
              </mc:AlternateContent>
            </w:r>
          </w:p>
          <w:p w14:paraId="3D545210" w14:textId="77777777" w:rsidR="00D63860" w:rsidRPr="00A8561C" w:rsidRDefault="00BF780F" w:rsidP="008F384E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557376" behindDoc="0" locked="0" layoutInCell="1" allowOverlap="1" wp14:anchorId="6B52EF1A" wp14:editId="67ABABC2">
                      <wp:simplePos x="0" y="0"/>
                      <wp:positionH relativeFrom="column">
                        <wp:posOffset>3339465</wp:posOffset>
                      </wp:positionH>
                      <wp:positionV relativeFrom="paragraph">
                        <wp:posOffset>166370</wp:posOffset>
                      </wp:positionV>
                      <wp:extent cx="648335" cy="304800"/>
                      <wp:effectExtent l="0" t="4445" r="3175" b="0"/>
                      <wp:wrapNone/>
                      <wp:docPr id="163" name="Text Box 1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8335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207D29B" w14:textId="77777777" w:rsidR="00D63860" w:rsidRDefault="00D63860" w:rsidP="00D63860">
                                  <w:r>
                                    <w:t xml:space="preserve">18 см   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B52EF1A" id="Text Box 142" o:spid="_x0000_s1039" type="#_x0000_t202" style="position:absolute;margin-left:262.95pt;margin-top:13.1pt;width:51.05pt;height:24pt;z-index:251557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" filled="f" stroked="f">
                      <v:textbox>
                        <w:txbxContent>
                          <w:p w14:paraId="0207D29B" w14:textId="77777777" w:rsidR="00D63860" w:rsidRDefault="00D63860" w:rsidP="00D63860">
                            <w:r>
                              <w:t xml:space="preserve">18 см      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66DD0288" w14:textId="77777777" w:rsidR="00D63860" w:rsidRPr="00A8561C" w:rsidRDefault="00D63860" w:rsidP="008F384E"/>
          <w:p w14:paraId="47B709A0" w14:textId="77777777" w:rsidR="00D63860" w:rsidRPr="00A8561C" w:rsidRDefault="00BF780F" w:rsidP="008F384E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549184" behindDoc="0" locked="0" layoutInCell="1" allowOverlap="1" wp14:anchorId="3FE9204C" wp14:editId="6D88CFE2">
                      <wp:simplePos x="0" y="0"/>
                      <wp:positionH relativeFrom="column">
                        <wp:posOffset>299085</wp:posOffset>
                      </wp:positionH>
                      <wp:positionV relativeFrom="paragraph">
                        <wp:posOffset>38735</wp:posOffset>
                      </wp:positionV>
                      <wp:extent cx="5455920" cy="0"/>
                      <wp:effectExtent l="13335" t="10160" r="7620" b="8890"/>
                      <wp:wrapNone/>
                      <wp:docPr id="162" name="AutoShape 1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45592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28419B7" id="AutoShape 138" o:spid="_x0000_s1026" type="#_x0000_t32" style="position:absolute;margin-left:23.55pt;margin-top:3.05pt;width:429.6pt;height:0;z-index:251549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"/>
                  </w:pict>
                </mc:Fallback>
              </mc:AlternateContent>
            </w:r>
          </w:p>
          <w:p w14:paraId="53F92062" w14:textId="77777777" w:rsidR="00D63860" w:rsidRPr="00A8561C" w:rsidRDefault="00D63860" w:rsidP="008F384E"/>
          <w:p w14:paraId="175C209A" w14:textId="77777777" w:rsidR="00D63860" w:rsidRDefault="00D63860" w:rsidP="008F384E"/>
          <w:p w14:paraId="445B74FC" w14:textId="77777777" w:rsidR="00D63860" w:rsidRPr="00A8561C" w:rsidRDefault="00D63860" w:rsidP="008F384E">
            <w:r>
              <w:t xml:space="preserve">    </w:t>
            </w:r>
          </w:p>
        </w:tc>
      </w:tr>
    </w:tbl>
    <w:p w14:paraId="3A505AE2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  <w:r>
        <w:t xml:space="preserve">  </w:t>
      </w:r>
    </w:p>
    <w:p w14:paraId="37BB5569" w14:textId="77777777" w:rsidR="00D63860" w:rsidRDefault="00D63860" w:rsidP="00D63860">
      <w:pPr>
        <w:spacing w:line="276" w:lineRule="auto"/>
        <w:jc w:val="both"/>
      </w:pPr>
      <w:r w:rsidRPr="00B327C4">
        <w:rPr>
          <w:b/>
        </w:rPr>
        <w:t>Задание 3.</w:t>
      </w:r>
      <w:r>
        <w:t xml:space="preserve"> Постройте в одной системе координат график функции </w:t>
      </w:r>
      <w:r w:rsidRPr="00612EC1">
        <w:rPr>
          <w:position w:val="-10"/>
        </w:rPr>
        <w:object w:dxaOrig="1180" w:dyaOrig="360" w14:anchorId="349C0DDC">
          <v:shape id="_x0000_i1092" type="#_x0000_t75" style="width:59.5pt;height:18.15pt" o:ole="">
            <v:imagedata r:id="rId55" o:title=""/>
          </v:shape>
          <o:OLEObject Type="Embed" ProgID="Equation.DSMT4" ShapeID="_x0000_i1092" DrawAspect="Content" ObjectID="_1731215132" r:id="rId102"/>
        </w:object>
      </w:r>
      <w:r>
        <w:t xml:space="preserve"> и график многочленов Тейлора </w:t>
      </w:r>
      <w:r w:rsidRPr="00972564">
        <w:rPr>
          <w:position w:val="-12"/>
        </w:rPr>
        <w:object w:dxaOrig="620" w:dyaOrig="360" w14:anchorId="61CC7508">
          <v:shape id="_x0000_i1093" type="#_x0000_t75" style="width:30.7pt;height:18.15pt" o:ole="">
            <v:imagedata r:id="rId28" o:title=""/>
          </v:shape>
          <o:OLEObject Type="Embed" ProgID="Equation.DSMT4" ShapeID="_x0000_i1093" DrawAspect="Content" ObjectID="_1731215133" r:id="rId103"/>
        </w:object>
      </w:r>
      <w:r>
        <w:t xml:space="preserve"> этой функции в точке </w:t>
      </w:r>
      <w:r w:rsidRPr="00E75745">
        <w:rPr>
          <w:position w:val="-12"/>
        </w:rPr>
        <w:object w:dxaOrig="620" w:dyaOrig="360" w14:anchorId="7BB29203">
          <v:shape id="_x0000_i1094" type="#_x0000_t75" style="width:30.7pt;height:18.15pt" o:ole="">
            <v:imagedata r:id="rId58" o:title=""/>
          </v:shape>
          <o:OLEObject Type="Embed" ProgID="Equation.DSMT4" ShapeID="_x0000_i1094" DrawAspect="Content" ObjectID="_1731215134" r:id="rId104"/>
        </w:object>
      </w:r>
      <w:r>
        <w:t xml:space="preserve"> для </w:t>
      </w:r>
      <w:r w:rsidRPr="00972564">
        <w:rPr>
          <w:position w:val="-8"/>
        </w:rPr>
        <w:object w:dxaOrig="920" w:dyaOrig="300" w14:anchorId="0C9882B1">
          <v:shape id="_x0000_i1095" type="#_x0000_t75" style="width:45.7pt;height:15.05pt" o:ole="">
            <v:imagedata r:id="rId60" o:title=""/>
          </v:shape>
          <o:OLEObject Type="Embed" ProgID="Equation.DSMT4" ShapeID="_x0000_i1095" DrawAspect="Content" ObjectID="_1731215135" r:id="rId105"/>
        </w:object>
      </w:r>
      <w:r>
        <w:t xml:space="preserve">. </w:t>
      </w:r>
    </w:p>
    <w:p w14:paraId="28C877A9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2DA3520E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6D8FBDBF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3E6F4059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4D0468D4" w14:textId="77777777" w:rsidR="00D63860" w:rsidRPr="00287AE4" w:rsidRDefault="00D63860" w:rsidP="00AC4C27">
      <w:pPr>
        <w:pStyle w:val="ab"/>
      </w:pPr>
      <w:r w:rsidRPr="00287AE4">
        <w:t xml:space="preserve">Контрольная работа 3-го модуля </w:t>
      </w:r>
    </w:p>
    <w:p w14:paraId="3D366655" w14:textId="77777777" w:rsidR="00D63860" w:rsidRPr="00287AE4" w:rsidRDefault="00D63860" w:rsidP="00D63860">
      <w:pPr>
        <w:spacing w:line="276" w:lineRule="auto"/>
        <w:jc w:val="both"/>
        <w:rPr>
          <w:i/>
        </w:rPr>
      </w:pPr>
      <w:r w:rsidRPr="00287AE4">
        <w:rPr>
          <w:b/>
          <w:i/>
        </w:rPr>
        <w:t xml:space="preserve">Требования к отчету. </w:t>
      </w:r>
      <w:r w:rsidRPr="00287AE4">
        <w:rPr>
          <w:i/>
        </w:rPr>
        <w:t>В отчете должен быть описан общий ход решения, приведены аналитические выкладки, численные расчеты, результаты. Расчетные программы должны быть выполнены в форме скрипт-файлов. Тексты скрипт-файлов и результаты работы программ нужно скопировать в отчет (преподаватель проверяет работу всех скрипт-файлов). Выводы (ответы) по каждому пункту должны быть четко сформулированы.</w:t>
      </w:r>
    </w:p>
    <w:p w14:paraId="6B009222" w14:textId="646BC791" w:rsidR="00F66164" w:rsidRPr="00E638CE" w:rsidRDefault="00AC4C27" w:rsidP="00F66164">
      <w:pPr>
        <w:jc w:val="both"/>
        <w:rPr>
          <w:b/>
          <w:sz w:val="20"/>
          <w:szCs w:val="20"/>
        </w:rPr>
      </w:pPr>
      <w:r>
        <w:rPr>
          <w:i/>
          <w:lang w:val="en-US"/>
        </w:rPr>
        <w:t>Баллы: 5+7+9 = 21</w:t>
      </w:r>
    </w:p>
    <w:p w14:paraId="0FF31897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7C03249B" w14:textId="77777777" w:rsidR="00D63860" w:rsidRPr="00BF780F" w:rsidRDefault="00D63860" w:rsidP="00D63860">
      <w:pPr>
        <w:spacing w:after="120" w:line="276" w:lineRule="auto"/>
        <w:ind w:firstLine="425"/>
        <w:jc w:val="center"/>
        <w:rPr>
          <w:b/>
        </w:rPr>
      </w:pPr>
      <w:r>
        <w:rPr>
          <w:b/>
        </w:rPr>
        <w:t xml:space="preserve">Вариант </w:t>
      </w:r>
      <w:r w:rsidRPr="00BF780F">
        <w:rPr>
          <w:b/>
        </w:rPr>
        <w:t>8</w:t>
      </w:r>
    </w:p>
    <w:p w14:paraId="1FA040A7" w14:textId="6FAA0432" w:rsidR="00D63860" w:rsidRPr="00015150" w:rsidRDefault="00D63860" w:rsidP="00D63860">
      <w:pPr>
        <w:spacing w:line="276" w:lineRule="auto"/>
        <w:jc w:val="both"/>
      </w:pPr>
      <w:r>
        <w:rPr>
          <w:b/>
        </w:rPr>
        <w:t>Задание</w:t>
      </w:r>
      <w:r w:rsidRPr="00112DAB">
        <w:rPr>
          <w:b/>
        </w:rPr>
        <w:t xml:space="preserve"> </w:t>
      </w:r>
      <w:r w:rsidRPr="00A05C1B">
        <w:rPr>
          <w:b/>
        </w:rPr>
        <w:t>1</w:t>
      </w:r>
      <w:r w:rsidRPr="00112DAB">
        <w:rPr>
          <w:b/>
        </w:rPr>
        <w:t xml:space="preserve">. </w:t>
      </w:r>
      <w:r w:rsidRPr="00824DE4">
        <w:t>Материальная точка движется прямолинейно по закону</w:t>
      </w:r>
      <w:r>
        <w:rPr>
          <w:b/>
        </w:rPr>
        <w:t xml:space="preserve"> </w:t>
      </w:r>
      <w:r w:rsidRPr="00112DAB">
        <w:rPr>
          <w:position w:val="-10"/>
        </w:rPr>
        <w:object w:dxaOrig="2100" w:dyaOrig="360" w14:anchorId="51DA6EAE">
          <v:shape id="_x0000_i1096" type="#_x0000_t75" style="width:105.2pt;height:18.15pt" o:ole="">
            <v:imagedata r:id="rId62" o:title=""/>
          </v:shape>
          <o:OLEObject Type="Embed" ProgID="Equation.DSMT4" ShapeID="_x0000_i1096" DrawAspect="Content" ObjectID="_1731215136" r:id="rId106"/>
        </w:object>
      </w:r>
      <w:r>
        <w:t xml:space="preserve"> (координата измеряется в метрах, время в секундах). </w:t>
      </w:r>
      <w:r w:rsidRPr="00112DAB">
        <w:t xml:space="preserve">Найдите </w:t>
      </w:r>
      <w:r>
        <w:t>формулу, определяющую</w:t>
      </w:r>
      <w:r w:rsidRPr="00112DAB">
        <w:t xml:space="preserve"> </w:t>
      </w:r>
      <w:r>
        <w:t xml:space="preserve">скорость </w:t>
      </w:r>
      <w:r w:rsidRPr="00112DAB">
        <w:rPr>
          <w:position w:val="-10"/>
        </w:rPr>
        <w:object w:dxaOrig="440" w:dyaOrig="320" w14:anchorId="43D4F3C2">
          <v:shape id="_x0000_i1097" type="#_x0000_t75" style="width:21.9pt;height:15.65pt" o:ole="">
            <v:imagedata r:id="rId36" o:title=""/>
          </v:shape>
          <o:OLEObject Type="Embed" ProgID="Equation.DSMT4" ShapeID="_x0000_i1097" DrawAspect="Content" ObjectID="_1731215137" r:id="rId107"/>
        </w:object>
      </w:r>
      <w:r w:rsidRPr="00015150">
        <w:t xml:space="preserve"> </w:t>
      </w:r>
      <w:r>
        <w:t>движения тела</w:t>
      </w:r>
      <w:r w:rsidRPr="00112DAB">
        <w:t xml:space="preserve">. Постройте графики зависимостей </w:t>
      </w:r>
      <w:r w:rsidRPr="00112DAB">
        <w:rPr>
          <w:position w:val="-10"/>
        </w:rPr>
        <w:object w:dxaOrig="420" w:dyaOrig="320" w14:anchorId="5B983E8E">
          <v:shape id="_x0000_i1098" type="#_x0000_t75" style="width:21.3pt;height:15.65pt" o:ole="">
            <v:imagedata r:id="rId38" o:title=""/>
          </v:shape>
          <o:OLEObject Type="Embed" ProgID="Equation.DSMT4" ShapeID="_x0000_i1098" DrawAspect="Content" ObjectID="_1731215138" r:id="rId108"/>
        </w:object>
      </w:r>
      <w:r w:rsidRPr="00112DAB">
        <w:t xml:space="preserve">  и </w:t>
      </w:r>
      <w:r w:rsidRPr="00112DAB">
        <w:rPr>
          <w:position w:val="-10"/>
        </w:rPr>
        <w:object w:dxaOrig="440" w:dyaOrig="320" w14:anchorId="7AA4A8B2">
          <v:shape id="_x0000_i1099" type="#_x0000_t75" style="width:21.9pt;height:15.65pt" o:ole="">
            <v:imagedata r:id="rId36" o:title=""/>
          </v:shape>
          <o:OLEObject Type="Embed" ProgID="Equation.DSMT4" ShapeID="_x0000_i1099" DrawAspect="Content" ObjectID="_1731215139" r:id="rId109"/>
        </w:object>
      </w:r>
      <w:r w:rsidRPr="00487E76">
        <w:t xml:space="preserve"> (</w:t>
      </w:r>
      <w:r w:rsidRPr="006F1C51">
        <w:t>Графики постройте в разных системах координат одного графического окна</w:t>
      </w:r>
      <w:r>
        <w:t>)</w:t>
      </w:r>
      <w:r w:rsidRPr="00112DAB">
        <w:t>.</w:t>
      </w:r>
      <w:r>
        <w:t xml:space="preserve"> Воспользовавшись </w:t>
      </w:r>
      <w:r w:rsidR="00AC4C27">
        <w:t xml:space="preserve">функцией </w:t>
      </w:r>
      <w:proofErr w:type="spellStart"/>
      <w:r w:rsidR="00AC4C27">
        <w:t>brentq</w:t>
      </w:r>
      <w:proofErr w:type="spellEnd"/>
      <w:r>
        <w:t>, приближенно определите момент времени, при котором скорость тела равна 1</w:t>
      </w:r>
      <w:r w:rsidRPr="0039573A">
        <w:t>,</w:t>
      </w:r>
      <w:r>
        <w:t>9 м</w:t>
      </w:r>
      <w:r w:rsidRPr="00015150">
        <w:t>/</w:t>
      </w:r>
      <w:r>
        <w:rPr>
          <w:lang w:val="en-US"/>
        </w:rPr>
        <w:t>c</w:t>
      </w:r>
      <w:r>
        <w:t>.</w:t>
      </w:r>
    </w:p>
    <w:p w14:paraId="61DD0156" w14:textId="77777777" w:rsidR="00D63860" w:rsidRDefault="00D63860" w:rsidP="00D63860">
      <w:pPr>
        <w:spacing w:after="120" w:line="276" w:lineRule="auto"/>
        <w:jc w:val="both"/>
        <w:rPr>
          <w:b/>
        </w:rPr>
      </w:pPr>
    </w:p>
    <w:p w14:paraId="768922B2" w14:textId="77777777" w:rsidR="00D63860" w:rsidRDefault="00D63860" w:rsidP="00D63860">
      <w:pPr>
        <w:spacing w:after="120" w:line="276" w:lineRule="auto"/>
        <w:jc w:val="both"/>
      </w:pPr>
      <w:r>
        <w:rPr>
          <w:b/>
        </w:rPr>
        <w:t>Задание</w:t>
      </w:r>
      <w:r w:rsidRPr="00112DAB">
        <w:rPr>
          <w:b/>
        </w:rPr>
        <w:t xml:space="preserve"> </w:t>
      </w:r>
      <w:r>
        <w:rPr>
          <w:b/>
        </w:rPr>
        <w:t>2</w:t>
      </w:r>
      <w:r w:rsidRPr="00112DAB">
        <w:rPr>
          <w:b/>
        </w:rPr>
        <w:t>.</w:t>
      </w:r>
      <w:r>
        <w:rPr>
          <w:b/>
        </w:rPr>
        <w:t xml:space="preserve"> </w:t>
      </w:r>
      <w:r>
        <w:t xml:space="preserve">В землю врыта труба, поперечное сечение которой имеет форму эллипса с полуосями 44 см и 65 см. Труба возвышается над землей на высоту 51 см (см. рис). На высоте 43 см над поверхностью земли на трубу опирается доска, другой конец доски упирается в землю. Напишите уравнение, описывающее положение доски. Проверьте результат графически, построив в системе координат </w:t>
      </w:r>
      <w:r w:rsidRPr="00565F2C">
        <w:rPr>
          <w:position w:val="-10"/>
        </w:rPr>
        <w:object w:dxaOrig="460" w:dyaOrig="320" w14:anchorId="19E8B013">
          <v:shape id="_x0000_i1100" type="#_x0000_t75" style="width:23.15pt;height:15.65pt" o:ole="">
            <v:imagedata r:id="rId24" o:title=""/>
          </v:shape>
          <o:OLEObject Type="Embed" ProgID="Equation.DSMT4" ShapeID="_x0000_i1100" DrawAspect="Content" ObjectID="_1731215140" r:id="rId110"/>
        </w:object>
      </w:r>
      <w:r>
        <w:t xml:space="preserve"> эллипс и график уравнения доски. </w:t>
      </w:r>
    </w:p>
    <w:p w14:paraId="0604FA6F" w14:textId="77777777" w:rsidR="00D63860" w:rsidRDefault="00BF780F" w:rsidP="00D63860">
      <w:pPr>
        <w:spacing w:after="120" w:line="276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67616" behindDoc="0" locked="0" layoutInCell="1" allowOverlap="1" wp14:anchorId="0EB782AD" wp14:editId="311CDC0C">
                <wp:simplePos x="0" y="0"/>
                <wp:positionH relativeFrom="column">
                  <wp:posOffset>3035300</wp:posOffset>
                </wp:positionH>
                <wp:positionV relativeFrom="paragraph">
                  <wp:posOffset>43180</wp:posOffset>
                </wp:positionV>
                <wp:extent cx="898525" cy="995045"/>
                <wp:effectExtent l="15875" t="14605" r="19050" b="19050"/>
                <wp:wrapNone/>
                <wp:docPr id="161" name="AutoShape 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898525" cy="995045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19FC22" id="AutoShape 147" o:spid="_x0000_s1026" type="#_x0000_t32" style="position:absolute;margin-left:239pt;margin-top:3.4pt;width:70.75pt;height:78.35pt;flip:x y;z-index:251567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" strokeweight="2.25pt"/>
            </w:pict>
          </mc:Fallback>
        </mc:AlternateContent>
      </w:r>
    </w:p>
    <w:p w14:paraId="080819DE" w14:textId="77777777" w:rsidR="00D63860" w:rsidRDefault="00BF780F" w:rsidP="00D63860">
      <w:pPr>
        <w:spacing w:after="120" w:line="276" w:lineRule="auto"/>
        <w:ind w:firstLine="425"/>
        <w:jc w:val="center"/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65568" behindDoc="0" locked="0" layoutInCell="1" allowOverlap="1" wp14:anchorId="3B3290DA" wp14:editId="1DEBC288">
                <wp:simplePos x="0" y="0"/>
                <wp:positionH relativeFrom="column">
                  <wp:posOffset>3164205</wp:posOffset>
                </wp:positionH>
                <wp:positionV relativeFrom="paragraph">
                  <wp:posOffset>85090</wp:posOffset>
                </wp:positionV>
                <wp:extent cx="635" cy="684530"/>
                <wp:effectExtent l="59055" t="18415" r="54610" b="20955"/>
                <wp:wrapNone/>
                <wp:docPr id="160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68453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E512DB3" id="AutoShape 146" o:spid="_x0000_s1026" type="#_x0000_t32" style="position:absolute;margin-left:249.15pt;margin-top:6.7pt;width:.05pt;height:53.9pt;z-index:251565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">
                <v:stroke startarrow="block"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69664" behindDoc="0" locked="0" layoutInCell="1" allowOverlap="1" wp14:anchorId="78928BE2" wp14:editId="290D4AF3">
                <wp:simplePos x="0" y="0"/>
                <wp:positionH relativeFrom="column">
                  <wp:posOffset>3392805</wp:posOffset>
                </wp:positionH>
                <wp:positionV relativeFrom="paragraph">
                  <wp:posOffset>207010</wp:posOffset>
                </wp:positionV>
                <wp:extent cx="0" cy="536575"/>
                <wp:effectExtent l="59055" t="16510" r="55245" b="18415"/>
                <wp:wrapNone/>
                <wp:docPr id="159" name="AutoShape 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365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B08DC25" id="AutoShape 148" o:spid="_x0000_s1026" type="#_x0000_t32" style="position:absolute;margin-left:267.15pt;margin-top:16.3pt;width:0;height:42.25pt;z-index:251569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">
                <v:stroke startarrow="block"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61472" behindDoc="0" locked="0" layoutInCell="1" allowOverlap="1" wp14:anchorId="7E010AD7" wp14:editId="0909CDA6">
                <wp:simplePos x="0" y="0"/>
                <wp:positionH relativeFrom="column">
                  <wp:posOffset>2691765</wp:posOffset>
                </wp:positionH>
                <wp:positionV relativeFrom="paragraph">
                  <wp:posOffset>70485</wp:posOffset>
                </wp:positionV>
                <wp:extent cx="922020" cy="1675765"/>
                <wp:effectExtent l="15240" t="13335" r="15240" b="15875"/>
                <wp:wrapNone/>
                <wp:docPr id="158" name="Oval 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22020" cy="1675765"/>
                        </a:xfrm>
                        <a:prstGeom prst="ellipse">
                          <a:avLst/>
                        </a:prstGeom>
                        <a:solidFill>
                          <a:srgbClr val="D8D8D8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15ABF22" id="Oval 144" o:spid="_x0000_s1026" style="position:absolute;margin-left:211.95pt;margin-top:5.55pt;width:72.6pt;height:131.95pt;z-index:251561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" fillcolor="#d8d8d8" strokeweight="1.5pt"/>
            </w:pict>
          </mc:Fallback>
        </mc:AlternateContent>
      </w:r>
    </w:p>
    <w:p w14:paraId="39D50D33" w14:textId="77777777" w:rsidR="00D63860" w:rsidRDefault="00BF780F" w:rsidP="00D63860">
      <w:pPr>
        <w:spacing w:line="276" w:lineRule="auto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71712" behindDoc="0" locked="0" layoutInCell="1" allowOverlap="1" wp14:anchorId="58231060" wp14:editId="5438201F">
                <wp:simplePos x="0" y="0"/>
                <wp:positionH relativeFrom="column">
                  <wp:posOffset>3324225</wp:posOffset>
                </wp:positionH>
                <wp:positionV relativeFrom="paragraph">
                  <wp:posOffset>177800</wp:posOffset>
                </wp:positionV>
                <wp:extent cx="648335" cy="304800"/>
                <wp:effectExtent l="0" t="0" r="0" b="3175"/>
                <wp:wrapNone/>
                <wp:docPr id="157" name="Text Box 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833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A0C7AC0" w14:textId="77777777" w:rsidR="00D63860" w:rsidRDefault="00D63860" w:rsidP="00D63860">
                            <w:r>
                              <w:t xml:space="preserve">43 см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231060" id="Text Box 149" o:spid="_x0000_s1040" type="#_x0000_t202" style="position:absolute;left:0;text-align:left;margin-left:261.75pt;margin-top:14pt;width:51.05pt;height:24pt;z-index:251571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" filled="f" stroked="f">
                <v:textbox>
                  <w:txbxContent>
                    <w:p w14:paraId="5A0C7AC0" w14:textId="77777777" w:rsidR="00D63860" w:rsidRDefault="00D63860" w:rsidP="00D63860">
                      <w:r>
                        <w:t xml:space="preserve">43 см         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73760" behindDoc="0" locked="0" layoutInCell="1" allowOverlap="1" wp14:anchorId="083518A9" wp14:editId="77FFC53C">
                <wp:simplePos x="0" y="0"/>
                <wp:positionH relativeFrom="column">
                  <wp:posOffset>2684145</wp:posOffset>
                </wp:positionH>
                <wp:positionV relativeFrom="paragraph">
                  <wp:posOffset>104775</wp:posOffset>
                </wp:positionV>
                <wp:extent cx="648335" cy="304800"/>
                <wp:effectExtent l="0" t="0" r="1270" b="0"/>
                <wp:wrapNone/>
                <wp:docPr id="156" name="Text Box 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833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9B0A3EB" w14:textId="77777777" w:rsidR="00D63860" w:rsidRDefault="00D63860" w:rsidP="00D63860">
                            <w:r>
                              <w:t xml:space="preserve">51 см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3518A9" id="Text Box 150" o:spid="_x0000_s1041" type="#_x0000_t202" style="position:absolute;left:0;text-align:left;margin-left:211.35pt;margin-top:8.25pt;width:51.05pt;height:24pt;z-index:251573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" filled="f" stroked="f">
                <v:textbox>
                  <w:txbxContent>
                    <w:p w14:paraId="19B0A3EB" w14:textId="77777777" w:rsidR="00D63860" w:rsidRDefault="00D63860" w:rsidP="00D63860">
                      <w:r>
                        <w:t xml:space="preserve">51 см           </w:t>
                      </w:r>
                    </w:p>
                  </w:txbxContent>
                </v:textbox>
              </v:shape>
            </w:pict>
          </mc:Fallback>
        </mc:AlternateContent>
      </w:r>
    </w:p>
    <w:p w14:paraId="3D68362B" w14:textId="77777777" w:rsidR="00D63860" w:rsidRPr="00A8561C" w:rsidRDefault="00D63860" w:rsidP="00D63860">
      <w:pPr>
        <w:jc w:val="center"/>
      </w:pPr>
    </w:p>
    <w:p w14:paraId="61F2E4E3" w14:textId="77777777" w:rsidR="00D63860" w:rsidRPr="00A8561C" w:rsidRDefault="00BF780F" w:rsidP="00D63860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63520" behindDoc="0" locked="0" layoutInCell="1" allowOverlap="1" wp14:anchorId="2A3E97B1" wp14:editId="3E4E35BF">
                <wp:simplePos x="0" y="0"/>
                <wp:positionH relativeFrom="column">
                  <wp:posOffset>1122045</wp:posOffset>
                </wp:positionH>
                <wp:positionV relativeFrom="paragraph">
                  <wp:posOffset>78105</wp:posOffset>
                </wp:positionV>
                <wp:extent cx="4587240" cy="46355"/>
                <wp:effectExtent l="7620" t="11430" r="5715" b="8890"/>
                <wp:wrapNone/>
                <wp:docPr id="155" name="AutoShape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587240" cy="463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E61D18" id="AutoShape 145" o:spid="_x0000_s1026" type="#_x0000_t32" style="position:absolute;margin-left:88.35pt;margin-top:6.15pt;width:361.2pt;height:3.65pt;flip:y;z-index:251563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"/>
            </w:pict>
          </mc:Fallback>
        </mc:AlternateContent>
      </w:r>
    </w:p>
    <w:p w14:paraId="3E43CD6E" w14:textId="77777777" w:rsidR="00D63860" w:rsidRPr="00A8561C" w:rsidRDefault="00D63860" w:rsidP="00D63860">
      <w:pPr>
        <w:jc w:val="center"/>
      </w:pPr>
    </w:p>
    <w:p w14:paraId="4A2CBD31" w14:textId="77777777" w:rsidR="00D63860" w:rsidRPr="00A8561C" w:rsidRDefault="00D63860" w:rsidP="00D63860">
      <w:pPr>
        <w:jc w:val="center"/>
      </w:pPr>
    </w:p>
    <w:p w14:paraId="3162DE8A" w14:textId="77777777" w:rsidR="00D63860" w:rsidRPr="00A8561C" w:rsidRDefault="00D63860" w:rsidP="00D63860">
      <w:pPr>
        <w:jc w:val="center"/>
      </w:pPr>
    </w:p>
    <w:p w14:paraId="39001087" w14:textId="77777777" w:rsidR="00D63860" w:rsidRDefault="00D63860" w:rsidP="00D63860">
      <w:pPr>
        <w:jc w:val="center"/>
      </w:pPr>
    </w:p>
    <w:p w14:paraId="5286CDF4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  <w:r>
        <w:t xml:space="preserve">    </w:t>
      </w:r>
    </w:p>
    <w:p w14:paraId="1897EB5A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172C89C7" w14:textId="77777777" w:rsidR="00D63860" w:rsidRDefault="00D63860" w:rsidP="00D63860">
      <w:pPr>
        <w:spacing w:line="276" w:lineRule="auto"/>
        <w:jc w:val="both"/>
      </w:pPr>
      <w:r w:rsidRPr="00B327C4">
        <w:rPr>
          <w:b/>
        </w:rPr>
        <w:t>Задание 3.</w:t>
      </w:r>
      <w:r>
        <w:t xml:space="preserve"> Постройте в одной системе координат график функции </w:t>
      </w:r>
      <w:r w:rsidRPr="00B327C4">
        <w:rPr>
          <w:position w:val="-10"/>
        </w:rPr>
        <w:object w:dxaOrig="1440" w:dyaOrig="380" w14:anchorId="5970AF0F">
          <v:shape id="_x0000_i1101" type="#_x0000_t75" style="width:1in;height:18.8pt" o:ole="">
            <v:imagedata r:id="rId68" o:title=""/>
          </v:shape>
          <o:OLEObject Type="Embed" ProgID="Equation.DSMT4" ShapeID="_x0000_i1101" DrawAspect="Content" ObjectID="_1731215141" r:id="rId111"/>
        </w:object>
      </w:r>
      <w:r>
        <w:t xml:space="preserve"> и график многочленов Тейлора </w:t>
      </w:r>
      <w:r w:rsidRPr="00972564">
        <w:rPr>
          <w:position w:val="-12"/>
        </w:rPr>
        <w:object w:dxaOrig="620" w:dyaOrig="360" w14:anchorId="52F8C803">
          <v:shape id="_x0000_i1102" type="#_x0000_t75" style="width:30.7pt;height:18.15pt" o:ole="">
            <v:imagedata r:id="rId28" o:title=""/>
          </v:shape>
          <o:OLEObject Type="Embed" ProgID="Equation.DSMT4" ShapeID="_x0000_i1102" DrawAspect="Content" ObjectID="_1731215142" r:id="rId112"/>
        </w:object>
      </w:r>
      <w:r>
        <w:t xml:space="preserve"> этой функции в точке </w:t>
      </w:r>
      <w:r w:rsidRPr="00422989">
        <w:rPr>
          <w:position w:val="-12"/>
        </w:rPr>
        <w:object w:dxaOrig="639" w:dyaOrig="360" w14:anchorId="2D1DF4B5">
          <v:shape id="_x0000_i1103" type="#_x0000_t75" style="width:31.95pt;height:18.15pt" o:ole="">
            <v:imagedata r:id="rId71" o:title=""/>
          </v:shape>
          <o:OLEObject Type="Embed" ProgID="Equation.DSMT4" ShapeID="_x0000_i1103" DrawAspect="Content" ObjectID="_1731215143" r:id="rId113"/>
        </w:object>
      </w:r>
      <w:r>
        <w:t xml:space="preserve"> для </w:t>
      </w:r>
      <w:r w:rsidRPr="00972564">
        <w:rPr>
          <w:position w:val="-8"/>
        </w:rPr>
        <w:object w:dxaOrig="920" w:dyaOrig="300" w14:anchorId="71418085">
          <v:shape id="_x0000_i1104" type="#_x0000_t75" style="width:45.7pt;height:15.05pt" o:ole="">
            <v:imagedata r:id="rId73" o:title=""/>
          </v:shape>
          <o:OLEObject Type="Embed" ProgID="Equation.DSMT4" ShapeID="_x0000_i1104" DrawAspect="Content" ObjectID="_1731215144" r:id="rId114"/>
        </w:object>
      </w:r>
      <w:r>
        <w:t xml:space="preserve">. </w:t>
      </w:r>
    </w:p>
    <w:p w14:paraId="22AE65F8" w14:textId="77777777" w:rsidR="00D63860" w:rsidRPr="00BF780F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178AAA4C" w14:textId="77777777" w:rsidR="00D63860" w:rsidRPr="00BF780F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3DB3D8DC" w14:textId="77777777" w:rsidR="00D63860" w:rsidRPr="00BF780F" w:rsidRDefault="00F66164" w:rsidP="00D63860">
      <w:pPr>
        <w:spacing w:after="120" w:line="276" w:lineRule="auto"/>
        <w:ind w:firstLine="425"/>
        <w:jc w:val="center"/>
        <w:rPr>
          <w:b/>
        </w:rPr>
      </w:pPr>
      <w:r w:rsidRPr="00BF780F">
        <w:rPr>
          <w:b/>
        </w:rPr>
        <w:br w:type="page"/>
      </w:r>
    </w:p>
    <w:p w14:paraId="3793530E" w14:textId="77777777" w:rsidR="00D63860" w:rsidRDefault="00D63860" w:rsidP="00AC4C27">
      <w:pPr>
        <w:pStyle w:val="ab"/>
      </w:pPr>
      <w:r>
        <w:lastRenderedPageBreak/>
        <w:t xml:space="preserve">Контрольная работа 3-го модуля </w:t>
      </w:r>
    </w:p>
    <w:p w14:paraId="29E5FF7A" w14:textId="77777777" w:rsidR="00D63860" w:rsidRPr="00287AE4" w:rsidRDefault="00D63860" w:rsidP="00D63860">
      <w:pPr>
        <w:spacing w:line="276" w:lineRule="auto"/>
        <w:jc w:val="both"/>
        <w:rPr>
          <w:i/>
        </w:rPr>
      </w:pPr>
      <w:r w:rsidRPr="00287AE4">
        <w:rPr>
          <w:b/>
          <w:i/>
        </w:rPr>
        <w:t xml:space="preserve">Требования к отчету. </w:t>
      </w:r>
      <w:r w:rsidRPr="00287AE4">
        <w:rPr>
          <w:i/>
        </w:rPr>
        <w:t>В отчете должен быть описан общий ход решения, приведены аналитические выкладки, численные расчеты, результаты. Расчетные программы должны быть выполнены в форме скрипт-файлов. Тексты скрипт-файлов и результаты работы программ нужно скопировать в отчет (преподаватель проверяет работу всех скрипт-файлов). Выводы (ответы) по каждому пункту должны быть четко сформулированы.</w:t>
      </w:r>
    </w:p>
    <w:p w14:paraId="7786B86B" w14:textId="7C779985" w:rsidR="00F66164" w:rsidRPr="00E638CE" w:rsidRDefault="00AC4C27" w:rsidP="00F66164">
      <w:pPr>
        <w:jc w:val="both"/>
        <w:rPr>
          <w:b/>
          <w:sz w:val="20"/>
          <w:szCs w:val="20"/>
        </w:rPr>
      </w:pPr>
      <w:r>
        <w:rPr>
          <w:i/>
          <w:lang w:val="en-US"/>
        </w:rPr>
        <w:t>Баллы: 5+7+9 = 21</w:t>
      </w:r>
    </w:p>
    <w:p w14:paraId="065DDD8E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5A094DA7" w14:textId="77777777" w:rsidR="00D63860" w:rsidRPr="008D22E0" w:rsidRDefault="00D63860" w:rsidP="00D63860">
      <w:pPr>
        <w:spacing w:after="120" w:line="276" w:lineRule="auto"/>
        <w:ind w:firstLine="425"/>
        <w:jc w:val="center"/>
        <w:rPr>
          <w:b/>
        </w:rPr>
      </w:pPr>
      <w:r>
        <w:rPr>
          <w:b/>
        </w:rPr>
        <w:t xml:space="preserve">Вариант </w:t>
      </w:r>
      <w:r w:rsidRPr="008D22E0">
        <w:rPr>
          <w:b/>
        </w:rPr>
        <w:t>9</w:t>
      </w:r>
    </w:p>
    <w:p w14:paraId="31F4DAEF" w14:textId="285BC136" w:rsidR="00D63860" w:rsidRDefault="00D63860" w:rsidP="00D63860">
      <w:pPr>
        <w:spacing w:line="276" w:lineRule="auto"/>
        <w:jc w:val="both"/>
      </w:pPr>
      <w:r>
        <w:rPr>
          <w:b/>
        </w:rPr>
        <w:t xml:space="preserve">Задание 1. </w:t>
      </w:r>
      <w:r>
        <w:t>Количество тепла</w:t>
      </w:r>
      <w:r w:rsidRPr="00112DAB">
        <w:t xml:space="preserve"> (в Джоулях), необходимое для нагревания 1 кг </w:t>
      </w:r>
      <w:r>
        <w:t>воды</w:t>
      </w:r>
      <w:r w:rsidRPr="00112DAB">
        <w:t xml:space="preserve"> от </w:t>
      </w:r>
      <w:r w:rsidRPr="00112DAB">
        <w:rPr>
          <w:position w:val="-6"/>
        </w:rPr>
        <w:object w:dxaOrig="240" w:dyaOrig="320" w14:anchorId="78EC5411">
          <v:shape id="_x0000_i1105" type="#_x0000_t75" style="width:11.9pt;height:15.65pt" o:ole="">
            <v:imagedata r:id="rId8" o:title=""/>
          </v:shape>
          <o:OLEObject Type="Embed" ProgID="Equation.DSMT4" ShapeID="_x0000_i1105" DrawAspect="Content" ObjectID="_1731215145" r:id="rId115"/>
        </w:object>
      </w:r>
      <w:r w:rsidRPr="00112DAB">
        <w:t xml:space="preserve"> до</w:t>
      </w:r>
      <w:r w:rsidRPr="00285C7C">
        <w:t xml:space="preserve"> </w:t>
      </w:r>
      <w:r w:rsidRPr="00884A09">
        <w:rPr>
          <w:sz w:val="28"/>
          <w:szCs w:val="28"/>
        </w:rPr>
        <w:t>4.5·10</w:t>
      </w:r>
      <w:r w:rsidRPr="00884A09">
        <w:rPr>
          <w:sz w:val="28"/>
          <w:szCs w:val="28"/>
          <w:vertAlign w:val="superscript"/>
        </w:rPr>
        <w:t>5</w:t>
      </w:r>
      <w:r w:rsidRPr="00884A09">
        <w:rPr>
          <w:position w:val="-6"/>
          <w:sz w:val="28"/>
          <w:szCs w:val="28"/>
        </w:rPr>
        <w:object w:dxaOrig="200" w:dyaOrig="320" w14:anchorId="1D6203CB">
          <v:shape id="_x0000_i1106" type="#_x0000_t75" style="width:10pt;height:15.65pt" o:ole="">
            <v:imagedata r:id="rId10" o:title=""/>
          </v:shape>
          <o:OLEObject Type="Embed" ProgID="Equation.DSMT4" ShapeID="_x0000_i1106" DrawAspect="Content" ObjectID="_1731215146" r:id="rId116"/>
        </w:object>
      </w:r>
      <w:r w:rsidRPr="00884A09">
        <w:rPr>
          <w:sz w:val="28"/>
          <w:szCs w:val="28"/>
          <w:lang w:val="en-US"/>
        </w:rPr>
        <w:t>C</w:t>
      </w:r>
      <w:r w:rsidRPr="00112DAB">
        <w:t xml:space="preserve"> </w:t>
      </w:r>
      <w:r>
        <w:t xml:space="preserve">хорошо определяется эмпирической </w:t>
      </w:r>
      <w:r w:rsidRPr="00112DAB">
        <w:t xml:space="preserve">формулой: </w:t>
      </w:r>
      <w:r w:rsidRPr="00112DAB">
        <w:rPr>
          <w:position w:val="-10"/>
        </w:rPr>
        <w:object w:dxaOrig="4640" w:dyaOrig="360" w14:anchorId="543840B6">
          <v:shape id="_x0000_i1107" type="#_x0000_t75" style="width:231.65pt;height:18.15pt" o:ole="">
            <v:imagedata r:id="rId12" o:title=""/>
          </v:shape>
          <o:OLEObject Type="Embed" ProgID="Equation.DSMT4" ShapeID="_x0000_i1107" DrawAspect="Content" ObjectID="_1731215147" r:id="rId117"/>
        </w:object>
      </w:r>
      <w:r w:rsidRPr="00112DAB">
        <w:t>.</w:t>
      </w:r>
      <w:r>
        <w:t xml:space="preserve"> </w:t>
      </w:r>
      <w:r w:rsidRPr="00112DAB">
        <w:t xml:space="preserve">Найдите </w:t>
      </w:r>
      <w:r>
        <w:t>формулу, определяющую</w:t>
      </w:r>
      <w:r w:rsidRPr="00112DAB">
        <w:t xml:space="preserve"> теплоемкость </w:t>
      </w:r>
      <w:r w:rsidRPr="00112DAB">
        <w:rPr>
          <w:position w:val="-10"/>
        </w:rPr>
        <w:object w:dxaOrig="440" w:dyaOrig="320" w14:anchorId="0D176847">
          <v:shape id="_x0000_i1108" type="#_x0000_t75" style="width:21.9pt;height:15.65pt" o:ole="">
            <v:imagedata r:id="rId14" o:title=""/>
          </v:shape>
          <o:OLEObject Type="Embed" ProgID="Equation.DSMT4" ShapeID="_x0000_i1108" DrawAspect="Content" ObjectID="_1731215148" r:id="rId118"/>
        </w:object>
      </w:r>
      <w:r w:rsidRPr="00112DAB">
        <w:t xml:space="preserve"> </w:t>
      </w:r>
      <w:r>
        <w:t>воды (</w:t>
      </w:r>
      <w:r w:rsidRPr="00112DAB">
        <w:rPr>
          <w:position w:val="-10"/>
        </w:rPr>
        <w:object w:dxaOrig="1140" w:dyaOrig="320" w14:anchorId="56081D52">
          <v:shape id="_x0000_i1109" type="#_x0000_t75" style="width:56.95pt;height:15.65pt" o:ole="">
            <v:imagedata r:id="rId16" o:title=""/>
          </v:shape>
          <o:OLEObject Type="Embed" ProgID="Equation.DSMT4" ShapeID="_x0000_i1109" DrawAspect="Content" ObjectID="_1731215149" r:id="rId119"/>
        </w:object>
      </w:r>
      <w:r>
        <w:t>)</w:t>
      </w:r>
      <w:r w:rsidRPr="00112DAB">
        <w:t xml:space="preserve">. Постройте графики зависимостей </w:t>
      </w:r>
      <w:r w:rsidRPr="00112DAB">
        <w:rPr>
          <w:position w:val="-10"/>
        </w:rPr>
        <w:object w:dxaOrig="499" w:dyaOrig="320" w14:anchorId="1059AF1B">
          <v:shape id="_x0000_i1110" type="#_x0000_t75" style="width:25.05pt;height:15.65pt" o:ole="">
            <v:imagedata r:id="rId18" o:title=""/>
          </v:shape>
          <o:OLEObject Type="Embed" ProgID="Equation.DSMT4" ShapeID="_x0000_i1110" DrawAspect="Content" ObjectID="_1731215150" r:id="rId120"/>
        </w:object>
      </w:r>
      <w:r w:rsidRPr="00112DAB">
        <w:t xml:space="preserve">  и </w:t>
      </w:r>
      <w:r w:rsidRPr="00112DAB">
        <w:rPr>
          <w:position w:val="-10"/>
        </w:rPr>
        <w:object w:dxaOrig="440" w:dyaOrig="320" w14:anchorId="5B9F49E4">
          <v:shape id="_x0000_i1111" type="#_x0000_t75" style="width:21.9pt;height:15.65pt" o:ole="">
            <v:imagedata r:id="rId20" o:title=""/>
          </v:shape>
          <o:OLEObject Type="Embed" ProgID="Equation.DSMT4" ShapeID="_x0000_i1111" DrawAspect="Content" ObjectID="_1731215151" r:id="rId121"/>
        </w:object>
      </w:r>
      <w:r w:rsidRPr="00356A8A">
        <w:t>.</w:t>
      </w:r>
      <w:r w:rsidRPr="00487E76">
        <w:t xml:space="preserve"> (</w:t>
      </w:r>
      <w:r w:rsidRPr="006F1C51">
        <w:t>Графики постройте в разных системах координат одного графического окна</w:t>
      </w:r>
      <w:r>
        <w:t>)</w:t>
      </w:r>
      <w:r w:rsidRPr="00112DAB">
        <w:t>.</w:t>
      </w:r>
      <w:r>
        <w:t xml:space="preserve"> Воспользовавшись </w:t>
      </w:r>
      <w:r w:rsidR="00AC4C27">
        <w:t xml:space="preserve">функцией </w:t>
      </w:r>
      <w:proofErr w:type="spellStart"/>
      <w:r w:rsidR="00AC4C27">
        <w:t>brentq</w:t>
      </w:r>
      <w:proofErr w:type="spellEnd"/>
      <w:r>
        <w:t>, приближенно найдите температуру</w:t>
      </w:r>
      <w:r w:rsidRPr="00A73C70">
        <w:t xml:space="preserve"> </w:t>
      </w:r>
      <w:r>
        <w:t>воды, при которой количество тепла равно</w:t>
      </w:r>
      <w:r w:rsidRPr="008F18F0">
        <w:t xml:space="preserve"> </w:t>
      </w:r>
      <w:r w:rsidRPr="00112DAB">
        <w:rPr>
          <w:position w:val="-10"/>
        </w:rPr>
        <w:object w:dxaOrig="1780" w:dyaOrig="320" w14:anchorId="08E29AAE">
          <v:shape id="_x0000_i1112" type="#_x0000_t75" style="width:89.55pt;height:15.65pt" o:ole="">
            <v:imagedata r:id="rId22" o:title=""/>
          </v:shape>
          <o:OLEObject Type="Embed" ProgID="Equation.DSMT4" ShapeID="_x0000_i1112" DrawAspect="Content" ObjectID="_1731215152" r:id="rId122"/>
        </w:object>
      </w:r>
      <w:r>
        <w:t>.</w:t>
      </w:r>
    </w:p>
    <w:p w14:paraId="197FBF72" w14:textId="77777777" w:rsidR="00D63860" w:rsidRPr="00023456" w:rsidRDefault="00D63860" w:rsidP="00D63860">
      <w:pPr>
        <w:spacing w:line="276" w:lineRule="auto"/>
        <w:jc w:val="both"/>
      </w:pPr>
    </w:p>
    <w:p w14:paraId="54E029DE" w14:textId="77777777" w:rsidR="00D63860" w:rsidRDefault="00D63860" w:rsidP="00D63860">
      <w:pPr>
        <w:spacing w:after="120" w:line="276" w:lineRule="auto"/>
        <w:jc w:val="both"/>
      </w:pPr>
      <w:r>
        <w:rPr>
          <w:b/>
        </w:rPr>
        <w:t>Задание</w:t>
      </w:r>
      <w:r w:rsidRPr="00112DAB">
        <w:rPr>
          <w:b/>
        </w:rPr>
        <w:t xml:space="preserve"> </w:t>
      </w:r>
      <w:r>
        <w:rPr>
          <w:b/>
        </w:rPr>
        <w:t>2</w:t>
      </w:r>
      <w:r w:rsidRPr="00112DAB">
        <w:rPr>
          <w:b/>
        </w:rPr>
        <w:t>.</w:t>
      </w:r>
      <w:r>
        <w:rPr>
          <w:b/>
        </w:rPr>
        <w:t xml:space="preserve"> </w:t>
      </w:r>
      <w:r>
        <w:t xml:space="preserve">В землю врыта труба, поперечное сечение которой имеет форму эллипса с полуосями 64 см и 39 см. Труба возвышается над землей на высоту 34 см (см. рис). На высоте 22 см над поверхностью земли на трубу опирается доска, другой конец доски упирается в землю. Напишите уравнение, описывающее положение доски. Проверьте результат графически, построив в системе координат </w:t>
      </w:r>
      <w:r w:rsidRPr="00565F2C">
        <w:rPr>
          <w:position w:val="-10"/>
        </w:rPr>
        <w:object w:dxaOrig="460" w:dyaOrig="320" w14:anchorId="7854B96F">
          <v:shape id="_x0000_i1113" type="#_x0000_t75" style="width:23.15pt;height:15.65pt" o:ole="">
            <v:imagedata r:id="rId24" o:title=""/>
          </v:shape>
          <o:OLEObject Type="Embed" ProgID="Equation.DSMT4" ShapeID="_x0000_i1113" DrawAspect="Content" ObjectID="_1731215153" r:id="rId123"/>
        </w:object>
      </w:r>
      <w:r>
        <w:t xml:space="preserve"> эллипс и график уравнения доски. </w:t>
      </w:r>
    </w:p>
    <w:p w14:paraId="36B2FEFE" w14:textId="77777777" w:rsidR="00D63860" w:rsidRDefault="00D63860" w:rsidP="00D63860">
      <w:pPr>
        <w:spacing w:line="276" w:lineRule="auto"/>
        <w:ind w:firstLine="425"/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87"/>
      </w:tblGrid>
      <w:tr w:rsidR="00D63860" w14:paraId="5F34542F" w14:textId="77777777" w:rsidTr="008F384E">
        <w:trPr>
          <w:trHeight w:val="2647"/>
        </w:trPr>
        <w:tc>
          <w:tcPr>
            <w:tcW w:w="92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BED2BD8" w14:textId="77777777" w:rsidR="00D63860" w:rsidRDefault="00BF780F" w:rsidP="008F384E">
            <w:pPr>
              <w:spacing w:line="276" w:lineRule="auto"/>
              <w:jc w:val="both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581952" behindDoc="0" locked="0" layoutInCell="1" allowOverlap="1" wp14:anchorId="655AC850" wp14:editId="66C3A1F7">
                      <wp:simplePos x="0" y="0"/>
                      <wp:positionH relativeFrom="column">
                        <wp:posOffset>1937385</wp:posOffset>
                      </wp:positionH>
                      <wp:positionV relativeFrom="paragraph">
                        <wp:posOffset>81280</wp:posOffset>
                      </wp:positionV>
                      <wp:extent cx="1295400" cy="670560"/>
                      <wp:effectExtent l="22860" t="14605" r="15240" b="19685"/>
                      <wp:wrapNone/>
                      <wp:docPr id="154" name="AutoShape 1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295400" cy="6705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84C1CEC" id="AutoShape 154" o:spid="_x0000_s1026" type="#_x0000_t32" style="position:absolute;margin-left:152.55pt;margin-top:6.4pt;width:102pt;height:52.8pt;flip:y;z-index:251581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" strokeweight="2.25pt"/>
                  </w:pict>
                </mc:Fallback>
              </mc:AlternateContent>
            </w:r>
          </w:p>
          <w:p w14:paraId="24B7C195" w14:textId="77777777" w:rsidR="00D63860" w:rsidRPr="00A8561C" w:rsidRDefault="00BF780F" w:rsidP="008F384E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584000" behindDoc="0" locked="0" layoutInCell="1" allowOverlap="1" wp14:anchorId="7A297910" wp14:editId="24165014">
                      <wp:simplePos x="0" y="0"/>
                      <wp:positionH relativeFrom="column">
                        <wp:posOffset>2700020</wp:posOffset>
                      </wp:positionH>
                      <wp:positionV relativeFrom="paragraph">
                        <wp:posOffset>168275</wp:posOffset>
                      </wp:positionV>
                      <wp:extent cx="0" cy="396240"/>
                      <wp:effectExtent l="61595" t="15875" r="52705" b="16510"/>
                      <wp:wrapNone/>
                      <wp:docPr id="153" name="AutoShape 1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962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7CBBBDE" id="AutoShape 155" o:spid="_x0000_s1026" type="#_x0000_t32" style="position:absolute;margin-left:212.6pt;margin-top:13.25pt;width:0;height:31.2pt;z-index:251584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">
                      <v:stroke startarrow="block"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588096" behindDoc="0" locked="0" layoutInCell="1" allowOverlap="1" wp14:anchorId="070ACD16" wp14:editId="446A72D9">
                      <wp:simplePos x="0" y="0"/>
                      <wp:positionH relativeFrom="column">
                        <wp:posOffset>3324225</wp:posOffset>
                      </wp:positionH>
                      <wp:positionV relativeFrom="paragraph">
                        <wp:posOffset>124460</wp:posOffset>
                      </wp:positionV>
                      <wp:extent cx="648335" cy="304800"/>
                      <wp:effectExtent l="0" t="635" r="0" b="0"/>
                      <wp:wrapNone/>
                      <wp:docPr id="152" name="Text Box 1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8335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B215EF1" w14:textId="77777777" w:rsidR="00D63860" w:rsidRDefault="00D63860" w:rsidP="00D63860">
                                  <w:r>
                                    <w:t xml:space="preserve">34 см   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70ACD16" id="Text Box 157" o:spid="_x0000_s1042" type="#_x0000_t202" style="position:absolute;margin-left:261.75pt;margin-top:9.8pt;width:51.05pt;height:24pt;z-index:251588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" filled="f" stroked="f">
                      <v:textbox>
                        <w:txbxContent>
                          <w:p w14:paraId="4B215EF1" w14:textId="77777777" w:rsidR="00D63860" w:rsidRDefault="00D63860" w:rsidP="00D63860">
                            <w:r>
                              <w:t xml:space="preserve">34 см      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579904" behindDoc="0" locked="0" layoutInCell="1" allowOverlap="1" wp14:anchorId="42C4CEF7" wp14:editId="1344B54C">
                      <wp:simplePos x="0" y="0"/>
                      <wp:positionH relativeFrom="column">
                        <wp:posOffset>3302000</wp:posOffset>
                      </wp:positionH>
                      <wp:positionV relativeFrom="paragraph">
                        <wp:posOffset>33655</wp:posOffset>
                      </wp:positionV>
                      <wp:extent cx="0" cy="539750"/>
                      <wp:effectExtent l="53975" t="14605" r="60325" b="17145"/>
                      <wp:wrapNone/>
                      <wp:docPr id="151" name="AutoShape 1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5397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AC1D22F" id="AutoShape 153" o:spid="_x0000_s1026" type="#_x0000_t32" style="position:absolute;margin-left:260pt;margin-top:2.65pt;width:0;height:42.5pt;z-index:251579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">
                      <v:stroke startarrow="block"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575808" behindDoc="0" locked="0" layoutInCell="1" allowOverlap="1" wp14:anchorId="4DEBD6BC" wp14:editId="6B99D7FD">
                      <wp:simplePos x="0" y="0"/>
                      <wp:positionH relativeFrom="column">
                        <wp:posOffset>2303145</wp:posOffset>
                      </wp:positionH>
                      <wp:positionV relativeFrom="paragraph">
                        <wp:posOffset>40005</wp:posOffset>
                      </wp:positionV>
                      <wp:extent cx="1958340" cy="1181100"/>
                      <wp:effectExtent l="17145" t="11430" r="15240" b="17145"/>
                      <wp:wrapNone/>
                      <wp:docPr id="150" name="Oval 1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58340" cy="11811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D8D8D8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202E2C68" id="Oval 151" o:spid="_x0000_s1026" style="position:absolute;margin-left:181.35pt;margin-top:3.15pt;width:154.2pt;height:93pt;z-index:251575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" fillcolor="#d8d8d8" strokeweight="1.5pt"/>
                  </w:pict>
                </mc:Fallback>
              </mc:AlternateContent>
            </w:r>
          </w:p>
          <w:p w14:paraId="388A28E0" w14:textId="77777777" w:rsidR="00D63860" w:rsidRPr="00A8561C" w:rsidRDefault="00BF780F" w:rsidP="008F384E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586048" behindDoc="0" locked="0" layoutInCell="1" allowOverlap="1" wp14:anchorId="0800021E" wp14:editId="035E0076">
                      <wp:simplePos x="0" y="0"/>
                      <wp:positionH relativeFrom="column">
                        <wp:posOffset>2714625</wp:posOffset>
                      </wp:positionH>
                      <wp:positionV relativeFrom="paragraph">
                        <wp:posOffset>162560</wp:posOffset>
                      </wp:positionV>
                      <wp:extent cx="648335" cy="304800"/>
                      <wp:effectExtent l="0" t="635" r="0" b="0"/>
                      <wp:wrapNone/>
                      <wp:docPr id="149" name="Text Box 1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8335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1A13D15" w14:textId="77777777" w:rsidR="00D63860" w:rsidRDefault="00D63860" w:rsidP="00D63860">
                                  <w:r>
                                    <w:t xml:space="preserve">22 см   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800021E" id="Text Box 156" o:spid="_x0000_s1043" type="#_x0000_t202" style="position:absolute;margin-left:213.75pt;margin-top:12.8pt;width:51.05pt;height:24pt;z-index:251586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" filled="f" stroked="f">
                      <v:textbox>
                        <w:txbxContent>
                          <w:p w14:paraId="01A13D15" w14:textId="77777777" w:rsidR="00D63860" w:rsidRDefault="00D63860" w:rsidP="00D63860">
                            <w:r>
                              <w:t xml:space="preserve">22 см      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274EF89C" w14:textId="77777777" w:rsidR="00D63860" w:rsidRPr="00A8561C" w:rsidRDefault="00D63860" w:rsidP="008F384E"/>
          <w:p w14:paraId="1BA44D58" w14:textId="77777777" w:rsidR="00D63860" w:rsidRPr="00A8561C" w:rsidRDefault="00BF780F" w:rsidP="008F384E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577856" behindDoc="0" locked="0" layoutInCell="1" allowOverlap="1" wp14:anchorId="48444DE3" wp14:editId="7F6CDEF1">
                      <wp:simplePos x="0" y="0"/>
                      <wp:positionH relativeFrom="column">
                        <wp:posOffset>299085</wp:posOffset>
                      </wp:positionH>
                      <wp:positionV relativeFrom="paragraph">
                        <wp:posOffset>38735</wp:posOffset>
                      </wp:positionV>
                      <wp:extent cx="5455920" cy="0"/>
                      <wp:effectExtent l="13335" t="10160" r="7620" b="8890"/>
                      <wp:wrapNone/>
                      <wp:docPr id="148" name="AutoShape 1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45592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4A38926" id="AutoShape 152" o:spid="_x0000_s1026" type="#_x0000_t32" style="position:absolute;margin-left:23.55pt;margin-top:3.05pt;width:429.6pt;height:0;z-index:251577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"/>
                  </w:pict>
                </mc:Fallback>
              </mc:AlternateContent>
            </w:r>
          </w:p>
          <w:p w14:paraId="0937E630" w14:textId="77777777" w:rsidR="00D63860" w:rsidRPr="00A8561C" w:rsidRDefault="00D63860" w:rsidP="008F384E"/>
          <w:p w14:paraId="40868246" w14:textId="77777777" w:rsidR="00D63860" w:rsidRDefault="00D63860" w:rsidP="008F384E"/>
          <w:p w14:paraId="0340922C" w14:textId="77777777" w:rsidR="00D63860" w:rsidRPr="00A8561C" w:rsidRDefault="00D63860" w:rsidP="008F384E">
            <w:r>
              <w:t xml:space="preserve">    </w:t>
            </w:r>
          </w:p>
        </w:tc>
      </w:tr>
    </w:tbl>
    <w:p w14:paraId="758E83BD" w14:textId="77777777" w:rsidR="00D63860" w:rsidRDefault="00D63860" w:rsidP="00D63860">
      <w:pPr>
        <w:spacing w:line="276" w:lineRule="auto"/>
        <w:jc w:val="both"/>
        <w:rPr>
          <w:b/>
        </w:rPr>
      </w:pPr>
    </w:p>
    <w:p w14:paraId="7760D362" w14:textId="77777777" w:rsidR="00D63860" w:rsidRDefault="00D63860" w:rsidP="00D63860">
      <w:pPr>
        <w:spacing w:line="276" w:lineRule="auto"/>
        <w:jc w:val="both"/>
      </w:pPr>
      <w:r w:rsidRPr="00B327C4">
        <w:rPr>
          <w:b/>
        </w:rPr>
        <w:t>Задание 3.</w:t>
      </w:r>
      <w:r>
        <w:t xml:space="preserve"> Постройте в одной системе координат график функции </w:t>
      </w:r>
      <w:r w:rsidRPr="00612EC1">
        <w:rPr>
          <w:position w:val="-10"/>
        </w:rPr>
        <w:object w:dxaOrig="1620" w:dyaOrig="320" w14:anchorId="0EB1CFD2">
          <v:shape id="_x0000_i1114" type="#_x0000_t75" style="width:80.75pt;height:15.65pt" o:ole="">
            <v:imagedata r:id="rId26" o:title=""/>
          </v:shape>
          <o:OLEObject Type="Embed" ProgID="Equation.DSMT4" ShapeID="_x0000_i1114" DrawAspect="Content" ObjectID="_1731215154" r:id="rId124"/>
        </w:object>
      </w:r>
      <w:r>
        <w:t xml:space="preserve"> и график многочленов Тейлора </w:t>
      </w:r>
      <w:r w:rsidRPr="00972564">
        <w:rPr>
          <w:position w:val="-12"/>
        </w:rPr>
        <w:object w:dxaOrig="620" w:dyaOrig="360" w14:anchorId="567E5FF6">
          <v:shape id="_x0000_i1115" type="#_x0000_t75" style="width:30.7pt;height:18.15pt" o:ole="">
            <v:imagedata r:id="rId28" o:title=""/>
          </v:shape>
          <o:OLEObject Type="Embed" ProgID="Equation.DSMT4" ShapeID="_x0000_i1115" DrawAspect="Content" ObjectID="_1731215155" r:id="rId125"/>
        </w:object>
      </w:r>
      <w:r>
        <w:t xml:space="preserve"> этой функции в точке </w:t>
      </w:r>
      <w:r w:rsidRPr="00E75745">
        <w:rPr>
          <w:position w:val="-12"/>
        </w:rPr>
        <w:object w:dxaOrig="660" w:dyaOrig="360" w14:anchorId="493454CE">
          <v:shape id="_x0000_i1116" type="#_x0000_t75" style="width:33.2pt;height:18.15pt" o:ole="">
            <v:imagedata r:id="rId30" o:title=""/>
          </v:shape>
          <o:OLEObject Type="Embed" ProgID="Equation.DSMT4" ShapeID="_x0000_i1116" DrawAspect="Content" ObjectID="_1731215156" r:id="rId126"/>
        </w:object>
      </w:r>
      <w:r>
        <w:t xml:space="preserve"> для </w:t>
      </w:r>
      <w:r w:rsidRPr="00972564">
        <w:rPr>
          <w:position w:val="-8"/>
        </w:rPr>
        <w:object w:dxaOrig="920" w:dyaOrig="300" w14:anchorId="77A64703">
          <v:shape id="_x0000_i1117" type="#_x0000_t75" style="width:45.7pt;height:15.05pt" o:ole="">
            <v:imagedata r:id="rId32" o:title=""/>
          </v:shape>
          <o:OLEObject Type="Embed" ProgID="Equation.DSMT4" ShapeID="_x0000_i1117" DrawAspect="Content" ObjectID="_1731215157" r:id="rId127"/>
        </w:object>
      </w:r>
      <w:r>
        <w:t xml:space="preserve">. </w:t>
      </w:r>
    </w:p>
    <w:p w14:paraId="589A3BD4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2FF61D24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0FC8C1DA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23C17E85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511F823E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40D45AC4" w14:textId="77777777" w:rsidR="00D63860" w:rsidRDefault="00D63860" w:rsidP="00AC4C27">
      <w:pPr>
        <w:pStyle w:val="ab"/>
      </w:pPr>
      <w:r>
        <w:t xml:space="preserve">Контрольная работа 3-го модуля </w:t>
      </w:r>
    </w:p>
    <w:p w14:paraId="2DAAEDAB" w14:textId="77777777" w:rsidR="00D63860" w:rsidRPr="00287AE4" w:rsidRDefault="00D63860" w:rsidP="00D63860">
      <w:pPr>
        <w:spacing w:line="276" w:lineRule="auto"/>
        <w:jc w:val="both"/>
        <w:rPr>
          <w:i/>
        </w:rPr>
      </w:pPr>
      <w:r w:rsidRPr="00287AE4">
        <w:rPr>
          <w:b/>
          <w:i/>
        </w:rPr>
        <w:t xml:space="preserve">Требования к отчету. </w:t>
      </w:r>
      <w:r w:rsidRPr="00287AE4">
        <w:rPr>
          <w:i/>
        </w:rPr>
        <w:t>В отчете должен быть описан общий ход решения, приведены аналитические выкладки, численные расчеты, результаты. Расчетные программы должны быть выполнены в форме скрипт-файлов. Тексты скрипт-файлов и результаты работы программ нужно скопировать в отчет (преподаватель проверяет работу всех скрипт-файлов). Выводы (ответы) по каждому пункту должны быть четко сформулированы.</w:t>
      </w:r>
    </w:p>
    <w:p w14:paraId="116C7225" w14:textId="02E33E20" w:rsidR="00F66164" w:rsidRPr="00E638CE" w:rsidRDefault="00AC4C27" w:rsidP="00F66164">
      <w:pPr>
        <w:jc w:val="both"/>
        <w:rPr>
          <w:b/>
          <w:sz w:val="20"/>
          <w:szCs w:val="20"/>
        </w:rPr>
      </w:pPr>
      <w:r>
        <w:rPr>
          <w:i/>
          <w:lang w:val="en-US"/>
        </w:rPr>
        <w:t>Баллы: 5+7+9 = 21</w:t>
      </w:r>
    </w:p>
    <w:p w14:paraId="0863B1B0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73A461E9" w14:textId="77777777" w:rsidR="00D63860" w:rsidRPr="008D22E0" w:rsidRDefault="00D63860" w:rsidP="00D63860">
      <w:pPr>
        <w:spacing w:after="120" w:line="276" w:lineRule="auto"/>
        <w:ind w:firstLine="425"/>
        <w:jc w:val="center"/>
        <w:rPr>
          <w:b/>
        </w:rPr>
      </w:pPr>
      <w:r>
        <w:rPr>
          <w:b/>
        </w:rPr>
        <w:t xml:space="preserve">Вариант </w:t>
      </w:r>
      <w:r w:rsidRPr="008D22E0">
        <w:rPr>
          <w:b/>
        </w:rPr>
        <w:t>10</w:t>
      </w:r>
    </w:p>
    <w:p w14:paraId="044D1199" w14:textId="78B71F4E" w:rsidR="00D63860" w:rsidRPr="00015150" w:rsidRDefault="00D63860" w:rsidP="00D63860">
      <w:pPr>
        <w:spacing w:line="276" w:lineRule="auto"/>
        <w:jc w:val="both"/>
      </w:pPr>
      <w:r>
        <w:rPr>
          <w:b/>
        </w:rPr>
        <w:t>Задание</w:t>
      </w:r>
      <w:r w:rsidRPr="00112DAB">
        <w:rPr>
          <w:b/>
        </w:rPr>
        <w:t xml:space="preserve"> </w:t>
      </w:r>
      <w:r>
        <w:rPr>
          <w:b/>
        </w:rPr>
        <w:t>1</w:t>
      </w:r>
      <w:r w:rsidRPr="00112DAB">
        <w:rPr>
          <w:b/>
        </w:rPr>
        <w:t xml:space="preserve">. </w:t>
      </w:r>
      <w:r w:rsidRPr="0001583F">
        <w:t>Тело движется по</w:t>
      </w:r>
      <w:r>
        <w:rPr>
          <w:b/>
        </w:rPr>
        <w:t xml:space="preserve"> </w:t>
      </w:r>
      <w:r>
        <w:t xml:space="preserve">прямой по закону </w:t>
      </w:r>
      <w:r w:rsidRPr="00112DAB">
        <w:rPr>
          <w:position w:val="-10"/>
        </w:rPr>
        <w:object w:dxaOrig="2040" w:dyaOrig="360" w14:anchorId="40FF38AC">
          <v:shape id="_x0000_i1118" type="#_x0000_t75" style="width:102.05pt;height:18.15pt" o:ole="">
            <v:imagedata r:id="rId34" o:title=""/>
          </v:shape>
          <o:OLEObject Type="Embed" ProgID="Equation.DSMT4" ShapeID="_x0000_i1118" DrawAspect="Content" ObjectID="_1731215158" r:id="rId128"/>
        </w:object>
      </w:r>
      <w:r>
        <w:t xml:space="preserve"> (координата измеряется в метрах, время в секундах). </w:t>
      </w:r>
      <w:r w:rsidRPr="00112DAB">
        <w:t xml:space="preserve">Найдите </w:t>
      </w:r>
      <w:r>
        <w:t>формулу, определяющую</w:t>
      </w:r>
      <w:r w:rsidRPr="00112DAB">
        <w:t xml:space="preserve"> </w:t>
      </w:r>
      <w:r>
        <w:t xml:space="preserve">скорость </w:t>
      </w:r>
      <w:r w:rsidRPr="00112DAB">
        <w:rPr>
          <w:position w:val="-10"/>
        </w:rPr>
        <w:object w:dxaOrig="440" w:dyaOrig="320" w14:anchorId="1A2DFE9F">
          <v:shape id="_x0000_i1119" type="#_x0000_t75" style="width:21.9pt;height:15.65pt" o:ole="">
            <v:imagedata r:id="rId36" o:title=""/>
          </v:shape>
          <o:OLEObject Type="Embed" ProgID="Equation.DSMT4" ShapeID="_x0000_i1119" DrawAspect="Content" ObjectID="_1731215159" r:id="rId129"/>
        </w:object>
      </w:r>
      <w:r w:rsidRPr="00015150">
        <w:t xml:space="preserve"> </w:t>
      </w:r>
      <w:r>
        <w:t>движения тела</w:t>
      </w:r>
      <w:r w:rsidRPr="00112DAB">
        <w:t xml:space="preserve">. Постройте графики зависимостей </w:t>
      </w:r>
      <w:r w:rsidRPr="00112DAB">
        <w:rPr>
          <w:position w:val="-10"/>
        </w:rPr>
        <w:object w:dxaOrig="420" w:dyaOrig="320" w14:anchorId="718DCEF5">
          <v:shape id="_x0000_i1120" type="#_x0000_t75" style="width:21.3pt;height:15.65pt" o:ole="">
            <v:imagedata r:id="rId38" o:title=""/>
          </v:shape>
          <o:OLEObject Type="Embed" ProgID="Equation.DSMT4" ShapeID="_x0000_i1120" DrawAspect="Content" ObjectID="_1731215160" r:id="rId130"/>
        </w:object>
      </w:r>
      <w:r w:rsidRPr="00112DAB">
        <w:t xml:space="preserve">  и </w:t>
      </w:r>
      <w:r w:rsidRPr="00112DAB">
        <w:rPr>
          <w:position w:val="-10"/>
        </w:rPr>
        <w:object w:dxaOrig="440" w:dyaOrig="320" w14:anchorId="68498BDB">
          <v:shape id="_x0000_i1121" type="#_x0000_t75" style="width:21.9pt;height:15.65pt" o:ole="">
            <v:imagedata r:id="rId36" o:title=""/>
          </v:shape>
          <o:OLEObject Type="Embed" ProgID="Equation.DSMT4" ShapeID="_x0000_i1121" DrawAspect="Content" ObjectID="_1731215161" r:id="rId131"/>
        </w:object>
      </w:r>
      <w:r w:rsidRPr="00487E76">
        <w:t xml:space="preserve"> (</w:t>
      </w:r>
      <w:r w:rsidRPr="006F1C51">
        <w:t>Графики постройте в разных системах координат одного графического окна.</w:t>
      </w:r>
      <w:r w:rsidRPr="00356A8A">
        <w:t xml:space="preserve">) </w:t>
      </w:r>
      <w:r>
        <w:t xml:space="preserve">Воспользовавшись </w:t>
      </w:r>
      <w:r w:rsidR="00AC4C27">
        <w:t xml:space="preserve">функцией </w:t>
      </w:r>
      <w:proofErr w:type="spellStart"/>
      <w:r w:rsidR="00AC4C27">
        <w:t>brentq</w:t>
      </w:r>
      <w:proofErr w:type="spellEnd"/>
      <w:r>
        <w:t>, приближенно определите момент времени, при котором скорость тела равна 2</w:t>
      </w:r>
      <w:r w:rsidRPr="0039573A">
        <w:t>,</w:t>
      </w:r>
      <w:r>
        <w:t>2 м</w:t>
      </w:r>
      <w:r w:rsidRPr="00015150">
        <w:t>/</w:t>
      </w:r>
      <w:r>
        <w:rPr>
          <w:lang w:val="en-US"/>
        </w:rPr>
        <w:t>c</w:t>
      </w:r>
      <w:r>
        <w:t>.</w:t>
      </w:r>
    </w:p>
    <w:p w14:paraId="1BA8C811" w14:textId="77777777" w:rsidR="00D63860" w:rsidRDefault="00D63860" w:rsidP="00D63860">
      <w:pPr>
        <w:spacing w:after="120" w:line="276" w:lineRule="auto"/>
        <w:jc w:val="both"/>
        <w:rPr>
          <w:b/>
        </w:rPr>
      </w:pPr>
    </w:p>
    <w:p w14:paraId="350FF178" w14:textId="77777777" w:rsidR="00D63860" w:rsidRDefault="00D63860" w:rsidP="00D63860">
      <w:pPr>
        <w:spacing w:after="120" w:line="276" w:lineRule="auto"/>
        <w:jc w:val="both"/>
      </w:pPr>
      <w:r>
        <w:rPr>
          <w:b/>
        </w:rPr>
        <w:t>Задание</w:t>
      </w:r>
      <w:r w:rsidRPr="00112DAB">
        <w:rPr>
          <w:b/>
        </w:rPr>
        <w:t xml:space="preserve"> </w:t>
      </w:r>
      <w:r>
        <w:rPr>
          <w:b/>
        </w:rPr>
        <w:t>2</w:t>
      </w:r>
      <w:r w:rsidRPr="00112DAB">
        <w:rPr>
          <w:b/>
        </w:rPr>
        <w:t>.</w:t>
      </w:r>
      <w:r>
        <w:rPr>
          <w:b/>
        </w:rPr>
        <w:t xml:space="preserve"> </w:t>
      </w:r>
      <w:r>
        <w:t xml:space="preserve">В землю врыта труба, поперечное сечение которой имеет форму эллипса с полуосями 31 см и 57 см. Труба возвышается над землей на высоту 48 см (см. рис). На высоте 21 см над поверхностью земли на трубу опирается доска, другой конец доски упирается в землю. Напишите уравнение, описывающее положение доски. Проверьте результат графически, построив в системе координат </w:t>
      </w:r>
      <w:r w:rsidRPr="00565F2C">
        <w:rPr>
          <w:position w:val="-10"/>
        </w:rPr>
        <w:object w:dxaOrig="460" w:dyaOrig="320" w14:anchorId="68873E54">
          <v:shape id="_x0000_i1122" type="#_x0000_t75" style="width:23.15pt;height:15.65pt" o:ole="">
            <v:imagedata r:id="rId24" o:title=""/>
          </v:shape>
          <o:OLEObject Type="Embed" ProgID="Equation.DSMT4" ShapeID="_x0000_i1122" DrawAspect="Content" ObjectID="_1731215162" r:id="rId132"/>
        </w:object>
      </w:r>
      <w:r>
        <w:t xml:space="preserve"> эллипс и график уравнения доски. </w:t>
      </w:r>
    </w:p>
    <w:p w14:paraId="3FAF5266" w14:textId="77777777" w:rsidR="00D63860" w:rsidRDefault="00BF780F" w:rsidP="00D63860">
      <w:pPr>
        <w:spacing w:after="120" w:line="276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96288" behindDoc="0" locked="0" layoutInCell="1" allowOverlap="1" wp14:anchorId="276EFA54" wp14:editId="67862BE0">
                <wp:simplePos x="0" y="0"/>
                <wp:positionH relativeFrom="column">
                  <wp:posOffset>2539365</wp:posOffset>
                </wp:positionH>
                <wp:positionV relativeFrom="paragraph">
                  <wp:posOffset>88900</wp:posOffset>
                </wp:positionV>
                <wp:extent cx="548640" cy="967740"/>
                <wp:effectExtent l="15240" t="22225" r="17145" b="19685"/>
                <wp:wrapNone/>
                <wp:docPr id="147" name="AutoShape 1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48640" cy="96774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A27968" id="AutoShape 161" o:spid="_x0000_s1026" type="#_x0000_t32" style="position:absolute;margin-left:199.95pt;margin-top:7pt;width:43.2pt;height:76.2pt;flip:y;z-index:251596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" strokeweight="2.25pt"/>
            </w:pict>
          </mc:Fallback>
        </mc:AlternateContent>
      </w:r>
    </w:p>
    <w:p w14:paraId="43F8E9AC" w14:textId="77777777" w:rsidR="00D63860" w:rsidRDefault="00BF780F" w:rsidP="00D63860">
      <w:pPr>
        <w:spacing w:after="120" w:line="276" w:lineRule="auto"/>
        <w:ind w:firstLine="425"/>
        <w:jc w:val="center"/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94240" behindDoc="0" locked="0" layoutInCell="1" allowOverlap="1" wp14:anchorId="214E1588" wp14:editId="4B9CBE20">
                <wp:simplePos x="0" y="0"/>
                <wp:positionH relativeFrom="column">
                  <wp:posOffset>3133725</wp:posOffset>
                </wp:positionH>
                <wp:positionV relativeFrom="paragraph">
                  <wp:posOffset>85090</wp:posOffset>
                </wp:positionV>
                <wp:extent cx="635" cy="684530"/>
                <wp:effectExtent l="57150" t="18415" r="56515" b="20955"/>
                <wp:wrapNone/>
                <wp:docPr id="146" name="AutoShape 1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68453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7F7B9B" id="AutoShape 160" o:spid="_x0000_s1026" type="#_x0000_t32" style="position:absolute;margin-left:246.75pt;margin-top:6.7pt;width:.05pt;height:53.9pt;z-index:251594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">
                <v:stroke startarrow="block"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90144" behindDoc="0" locked="0" layoutInCell="1" allowOverlap="1" wp14:anchorId="5736A28C" wp14:editId="6606B54A">
                <wp:simplePos x="0" y="0"/>
                <wp:positionH relativeFrom="column">
                  <wp:posOffset>2691765</wp:posOffset>
                </wp:positionH>
                <wp:positionV relativeFrom="paragraph">
                  <wp:posOffset>70485</wp:posOffset>
                </wp:positionV>
                <wp:extent cx="922020" cy="1675765"/>
                <wp:effectExtent l="15240" t="13335" r="15240" b="15875"/>
                <wp:wrapNone/>
                <wp:docPr id="145" name="Oval 1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22020" cy="1675765"/>
                        </a:xfrm>
                        <a:prstGeom prst="ellipse">
                          <a:avLst/>
                        </a:prstGeom>
                        <a:solidFill>
                          <a:srgbClr val="D8D8D8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935E1C0" id="Oval 158" o:spid="_x0000_s1026" style="position:absolute;margin-left:211.95pt;margin-top:5.55pt;width:72.6pt;height:131.95pt;z-index:251590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" fillcolor="#d8d8d8" strokeweight="1.5pt"/>
            </w:pict>
          </mc:Fallback>
        </mc:AlternateContent>
      </w:r>
    </w:p>
    <w:p w14:paraId="3F29446D" w14:textId="77777777" w:rsidR="00D63860" w:rsidRDefault="00BF780F" w:rsidP="00D63860">
      <w:pPr>
        <w:spacing w:line="276" w:lineRule="auto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00384" behindDoc="0" locked="0" layoutInCell="1" allowOverlap="1" wp14:anchorId="2A65CF52" wp14:editId="1ECF44CC">
                <wp:simplePos x="0" y="0"/>
                <wp:positionH relativeFrom="column">
                  <wp:posOffset>2165985</wp:posOffset>
                </wp:positionH>
                <wp:positionV relativeFrom="paragraph">
                  <wp:posOffset>135255</wp:posOffset>
                </wp:positionV>
                <wp:extent cx="648335" cy="304800"/>
                <wp:effectExtent l="3810" t="1905" r="0" b="0"/>
                <wp:wrapNone/>
                <wp:docPr id="144" name="Text Box 1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833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EE13507" w14:textId="77777777" w:rsidR="00D63860" w:rsidRDefault="00D63860" w:rsidP="00D63860">
                            <w:r>
                              <w:t xml:space="preserve">21 см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65CF52" id="Text Box 163" o:spid="_x0000_s1044" type="#_x0000_t202" style="position:absolute;left:0;text-align:left;margin-left:170.55pt;margin-top:10.65pt;width:51.05pt;height:24pt;z-index:251600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" filled="f" stroked="f">
                <v:textbox>
                  <w:txbxContent>
                    <w:p w14:paraId="1EE13507" w14:textId="77777777" w:rsidR="00D63860" w:rsidRDefault="00D63860" w:rsidP="00D63860">
                      <w:r>
                        <w:t xml:space="preserve">21 см         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02432" behindDoc="0" locked="0" layoutInCell="1" allowOverlap="1" wp14:anchorId="108F0EF1" wp14:editId="5B3CFC4E">
                <wp:simplePos x="0" y="0"/>
                <wp:positionH relativeFrom="column">
                  <wp:posOffset>3110865</wp:posOffset>
                </wp:positionH>
                <wp:positionV relativeFrom="paragraph">
                  <wp:posOffset>104775</wp:posOffset>
                </wp:positionV>
                <wp:extent cx="648335" cy="304800"/>
                <wp:effectExtent l="0" t="0" r="3175" b="0"/>
                <wp:wrapNone/>
                <wp:docPr id="143" name="Text Box 1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833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8EB8E22" w14:textId="77777777" w:rsidR="00D63860" w:rsidRDefault="00D63860" w:rsidP="00D63860">
                            <w:r>
                              <w:t xml:space="preserve">48 см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08F0EF1" id="Text Box 164" o:spid="_x0000_s1045" type="#_x0000_t202" style="position:absolute;left:0;text-align:left;margin-left:244.95pt;margin-top:8.25pt;width:51.05pt;height:24pt;z-index:251602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" filled="f" stroked="f">
                <v:textbox>
                  <w:txbxContent>
                    <w:p w14:paraId="08EB8E22" w14:textId="77777777" w:rsidR="00D63860" w:rsidRDefault="00D63860" w:rsidP="00D63860">
                      <w:r>
                        <w:t xml:space="preserve">48 см         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98336" behindDoc="0" locked="0" layoutInCell="1" allowOverlap="1" wp14:anchorId="4DA8247C" wp14:editId="468C9551">
                <wp:simplePos x="0" y="0"/>
                <wp:positionH relativeFrom="column">
                  <wp:posOffset>2806065</wp:posOffset>
                </wp:positionH>
                <wp:positionV relativeFrom="paragraph">
                  <wp:posOffset>81915</wp:posOffset>
                </wp:positionV>
                <wp:extent cx="7620" cy="395605"/>
                <wp:effectExtent l="53340" t="15240" r="53340" b="17780"/>
                <wp:wrapNone/>
                <wp:docPr id="142" name="AutoShape 1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620" cy="3956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FB5768" id="AutoShape 162" o:spid="_x0000_s1026" type="#_x0000_t32" style="position:absolute;margin-left:220.95pt;margin-top:6.45pt;width:.6pt;height:31.15pt;flip:x;z-index:251598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">
                <v:stroke startarrow="block" endarrow="block"/>
              </v:shape>
            </w:pict>
          </mc:Fallback>
        </mc:AlternateContent>
      </w:r>
    </w:p>
    <w:p w14:paraId="2D32D461" w14:textId="77777777" w:rsidR="00D63860" w:rsidRPr="00A8561C" w:rsidRDefault="00D63860" w:rsidP="00D63860">
      <w:pPr>
        <w:jc w:val="center"/>
      </w:pPr>
    </w:p>
    <w:p w14:paraId="120A4B5B" w14:textId="77777777" w:rsidR="00D63860" w:rsidRPr="00A8561C" w:rsidRDefault="00BF780F" w:rsidP="00D63860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92192" behindDoc="0" locked="0" layoutInCell="1" allowOverlap="1" wp14:anchorId="1A493053" wp14:editId="04CFA936">
                <wp:simplePos x="0" y="0"/>
                <wp:positionH relativeFrom="column">
                  <wp:posOffset>1122045</wp:posOffset>
                </wp:positionH>
                <wp:positionV relativeFrom="paragraph">
                  <wp:posOffset>78105</wp:posOffset>
                </wp:positionV>
                <wp:extent cx="4587240" cy="46355"/>
                <wp:effectExtent l="7620" t="11430" r="5715" b="8890"/>
                <wp:wrapNone/>
                <wp:docPr id="141" name="AutoShape 1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587240" cy="463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FB47243" id="AutoShape 159" o:spid="_x0000_s1026" type="#_x0000_t32" style="position:absolute;margin-left:88.35pt;margin-top:6.15pt;width:361.2pt;height:3.65pt;flip:y;z-index:251592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"/>
            </w:pict>
          </mc:Fallback>
        </mc:AlternateContent>
      </w:r>
    </w:p>
    <w:p w14:paraId="2FF9ABCA" w14:textId="77777777" w:rsidR="00D63860" w:rsidRPr="00A8561C" w:rsidRDefault="00D63860" w:rsidP="00D63860">
      <w:pPr>
        <w:jc w:val="center"/>
      </w:pPr>
    </w:p>
    <w:p w14:paraId="18403409" w14:textId="77777777" w:rsidR="00D63860" w:rsidRPr="00A8561C" w:rsidRDefault="00D63860" w:rsidP="00D63860">
      <w:pPr>
        <w:jc w:val="center"/>
      </w:pPr>
    </w:p>
    <w:p w14:paraId="7218F3F7" w14:textId="77777777" w:rsidR="00D63860" w:rsidRPr="00A8561C" w:rsidRDefault="00D63860" w:rsidP="00D63860">
      <w:pPr>
        <w:jc w:val="center"/>
      </w:pPr>
    </w:p>
    <w:p w14:paraId="42543B7F" w14:textId="77777777" w:rsidR="00D63860" w:rsidRDefault="00D63860" w:rsidP="00D63860">
      <w:pPr>
        <w:jc w:val="center"/>
      </w:pPr>
    </w:p>
    <w:p w14:paraId="347B5F37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  <w:r>
        <w:t xml:space="preserve">    </w:t>
      </w:r>
    </w:p>
    <w:p w14:paraId="7C007FEB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3A384A64" w14:textId="77777777" w:rsidR="00D63860" w:rsidRDefault="00D63860" w:rsidP="00D63860">
      <w:pPr>
        <w:spacing w:line="276" w:lineRule="auto"/>
        <w:jc w:val="both"/>
      </w:pPr>
      <w:r w:rsidRPr="00B327C4">
        <w:rPr>
          <w:b/>
        </w:rPr>
        <w:t>Задание 3.</w:t>
      </w:r>
      <w:r>
        <w:t xml:space="preserve"> Постройте в одной системе координат график функции </w:t>
      </w:r>
      <w:r w:rsidRPr="00422989">
        <w:rPr>
          <w:position w:val="-24"/>
        </w:rPr>
        <w:object w:dxaOrig="1380" w:dyaOrig="620" w14:anchorId="2D9B33EA">
          <v:shape id="_x0000_i1123" type="#_x0000_t75" style="width:68.85pt;height:30.7pt" o:ole="">
            <v:imagedata r:id="rId42" o:title=""/>
          </v:shape>
          <o:OLEObject Type="Embed" ProgID="Equation.DSMT4" ShapeID="_x0000_i1123" DrawAspect="Content" ObjectID="_1731215163" r:id="rId133"/>
        </w:object>
      </w:r>
      <w:r>
        <w:t xml:space="preserve"> и график многочленов Тейлора </w:t>
      </w:r>
      <w:r w:rsidRPr="00972564">
        <w:rPr>
          <w:position w:val="-12"/>
        </w:rPr>
        <w:object w:dxaOrig="620" w:dyaOrig="360" w14:anchorId="362373CC">
          <v:shape id="_x0000_i1124" type="#_x0000_t75" style="width:30.7pt;height:18.15pt" o:ole="">
            <v:imagedata r:id="rId28" o:title=""/>
          </v:shape>
          <o:OLEObject Type="Embed" ProgID="Equation.DSMT4" ShapeID="_x0000_i1124" DrawAspect="Content" ObjectID="_1731215164" r:id="rId134"/>
        </w:object>
      </w:r>
      <w:r>
        <w:t xml:space="preserve"> этой функции в точке </w:t>
      </w:r>
      <w:r w:rsidRPr="00422989">
        <w:rPr>
          <w:position w:val="-12"/>
        </w:rPr>
        <w:object w:dxaOrig="660" w:dyaOrig="360" w14:anchorId="091E2025">
          <v:shape id="_x0000_i1125" type="#_x0000_t75" style="width:33.2pt;height:18.15pt" o:ole="">
            <v:imagedata r:id="rId45" o:title=""/>
          </v:shape>
          <o:OLEObject Type="Embed" ProgID="Equation.DSMT4" ShapeID="_x0000_i1125" DrawAspect="Content" ObjectID="_1731215165" r:id="rId135"/>
        </w:object>
      </w:r>
      <w:r>
        <w:t xml:space="preserve"> для </w:t>
      </w:r>
      <w:r w:rsidRPr="00972564">
        <w:rPr>
          <w:position w:val="-8"/>
        </w:rPr>
        <w:object w:dxaOrig="920" w:dyaOrig="300" w14:anchorId="63C3E668">
          <v:shape id="_x0000_i1126" type="#_x0000_t75" style="width:45.7pt;height:15.05pt" o:ole="">
            <v:imagedata r:id="rId47" o:title=""/>
          </v:shape>
          <o:OLEObject Type="Embed" ProgID="Equation.DSMT4" ShapeID="_x0000_i1126" DrawAspect="Content" ObjectID="_1731215166" r:id="rId136"/>
        </w:object>
      </w:r>
      <w:r>
        <w:t xml:space="preserve">. </w:t>
      </w:r>
    </w:p>
    <w:p w14:paraId="1C8AA716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0E38B8C8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31159691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243DFE36" w14:textId="77777777" w:rsidR="00D63860" w:rsidRDefault="00D63860" w:rsidP="00AC4C27">
      <w:pPr>
        <w:pStyle w:val="ab"/>
      </w:pPr>
      <w:r>
        <w:t xml:space="preserve">Контрольная работа 3-го модуля </w:t>
      </w:r>
    </w:p>
    <w:p w14:paraId="794E26AB" w14:textId="77777777" w:rsidR="00D63860" w:rsidRPr="00287AE4" w:rsidRDefault="00D63860" w:rsidP="00D63860">
      <w:pPr>
        <w:spacing w:line="276" w:lineRule="auto"/>
        <w:jc w:val="both"/>
        <w:rPr>
          <w:i/>
        </w:rPr>
      </w:pPr>
      <w:r w:rsidRPr="00287AE4">
        <w:rPr>
          <w:b/>
          <w:i/>
        </w:rPr>
        <w:t xml:space="preserve">Требования к отчету. </w:t>
      </w:r>
      <w:r w:rsidRPr="00287AE4">
        <w:rPr>
          <w:i/>
        </w:rPr>
        <w:t>В отчете должен быть описан общий ход решения, приведены аналитические выкладки, численные расчеты, результаты. Расчетные программы должны быть выполнены в форме скрипт-файлов. Тексты скрипт-файлов и результаты работы программ нужно скопировать в отчет (преподаватель проверяет работу всех скрипт-файлов). Выводы (ответы) по каждому пункту должны быть четко сформулированы.</w:t>
      </w:r>
    </w:p>
    <w:p w14:paraId="462E7225" w14:textId="523B81DB" w:rsidR="00F66164" w:rsidRPr="00E638CE" w:rsidRDefault="00AC4C27" w:rsidP="00F66164">
      <w:pPr>
        <w:jc w:val="both"/>
        <w:rPr>
          <w:b/>
          <w:sz w:val="20"/>
          <w:szCs w:val="20"/>
        </w:rPr>
      </w:pPr>
      <w:r>
        <w:rPr>
          <w:i/>
          <w:lang w:val="en-US"/>
        </w:rPr>
        <w:t>Баллы: 5+7+9 = 21</w:t>
      </w:r>
    </w:p>
    <w:p w14:paraId="7EDDD160" w14:textId="77777777" w:rsidR="00D63860" w:rsidRPr="00287AE4" w:rsidRDefault="00D63860" w:rsidP="00D63860">
      <w:pPr>
        <w:spacing w:line="276" w:lineRule="auto"/>
        <w:jc w:val="both"/>
      </w:pPr>
      <w:r w:rsidRPr="00B96E60">
        <w:rPr>
          <w:b/>
          <w:i/>
        </w:rPr>
        <w:t>.</w:t>
      </w:r>
      <w:r w:rsidRPr="00287AE4">
        <w:t xml:space="preserve"> </w:t>
      </w:r>
    </w:p>
    <w:p w14:paraId="1EB64B36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5270097E" w14:textId="77777777" w:rsidR="00D63860" w:rsidRPr="008D22E0" w:rsidRDefault="00D63860" w:rsidP="00D63860">
      <w:pPr>
        <w:spacing w:after="120" w:line="276" w:lineRule="auto"/>
        <w:ind w:firstLine="425"/>
        <w:jc w:val="center"/>
        <w:rPr>
          <w:b/>
        </w:rPr>
      </w:pPr>
      <w:r>
        <w:rPr>
          <w:b/>
        </w:rPr>
        <w:t xml:space="preserve">Вариант </w:t>
      </w:r>
      <w:r w:rsidRPr="008D22E0">
        <w:rPr>
          <w:b/>
        </w:rPr>
        <w:t>11</w:t>
      </w:r>
    </w:p>
    <w:p w14:paraId="2F290D6D" w14:textId="3557442A" w:rsidR="00D63860" w:rsidRPr="00015150" w:rsidRDefault="00D63860" w:rsidP="00D63860">
      <w:pPr>
        <w:spacing w:line="276" w:lineRule="auto"/>
        <w:jc w:val="both"/>
      </w:pPr>
      <w:r>
        <w:rPr>
          <w:b/>
        </w:rPr>
        <w:t>Задание</w:t>
      </w:r>
      <w:r w:rsidRPr="00112DAB">
        <w:rPr>
          <w:b/>
        </w:rPr>
        <w:t xml:space="preserve"> </w:t>
      </w:r>
      <w:r>
        <w:rPr>
          <w:b/>
        </w:rPr>
        <w:t>1</w:t>
      </w:r>
      <w:r w:rsidRPr="00112DAB">
        <w:rPr>
          <w:b/>
        </w:rPr>
        <w:t xml:space="preserve">. </w:t>
      </w:r>
      <w:r w:rsidRPr="00824DE4">
        <w:t>Материальная точка движется прямолинейно по закону</w:t>
      </w:r>
      <w:r>
        <w:rPr>
          <w:b/>
        </w:rPr>
        <w:t xml:space="preserve"> </w:t>
      </w:r>
      <w:r w:rsidRPr="00112DAB">
        <w:rPr>
          <w:position w:val="-10"/>
        </w:rPr>
        <w:object w:dxaOrig="1719" w:dyaOrig="380" w14:anchorId="6D6B221C">
          <v:shape id="_x0000_i1127" type="#_x0000_t75" style="width:86.4pt;height:18.8pt" o:ole="">
            <v:imagedata r:id="rId49" o:title=""/>
          </v:shape>
          <o:OLEObject Type="Embed" ProgID="Equation.DSMT4" ShapeID="_x0000_i1127" DrawAspect="Content" ObjectID="_1731215167" r:id="rId137"/>
        </w:object>
      </w:r>
      <w:r>
        <w:t xml:space="preserve"> (координата измеряется в метрах, время в секундах). </w:t>
      </w:r>
      <w:r w:rsidRPr="00112DAB">
        <w:t xml:space="preserve">Найдите </w:t>
      </w:r>
      <w:r>
        <w:t>формулу, определяющую</w:t>
      </w:r>
      <w:r w:rsidRPr="00112DAB">
        <w:t xml:space="preserve"> </w:t>
      </w:r>
      <w:r>
        <w:t xml:space="preserve">скорость </w:t>
      </w:r>
      <w:r w:rsidRPr="00112DAB">
        <w:rPr>
          <w:position w:val="-10"/>
        </w:rPr>
        <w:object w:dxaOrig="440" w:dyaOrig="320" w14:anchorId="42086F74">
          <v:shape id="_x0000_i1128" type="#_x0000_t75" style="width:21.9pt;height:15.65pt" o:ole="">
            <v:imagedata r:id="rId36" o:title=""/>
          </v:shape>
          <o:OLEObject Type="Embed" ProgID="Equation.DSMT4" ShapeID="_x0000_i1128" DrawAspect="Content" ObjectID="_1731215168" r:id="rId138"/>
        </w:object>
      </w:r>
      <w:r w:rsidRPr="00015150">
        <w:t xml:space="preserve"> </w:t>
      </w:r>
      <w:r>
        <w:t>движения тела</w:t>
      </w:r>
      <w:r w:rsidRPr="00112DAB">
        <w:t xml:space="preserve">. Постройте графики зависимостей </w:t>
      </w:r>
      <w:r w:rsidRPr="00112DAB">
        <w:rPr>
          <w:position w:val="-10"/>
        </w:rPr>
        <w:object w:dxaOrig="420" w:dyaOrig="320" w14:anchorId="58A8828A">
          <v:shape id="_x0000_i1129" type="#_x0000_t75" style="width:21.3pt;height:15.65pt" o:ole="">
            <v:imagedata r:id="rId38" o:title=""/>
          </v:shape>
          <o:OLEObject Type="Embed" ProgID="Equation.DSMT4" ShapeID="_x0000_i1129" DrawAspect="Content" ObjectID="_1731215169" r:id="rId139"/>
        </w:object>
      </w:r>
      <w:r w:rsidRPr="00112DAB">
        <w:t xml:space="preserve">  и </w:t>
      </w:r>
      <w:r w:rsidRPr="00112DAB">
        <w:rPr>
          <w:position w:val="-10"/>
        </w:rPr>
        <w:object w:dxaOrig="440" w:dyaOrig="320" w14:anchorId="53A4DA53">
          <v:shape id="_x0000_i1130" type="#_x0000_t75" style="width:21.9pt;height:15.65pt" o:ole="">
            <v:imagedata r:id="rId36" o:title=""/>
          </v:shape>
          <o:OLEObject Type="Embed" ProgID="Equation.DSMT4" ShapeID="_x0000_i1130" DrawAspect="Content" ObjectID="_1731215170" r:id="rId140"/>
        </w:object>
      </w:r>
      <w:r w:rsidRPr="00487E76">
        <w:t xml:space="preserve"> </w:t>
      </w:r>
      <w:r w:rsidRPr="00356A8A">
        <w:t>(</w:t>
      </w:r>
      <w:r w:rsidRPr="006F1C51">
        <w:t>Графики постройте в разных системах координат одного графического окна</w:t>
      </w:r>
      <w:r>
        <w:t>)</w:t>
      </w:r>
      <w:r w:rsidRPr="00112DAB">
        <w:t>.</w:t>
      </w:r>
      <w:r>
        <w:t xml:space="preserve"> Воспользовавшись </w:t>
      </w:r>
      <w:r w:rsidR="00AC4C27">
        <w:t xml:space="preserve">функцией </w:t>
      </w:r>
      <w:proofErr w:type="spellStart"/>
      <w:r w:rsidR="00AC4C27">
        <w:t>brentq</w:t>
      </w:r>
      <w:proofErr w:type="spellEnd"/>
      <w:r>
        <w:t>, приближенно определите момент времени, при котором скорость тела равна 9</w:t>
      </w:r>
      <w:r w:rsidRPr="0039573A">
        <w:t>,1</w:t>
      </w:r>
      <w:r>
        <w:t xml:space="preserve"> м</w:t>
      </w:r>
      <w:r w:rsidRPr="00015150">
        <w:t>/</w:t>
      </w:r>
      <w:r>
        <w:rPr>
          <w:lang w:val="en-US"/>
        </w:rPr>
        <w:t>c</w:t>
      </w:r>
      <w:r>
        <w:t>.</w:t>
      </w:r>
    </w:p>
    <w:p w14:paraId="54F4E297" w14:textId="77777777" w:rsidR="00D63860" w:rsidRDefault="00D63860" w:rsidP="00D63860">
      <w:pPr>
        <w:spacing w:after="120" w:line="276" w:lineRule="auto"/>
        <w:jc w:val="both"/>
        <w:rPr>
          <w:b/>
        </w:rPr>
      </w:pPr>
    </w:p>
    <w:p w14:paraId="51A5AC72" w14:textId="77777777" w:rsidR="00D63860" w:rsidRDefault="00D63860" w:rsidP="00D63860">
      <w:pPr>
        <w:spacing w:after="120" w:line="276" w:lineRule="auto"/>
        <w:jc w:val="both"/>
      </w:pPr>
      <w:r>
        <w:rPr>
          <w:b/>
        </w:rPr>
        <w:t>Задание</w:t>
      </w:r>
      <w:r w:rsidRPr="00112DAB">
        <w:rPr>
          <w:b/>
        </w:rPr>
        <w:t xml:space="preserve"> </w:t>
      </w:r>
      <w:r>
        <w:rPr>
          <w:b/>
        </w:rPr>
        <w:t>2</w:t>
      </w:r>
      <w:r w:rsidRPr="00112DAB">
        <w:rPr>
          <w:b/>
        </w:rPr>
        <w:t>.</w:t>
      </w:r>
      <w:r>
        <w:rPr>
          <w:b/>
        </w:rPr>
        <w:t xml:space="preserve"> </w:t>
      </w:r>
      <w:r>
        <w:t xml:space="preserve">В землю врыта труба, поперечное сечение которой имеет форму эллипса с полуосями 73 см и 36 см. Труба возвышается над землей на высоту 29 см (см. рис). На высоте 18 см над поверхностью земли на трубу опирается доска, другой конец доски упирается в землю. Напишите уравнение, описывающее положение доски. Проверьте результат графически, построив в системе координат </w:t>
      </w:r>
      <w:r w:rsidRPr="00565F2C">
        <w:rPr>
          <w:position w:val="-10"/>
        </w:rPr>
        <w:object w:dxaOrig="460" w:dyaOrig="320" w14:anchorId="76587518">
          <v:shape id="_x0000_i1131" type="#_x0000_t75" style="width:23.15pt;height:15.65pt" o:ole="">
            <v:imagedata r:id="rId24" o:title=""/>
          </v:shape>
          <o:OLEObject Type="Embed" ProgID="Equation.DSMT4" ShapeID="_x0000_i1131" DrawAspect="Content" ObjectID="_1731215171" r:id="rId141"/>
        </w:object>
      </w:r>
      <w:r>
        <w:t xml:space="preserve"> эллипс и график уравнения доски. </w:t>
      </w:r>
    </w:p>
    <w:p w14:paraId="5BD57957" w14:textId="77777777" w:rsidR="00D63860" w:rsidRDefault="00BF780F" w:rsidP="00D63860">
      <w:pPr>
        <w:spacing w:line="276" w:lineRule="auto"/>
        <w:ind w:firstLine="425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10624" behindDoc="0" locked="0" layoutInCell="1" allowOverlap="1" wp14:anchorId="3A911CD8" wp14:editId="6C0C5F83">
                <wp:simplePos x="0" y="0"/>
                <wp:positionH relativeFrom="column">
                  <wp:posOffset>3133725</wp:posOffset>
                </wp:positionH>
                <wp:positionV relativeFrom="paragraph">
                  <wp:posOffset>137795</wp:posOffset>
                </wp:positionV>
                <wp:extent cx="1516380" cy="829945"/>
                <wp:effectExtent l="19050" t="23495" r="17145" b="22860"/>
                <wp:wrapNone/>
                <wp:docPr id="140" name="AutoShape 1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516380" cy="829945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984951" id="AutoShape 168" o:spid="_x0000_s1026" type="#_x0000_t32" style="position:absolute;margin-left:246.75pt;margin-top:10.85pt;width:119.4pt;height:65.35pt;flip:x y;z-index:251610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" strokeweight="2.25pt"/>
            </w:pict>
          </mc:Fallback>
        </mc:AlternateConten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87"/>
      </w:tblGrid>
      <w:tr w:rsidR="00D63860" w14:paraId="1E95D4F1" w14:textId="77777777" w:rsidTr="008F384E">
        <w:trPr>
          <w:trHeight w:val="2647"/>
        </w:trPr>
        <w:tc>
          <w:tcPr>
            <w:tcW w:w="92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79CD5F9" w14:textId="77777777" w:rsidR="00D63860" w:rsidRDefault="00D63860" w:rsidP="008F384E">
            <w:pPr>
              <w:spacing w:line="276" w:lineRule="auto"/>
              <w:jc w:val="both"/>
            </w:pPr>
          </w:p>
          <w:p w14:paraId="46C9835B" w14:textId="77777777" w:rsidR="00D63860" w:rsidRPr="00A8561C" w:rsidRDefault="00BF780F" w:rsidP="008F384E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16768" behindDoc="0" locked="0" layoutInCell="1" allowOverlap="1" wp14:anchorId="31B904A6" wp14:editId="21F4290D">
                      <wp:simplePos x="0" y="0"/>
                      <wp:positionH relativeFrom="column">
                        <wp:posOffset>2775585</wp:posOffset>
                      </wp:positionH>
                      <wp:positionV relativeFrom="paragraph">
                        <wp:posOffset>151130</wp:posOffset>
                      </wp:positionV>
                      <wp:extent cx="648335" cy="304800"/>
                      <wp:effectExtent l="3810" t="0" r="0" b="1270"/>
                      <wp:wrapNone/>
                      <wp:docPr id="139" name="Text Box 1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8335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EFB3A48" w14:textId="77777777" w:rsidR="00D63860" w:rsidRDefault="00D63860" w:rsidP="00D63860">
                                  <w:r>
                                    <w:t xml:space="preserve">29 см   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1B904A6" id="Text Box 171" o:spid="_x0000_s1046" type="#_x0000_t202" style="position:absolute;margin-left:218.55pt;margin-top:11.9pt;width:51.05pt;height:24pt;z-index:251616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" filled="f" stroked="f">
                      <v:textbox>
                        <w:txbxContent>
                          <w:p w14:paraId="6EFB3A48" w14:textId="77777777" w:rsidR="00D63860" w:rsidRDefault="00D63860" w:rsidP="00D63860">
                            <w:r>
                              <w:t xml:space="preserve">29 см      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12672" behindDoc="0" locked="0" layoutInCell="1" allowOverlap="1" wp14:anchorId="2ED79BE9" wp14:editId="2084F85D">
                      <wp:simplePos x="0" y="0"/>
                      <wp:positionH relativeFrom="column">
                        <wp:posOffset>3888740</wp:posOffset>
                      </wp:positionH>
                      <wp:positionV relativeFrom="paragraph">
                        <wp:posOffset>177800</wp:posOffset>
                      </wp:positionV>
                      <wp:extent cx="0" cy="396240"/>
                      <wp:effectExtent l="59690" t="15875" r="54610" b="16510"/>
                      <wp:wrapNone/>
                      <wp:docPr id="138" name="AutoShape 1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962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BC2F866" id="AutoShape 169" o:spid="_x0000_s1026" type="#_x0000_t32" style="position:absolute;margin-left:306.2pt;margin-top:14pt;width:0;height:31.2pt;z-index:251612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">
                      <v:stroke startarrow="block"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08576" behindDoc="0" locked="0" layoutInCell="1" allowOverlap="1" wp14:anchorId="2838BC89" wp14:editId="23A5A8D1">
                      <wp:simplePos x="0" y="0"/>
                      <wp:positionH relativeFrom="column">
                        <wp:posOffset>3302000</wp:posOffset>
                      </wp:positionH>
                      <wp:positionV relativeFrom="paragraph">
                        <wp:posOffset>33655</wp:posOffset>
                      </wp:positionV>
                      <wp:extent cx="0" cy="539750"/>
                      <wp:effectExtent l="53975" t="14605" r="60325" b="17145"/>
                      <wp:wrapNone/>
                      <wp:docPr id="137" name="AutoShape 1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5397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F30F88C" id="AutoShape 167" o:spid="_x0000_s1026" type="#_x0000_t32" style="position:absolute;margin-left:260pt;margin-top:2.65pt;width:0;height:42.5pt;z-index:251608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">
                      <v:stroke startarrow="block"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04480" behindDoc="0" locked="0" layoutInCell="1" allowOverlap="1" wp14:anchorId="254A139F" wp14:editId="25DF8F5C">
                      <wp:simplePos x="0" y="0"/>
                      <wp:positionH relativeFrom="column">
                        <wp:posOffset>2303145</wp:posOffset>
                      </wp:positionH>
                      <wp:positionV relativeFrom="paragraph">
                        <wp:posOffset>40005</wp:posOffset>
                      </wp:positionV>
                      <wp:extent cx="1958340" cy="1181100"/>
                      <wp:effectExtent l="17145" t="11430" r="15240" b="17145"/>
                      <wp:wrapNone/>
                      <wp:docPr id="136" name="Oval 1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58340" cy="11811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D8D8D8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55A54393" id="Oval 165" o:spid="_x0000_s1026" style="position:absolute;margin-left:181.35pt;margin-top:3.15pt;width:154.2pt;height:93pt;z-index:251604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" fillcolor="#d8d8d8" strokeweight="1.5pt"/>
                  </w:pict>
                </mc:Fallback>
              </mc:AlternateContent>
            </w:r>
          </w:p>
          <w:p w14:paraId="3BC101FE" w14:textId="77777777" w:rsidR="00D63860" w:rsidRPr="00A8561C" w:rsidRDefault="00BF780F" w:rsidP="008F384E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14720" behindDoc="0" locked="0" layoutInCell="1" allowOverlap="1" wp14:anchorId="0C8B72AC" wp14:editId="5CBAF771">
                      <wp:simplePos x="0" y="0"/>
                      <wp:positionH relativeFrom="column">
                        <wp:posOffset>3339465</wp:posOffset>
                      </wp:positionH>
                      <wp:positionV relativeFrom="paragraph">
                        <wp:posOffset>166370</wp:posOffset>
                      </wp:positionV>
                      <wp:extent cx="648335" cy="304800"/>
                      <wp:effectExtent l="0" t="4445" r="3175" b="0"/>
                      <wp:wrapNone/>
                      <wp:docPr id="135" name="Text Box 1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8335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ABCCA8C" w14:textId="77777777" w:rsidR="00D63860" w:rsidRDefault="00D63860" w:rsidP="00D63860">
                                  <w:r>
                                    <w:t xml:space="preserve">18 см   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C8B72AC" id="Text Box 170" o:spid="_x0000_s1047" type="#_x0000_t202" style="position:absolute;margin-left:262.95pt;margin-top:13.1pt;width:51.05pt;height:24pt;z-index:251614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" filled="f" stroked="f">
                      <v:textbox>
                        <w:txbxContent>
                          <w:p w14:paraId="5ABCCA8C" w14:textId="77777777" w:rsidR="00D63860" w:rsidRDefault="00D63860" w:rsidP="00D63860">
                            <w:r>
                              <w:t xml:space="preserve">18 см      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76762F22" w14:textId="77777777" w:rsidR="00D63860" w:rsidRPr="00A8561C" w:rsidRDefault="00D63860" w:rsidP="008F384E"/>
          <w:p w14:paraId="2EFB1E98" w14:textId="77777777" w:rsidR="00D63860" w:rsidRPr="00A8561C" w:rsidRDefault="00BF780F" w:rsidP="008F384E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06528" behindDoc="0" locked="0" layoutInCell="1" allowOverlap="1" wp14:anchorId="0BB3846B" wp14:editId="00EBB299">
                      <wp:simplePos x="0" y="0"/>
                      <wp:positionH relativeFrom="column">
                        <wp:posOffset>299085</wp:posOffset>
                      </wp:positionH>
                      <wp:positionV relativeFrom="paragraph">
                        <wp:posOffset>38735</wp:posOffset>
                      </wp:positionV>
                      <wp:extent cx="5455920" cy="0"/>
                      <wp:effectExtent l="13335" t="10160" r="7620" b="8890"/>
                      <wp:wrapNone/>
                      <wp:docPr id="134" name="AutoShape 1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45592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113B170" id="AutoShape 166" o:spid="_x0000_s1026" type="#_x0000_t32" style="position:absolute;margin-left:23.55pt;margin-top:3.05pt;width:429.6pt;height:0;z-index:251606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"/>
                  </w:pict>
                </mc:Fallback>
              </mc:AlternateContent>
            </w:r>
          </w:p>
          <w:p w14:paraId="72D16EC7" w14:textId="77777777" w:rsidR="00D63860" w:rsidRPr="00A8561C" w:rsidRDefault="00D63860" w:rsidP="008F384E"/>
          <w:p w14:paraId="6793C605" w14:textId="77777777" w:rsidR="00D63860" w:rsidRDefault="00D63860" w:rsidP="008F384E"/>
          <w:p w14:paraId="2B20A63A" w14:textId="77777777" w:rsidR="00D63860" w:rsidRPr="00A8561C" w:rsidRDefault="00D63860" w:rsidP="008F384E">
            <w:r>
              <w:t xml:space="preserve">    </w:t>
            </w:r>
          </w:p>
        </w:tc>
      </w:tr>
    </w:tbl>
    <w:p w14:paraId="7516DB2B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  <w:r>
        <w:t xml:space="preserve">  </w:t>
      </w:r>
    </w:p>
    <w:p w14:paraId="08E2F49D" w14:textId="77777777" w:rsidR="00D63860" w:rsidRDefault="00D63860" w:rsidP="00D63860">
      <w:pPr>
        <w:spacing w:line="276" w:lineRule="auto"/>
        <w:jc w:val="both"/>
      </w:pPr>
      <w:r w:rsidRPr="00B327C4">
        <w:rPr>
          <w:b/>
        </w:rPr>
        <w:t>Задание 3.</w:t>
      </w:r>
      <w:r>
        <w:t xml:space="preserve"> Постройте в одной системе координат график функции </w:t>
      </w:r>
      <w:r w:rsidRPr="00612EC1">
        <w:rPr>
          <w:position w:val="-10"/>
        </w:rPr>
        <w:object w:dxaOrig="1180" w:dyaOrig="360" w14:anchorId="6D2F541F">
          <v:shape id="_x0000_i1132" type="#_x0000_t75" style="width:59.5pt;height:18.15pt" o:ole="">
            <v:imagedata r:id="rId55" o:title=""/>
          </v:shape>
          <o:OLEObject Type="Embed" ProgID="Equation.DSMT4" ShapeID="_x0000_i1132" DrawAspect="Content" ObjectID="_1731215172" r:id="rId142"/>
        </w:object>
      </w:r>
      <w:r>
        <w:t xml:space="preserve"> и график многочленов Тейлора </w:t>
      </w:r>
      <w:r w:rsidRPr="00972564">
        <w:rPr>
          <w:position w:val="-12"/>
        </w:rPr>
        <w:object w:dxaOrig="620" w:dyaOrig="360" w14:anchorId="4BBB2079">
          <v:shape id="_x0000_i1133" type="#_x0000_t75" style="width:30.7pt;height:18.15pt" o:ole="">
            <v:imagedata r:id="rId28" o:title=""/>
          </v:shape>
          <o:OLEObject Type="Embed" ProgID="Equation.DSMT4" ShapeID="_x0000_i1133" DrawAspect="Content" ObjectID="_1731215173" r:id="rId143"/>
        </w:object>
      </w:r>
      <w:r>
        <w:t xml:space="preserve"> этой функции в точке </w:t>
      </w:r>
      <w:r w:rsidRPr="00E75745">
        <w:rPr>
          <w:position w:val="-12"/>
        </w:rPr>
        <w:object w:dxaOrig="620" w:dyaOrig="360" w14:anchorId="64D9A709">
          <v:shape id="_x0000_i1134" type="#_x0000_t75" style="width:30.7pt;height:18.15pt" o:ole="">
            <v:imagedata r:id="rId58" o:title=""/>
          </v:shape>
          <o:OLEObject Type="Embed" ProgID="Equation.DSMT4" ShapeID="_x0000_i1134" DrawAspect="Content" ObjectID="_1731215174" r:id="rId144"/>
        </w:object>
      </w:r>
      <w:r>
        <w:t xml:space="preserve"> для </w:t>
      </w:r>
      <w:r w:rsidRPr="00972564">
        <w:rPr>
          <w:position w:val="-8"/>
        </w:rPr>
        <w:object w:dxaOrig="920" w:dyaOrig="300" w14:anchorId="0CE9DF63">
          <v:shape id="_x0000_i1135" type="#_x0000_t75" style="width:45.7pt;height:15.05pt" o:ole="">
            <v:imagedata r:id="rId60" o:title=""/>
          </v:shape>
          <o:OLEObject Type="Embed" ProgID="Equation.DSMT4" ShapeID="_x0000_i1135" DrawAspect="Content" ObjectID="_1731215175" r:id="rId145"/>
        </w:object>
      </w:r>
      <w:r>
        <w:t xml:space="preserve">. </w:t>
      </w:r>
    </w:p>
    <w:p w14:paraId="05CEE568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6D438D5C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539306AB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4A73BEE3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556EF277" w14:textId="77777777" w:rsidR="00D63860" w:rsidRPr="00287AE4" w:rsidRDefault="00D63860" w:rsidP="00AC4C27">
      <w:pPr>
        <w:pStyle w:val="ab"/>
      </w:pPr>
      <w:r w:rsidRPr="00287AE4">
        <w:t xml:space="preserve">Контрольная работа 3-го модуля </w:t>
      </w:r>
    </w:p>
    <w:p w14:paraId="1C589D91" w14:textId="77777777" w:rsidR="00D63860" w:rsidRPr="00287AE4" w:rsidRDefault="00D63860" w:rsidP="00D63860">
      <w:pPr>
        <w:spacing w:line="276" w:lineRule="auto"/>
        <w:jc w:val="both"/>
        <w:rPr>
          <w:i/>
        </w:rPr>
      </w:pPr>
      <w:r w:rsidRPr="00287AE4">
        <w:rPr>
          <w:b/>
          <w:i/>
        </w:rPr>
        <w:t xml:space="preserve">Требования к отчету. </w:t>
      </w:r>
      <w:r w:rsidRPr="00287AE4">
        <w:rPr>
          <w:i/>
        </w:rPr>
        <w:t>В отчете должен быть описан общий ход решения, приведены аналитические выкладки, численные расчеты, результаты. Расчетные программы должны быть выполнены в форме скрипт-файлов. Тексты скрипт-файлов и результаты работы программ нужно скопировать в отчет (преподаватель проверяет работу всех скрипт-файлов). Выводы (ответы) по каждому пункту должны быть четко сформулированы.</w:t>
      </w:r>
    </w:p>
    <w:p w14:paraId="0EA19174" w14:textId="7FD6C50D" w:rsidR="00F66164" w:rsidRPr="00E638CE" w:rsidRDefault="00AC4C27" w:rsidP="00F66164">
      <w:pPr>
        <w:jc w:val="both"/>
        <w:rPr>
          <w:b/>
          <w:sz w:val="20"/>
          <w:szCs w:val="20"/>
        </w:rPr>
      </w:pPr>
      <w:r>
        <w:rPr>
          <w:i/>
          <w:lang w:val="en-US"/>
        </w:rPr>
        <w:t>Баллы: 5+7+9 = 21</w:t>
      </w:r>
    </w:p>
    <w:p w14:paraId="6755D772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6337151E" w14:textId="77777777" w:rsidR="00D63860" w:rsidRPr="008D22E0" w:rsidRDefault="00D63860" w:rsidP="00D63860">
      <w:pPr>
        <w:spacing w:after="120" w:line="276" w:lineRule="auto"/>
        <w:ind w:firstLine="425"/>
        <w:jc w:val="center"/>
        <w:rPr>
          <w:b/>
        </w:rPr>
      </w:pPr>
      <w:r>
        <w:rPr>
          <w:b/>
        </w:rPr>
        <w:t xml:space="preserve">Вариант </w:t>
      </w:r>
      <w:r w:rsidRPr="008D22E0">
        <w:rPr>
          <w:b/>
        </w:rPr>
        <w:t>12</w:t>
      </w:r>
    </w:p>
    <w:p w14:paraId="5331FE88" w14:textId="4FA0AF44" w:rsidR="00D63860" w:rsidRPr="00015150" w:rsidRDefault="00D63860" w:rsidP="00D63860">
      <w:pPr>
        <w:spacing w:line="276" w:lineRule="auto"/>
        <w:jc w:val="both"/>
      </w:pPr>
      <w:r>
        <w:rPr>
          <w:b/>
        </w:rPr>
        <w:t>Задание</w:t>
      </w:r>
      <w:r w:rsidRPr="00112DAB">
        <w:rPr>
          <w:b/>
        </w:rPr>
        <w:t xml:space="preserve"> </w:t>
      </w:r>
      <w:r w:rsidRPr="00A05C1B">
        <w:rPr>
          <w:b/>
        </w:rPr>
        <w:t>1</w:t>
      </w:r>
      <w:r w:rsidRPr="00112DAB">
        <w:rPr>
          <w:b/>
        </w:rPr>
        <w:t xml:space="preserve">. </w:t>
      </w:r>
      <w:r w:rsidRPr="00824DE4">
        <w:t>Материальная точка движется прямолинейно по закону</w:t>
      </w:r>
      <w:r>
        <w:rPr>
          <w:b/>
        </w:rPr>
        <w:t xml:space="preserve"> </w:t>
      </w:r>
      <w:r w:rsidRPr="00112DAB">
        <w:rPr>
          <w:position w:val="-10"/>
        </w:rPr>
        <w:object w:dxaOrig="2100" w:dyaOrig="360" w14:anchorId="032B87A6">
          <v:shape id="_x0000_i1136" type="#_x0000_t75" style="width:105.2pt;height:18.15pt" o:ole="">
            <v:imagedata r:id="rId62" o:title=""/>
          </v:shape>
          <o:OLEObject Type="Embed" ProgID="Equation.DSMT4" ShapeID="_x0000_i1136" DrawAspect="Content" ObjectID="_1731215176" r:id="rId146"/>
        </w:object>
      </w:r>
      <w:r>
        <w:t xml:space="preserve"> (координата измеряется в метрах, время в секундах). </w:t>
      </w:r>
      <w:r w:rsidRPr="00112DAB">
        <w:t xml:space="preserve">Найдите </w:t>
      </w:r>
      <w:r>
        <w:t>формулу, определяющую</w:t>
      </w:r>
      <w:r w:rsidRPr="00112DAB">
        <w:t xml:space="preserve"> </w:t>
      </w:r>
      <w:r>
        <w:t xml:space="preserve">скорость </w:t>
      </w:r>
      <w:r w:rsidRPr="00112DAB">
        <w:rPr>
          <w:position w:val="-10"/>
        </w:rPr>
        <w:object w:dxaOrig="440" w:dyaOrig="320" w14:anchorId="37FFA500">
          <v:shape id="_x0000_i1137" type="#_x0000_t75" style="width:21.9pt;height:15.65pt" o:ole="">
            <v:imagedata r:id="rId36" o:title=""/>
          </v:shape>
          <o:OLEObject Type="Embed" ProgID="Equation.DSMT4" ShapeID="_x0000_i1137" DrawAspect="Content" ObjectID="_1731215177" r:id="rId147"/>
        </w:object>
      </w:r>
      <w:r w:rsidRPr="00015150">
        <w:t xml:space="preserve"> </w:t>
      </w:r>
      <w:r>
        <w:t>движения тела</w:t>
      </w:r>
      <w:r w:rsidRPr="00112DAB">
        <w:t xml:space="preserve">. Постройте графики зависимостей </w:t>
      </w:r>
      <w:r w:rsidRPr="00112DAB">
        <w:rPr>
          <w:position w:val="-10"/>
        </w:rPr>
        <w:object w:dxaOrig="420" w:dyaOrig="320" w14:anchorId="6569C598">
          <v:shape id="_x0000_i1138" type="#_x0000_t75" style="width:21.3pt;height:15.65pt" o:ole="">
            <v:imagedata r:id="rId38" o:title=""/>
          </v:shape>
          <o:OLEObject Type="Embed" ProgID="Equation.DSMT4" ShapeID="_x0000_i1138" DrawAspect="Content" ObjectID="_1731215178" r:id="rId148"/>
        </w:object>
      </w:r>
      <w:r w:rsidRPr="00112DAB">
        <w:t xml:space="preserve">  и </w:t>
      </w:r>
      <w:r w:rsidRPr="00112DAB">
        <w:rPr>
          <w:position w:val="-10"/>
        </w:rPr>
        <w:object w:dxaOrig="440" w:dyaOrig="320" w14:anchorId="25CE4BD6">
          <v:shape id="_x0000_i1139" type="#_x0000_t75" style="width:21.9pt;height:15.65pt" o:ole="">
            <v:imagedata r:id="rId36" o:title=""/>
          </v:shape>
          <o:OLEObject Type="Embed" ProgID="Equation.DSMT4" ShapeID="_x0000_i1139" DrawAspect="Content" ObjectID="_1731215179" r:id="rId149"/>
        </w:object>
      </w:r>
      <w:r w:rsidRPr="00487E76">
        <w:t xml:space="preserve"> (</w:t>
      </w:r>
      <w:r w:rsidRPr="006F1C51">
        <w:t>Графики постройте в разных системах координат одного графического окна</w:t>
      </w:r>
      <w:r>
        <w:t>)</w:t>
      </w:r>
      <w:r w:rsidRPr="00112DAB">
        <w:t>.</w:t>
      </w:r>
      <w:r>
        <w:t xml:space="preserve"> Воспользовавшись </w:t>
      </w:r>
      <w:r w:rsidR="00AC4C27">
        <w:t xml:space="preserve">функцией </w:t>
      </w:r>
      <w:proofErr w:type="spellStart"/>
      <w:r w:rsidR="00AC4C27">
        <w:t>brentq</w:t>
      </w:r>
      <w:proofErr w:type="spellEnd"/>
      <w:r>
        <w:t>, приближенно определите момент времени, при котором скорость тела равна 1</w:t>
      </w:r>
      <w:r w:rsidRPr="0039573A">
        <w:t>,</w:t>
      </w:r>
      <w:r>
        <w:t>9 м</w:t>
      </w:r>
      <w:r w:rsidRPr="00015150">
        <w:t>/</w:t>
      </w:r>
      <w:r>
        <w:rPr>
          <w:lang w:val="en-US"/>
        </w:rPr>
        <w:t>c</w:t>
      </w:r>
      <w:r>
        <w:t>.</w:t>
      </w:r>
    </w:p>
    <w:p w14:paraId="3FFE910E" w14:textId="77777777" w:rsidR="00D63860" w:rsidRDefault="00D63860" w:rsidP="00D63860">
      <w:pPr>
        <w:spacing w:after="120" w:line="276" w:lineRule="auto"/>
        <w:jc w:val="both"/>
        <w:rPr>
          <w:b/>
        </w:rPr>
      </w:pPr>
    </w:p>
    <w:p w14:paraId="240FA446" w14:textId="77777777" w:rsidR="00D63860" w:rsidRDefault="00D63860" w:rsidP="00D63860">
      <w:pPr>
        <w:spacing w:after="120" w:line="276" w:lineRule="auto"/>
        <w:jc w:val="both"/>
      </w:pPr>
      <w:r>
        <w:rPr>
          <w:b/>
        </w:rPr>
        <w:t>Задание</w:t>
      </w:r>
      <w:r w:rsidRPr="00112DAB">
        <w:rPr>
          <w:b/>
        </w:rPr>
        <w:t xml:space="preserve"> </w:t>
      </w:r>
      <w:r>
        <w:rPr>
          <w:b/>
        </w:rPr>
        <w:t>2</w:t>
      </w:r>
      <w:r w:rsidRPr="00112DAB">
        <w:rPr>
          <w:b/>
        </w:rPr>
        <w:t>.</w:t>
      </w:r>
      <w:r>
        <w:rPr>
          <w:b/>
        </w:rPr>
        <w:t xml:space="preserve"> </w:t>
      </w:r>
      <w:r>
        <w:t xml:space="preserve">В землю врыта труба, поперечное сечение которой имеет форму эллипса с полуосями 44 см и 65 см. Труба возвышается над землей на высоту 51 см (см. рис). На высоте 43 см над поверхностью земли на трубу опирается доска, другой конец доски упирается в землю. Напишите уравнение, описывающее положение доски. Проверьте результат графически, построив в системе координат </w:t>
      </w:r>
      <w:r w:rsidRPr="00565F2C">
        <w:rPr>
          <w:position w:val="-10"/>
        </w:rPr>
        <w:object w:dxaOrig="460" w:dyaOrig="320" w14:anchorId="76400EA1">
          <v:shape id="_x0000_i1140" type="#_x0000_t75" style="width:23.15pt;height:15.65pt" o:ole="">
            <v:imagedata r:id="rId24" o:title=""/>
          </v:shape>
          <o:OLEObject Type="Embed" ProgID="Equation.DSMT4" ShapeID="_x0000_i1140" DrawAspect="Content" ObjectID="_1731215180" r:id="rId150"/>
        </w:object>
      </w:r>
      <w:r>
        <w:t xml:space="preserve"> эллипс и график уравнения доски. </w:t>
      </w:r>
    </w:p>
    <w:p w14:paraId="071DD146" w14:textId="77777777" w:rsidR="00D63860" w:rsidRDefault="00BF780F" w:rsidP="00D63860">
      <w:pPr>
        <w:spacing w:after="120" w:line="276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24960" behindDoc="0" locked="0" layoutInCell="1" allowOverlap="1" wp14:anchorId="127E380B" wp14:editId="0F38B3B9">
                <wp:simplePos x="0" y="0"/>
                <wp:positionH relativeFrom="column">
                  <wp:posOffset>3035300</wp:posOffset>
                </wp:positionH>
                <wp:positionV relativeFrom="paragraph">
                  <wp:posOffset>43180</wp:posOffset>
                </wp:positionV>
                <wp:extent cx="898525" cy="995045"/>
                <wp:effectExtent l="15875" t="14605" r="19050" b="19050"/>
                <wp:wrapNone/>
                <wp:docPr id="133" name="AutoShape 1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898525" cy="995045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4B61C7" id="AutoShape 175" o:spid="_x0000_s1026" type="#_x0000_t32" style="position:absolute;margin-left:239pt;margin-top:3.4pt;width:70.75pt;height:78.35pt;flip:x y;z-index:251624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" strokeweight="2.25pt"/>
            </w:pict>
          </mc:Fallback>
        </mc:AlternateContent>
      </w:r>
    </w:p>
    <w:p w14:paraId="1DF2149E" w14:textId="77777777" w:rsidR="00D63860" w:rsidRDefault="00BF780F" w:rsidP="00D63860">
      <w:pPr>
        <w:spacing w:after="120" w:line="276" w:lineRule="auto"/>
        <w:ind w:firstLine="425"/>
        <w:jc w:val="center"/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22912" behindDoc="0" locked="0" layoutInCell="1" allowOverlap="1" wp14:anchorId="0D537CC1" wp14:editId="56E5A299">
                <wp:simplePos x="0" y="0"/>
                <wp:positionH relativeFrom="column">
                  <wp:posOffset>3164205</wp:posOffset>
                </wp:positionH>
                <wp:positionV relativeFrom="paragraph">
                  <wp:posOffset>85090</wp:posOffset>
                </wp:positionV>
                <wp:extent cx="635" cy="684530"/>
                <wp:effectExtent l="59055" t="18415" r="54610" b="20955"/>
                <wp:wrapNone/>
                <wp:docPr id="132" name="AutoShape 1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68453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503D66" id="AutoShape 174" o:spid="_x0000_s1026" type="#_x0000_t32" style="position:absolute;margin-left:249.15pt;margin-top:6.7pt;width:.05pt;height:53.9pt;z-index:251622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">
                <v:stroke startarrow="block"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27008" behindDoc="0" locked="0" layoutInCell="1" allowOverlap="1" wp14:anchorId="429BA10C" wp14:editId="677E1E8D">
                <wp:simplePos x="0" y="0"/>
                <wp:positionH relativeFrom="column">
                  <wp:posOffset>3392805</wp:posOffset>
                </wp:positionH>
                <wp:positionV relativeFrom="paragraph">
                  <wp:posOffset>207010</wp:posOffset>
                </wp:positionV>
                <wp:extent cx="0" cy="536575"/>
                <wp:effectExtent l="59055" t="16510" r="55245" b="18415"/>
                <wp:wrapNone/>
                <wp:docPr id="131" name="AutoShape 1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365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732624B" id="AutoShape 176" o:spid="_x0000_s1026" type="#_x0000_t32" style="position:absolute;margin-left:267.15pt;margin-top:16.3pt;width:0;height:42.25pt;z-index:251627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">
                <v:stroke startarrow="block"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18816" behindDoc="0" locked="0" layoutInCell="1" allowOverlap="1" wp14:anchorId="6C66F537" wp14:editId="44DA31B2">
                <wp:simplePos x="0" y="0"/>
                <wp:positionH relativeFrom="column">
                  <wp:posOffset>2691765</wp:posOffset>
                </wp:positionH>
                <wp:positionV relativeFrom="paragraph">
                  <wp:posOffset>70485</wp:posOffset>
                </wp:positionV>
                <wp:extent cx="922020" cy="1675765"/>
                <wp:effectExtent l="15240" t="13335" r="15240" b="15875"/>
                <wp:wrapNone/>
                <wp:docPr id="130" name="Oval 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22020" cy="1675765"/>
                        </a:xfrm>
                        <a:prstGeom prst="ellipse">
                          <a:avLst/>
                        </a:prstGeom>
                        <a:solidFill>
                          <a:srgbClr val="D8D8D8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7DC4186" id="Oval 172" o:spid="_x0000_s1026" style="position:absolute;margin-left:211.95pt;margin-top:5.55pt;width:72.6pt;height:131.95pt;z-index:251618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" fillcolor="#d8d8d8" strokeweight="1.5pt"/>
            </w:pict>
          </mc:Fallback>
        </mc:AlternateContent>
      </w:r>
    </w:p>
    <w:p w14:paraId="6B0DAEFD" w14:textId="77777777" w:rsidR="00D63860" w:rsidRDefault="00BF780F" w:rsidP="00D63860">
      <w:pPr>
        <w:spacing w:line="276" w:lineRule="auto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29056" behindDoc="0" locked="0" layoutInCell="1" allowOverlap="1" wp14:anchorId="01B1571B" wp14:editId="0B674755">
                <wp:simplePos x="0" y="0"/>
                <wp:positionH relativeFrom="column">
                  <wp:posOffset>3324225</wp:posOffset>
                </wp:positionH>
                <wp:positionV relativeFrom="paragraph">
                  <wp:posOffset>177800</wp:posOffset>
                </wp:positionV>
                <wp:extent cx="648335" cy="304800"/>
                <wp:effectExtent l="0" t="0" r="0" b="3175"/>
                <wp:wrapNone/>
                <wp:docPr id="129" name="Text Box 1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833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52BB5D2" w14:textId="77777777" w:rsidR="00D63860" w:rsidRDefault="00D63860" w:rsidP="00D63860">
                            <w:r>
                              <w:t xml:space="preserve">43 см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B1571B" id="Text Box 177" o:spid="_x0000_s1048" type="#_x0000_t202" style="position:absolute;left:0;text-align:left;margin-left:261.75pt;margin-top:14pt;width:51.05pt;height:24pt;z-index:251629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" filled="f" stroked="f">
                <v:textbox>
                  <w:txbxContent>
                    <w:p w14:paraId="552BB5D2" w14:textId="77777777" w:rsidR="00D63860" w:rsidRDefault="00D63860" w:rsidP="00D63860">
                      <w:r>
                        <w:t xml:space="preserve">43 см         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1104" behindDoc="0" locked="0" layoutInCell="1" allowOverlap="1" wp14:anchorId="142834EB" wp14:editId="6582C5D8">
                <wp:simplePos x="0" y="0"/>
                <wp:positionH relativeFrom="column">
                  <wp:posOffset>2684145</wp:posOffset>
                </wp:positionH>
                <wp:positionV relativeFrom="paragraph">
                  <wp:posOffset>104775</wp:posOffset>
                </wp:positionV>
                <wp:extent cx="648335" cy="304800"/>
                <wp:effectExtent l="0" t="0" r="1270" b="0"/>
                <wp:wrapNone/>
                <wp:docPr id="128" name="Text Box 1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833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162DB75" w14:textId="77777777" w:rsidR="00D63860" w:rsidRDefault="00D63860" w:rsidP="00D63860">
                            <w:r>
                              <w:t xml:space="preserve">51 см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42834EB" id="Text Box 178" o:spid="_x0000_s1049" type="#_x0000_t202" style="position:absolute;left:0;text-align:left;margin-left:211.35pt;margin-top:8.25pt;width:51.05pt;height:24pt;z-index:251631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" filled="f" stroked="f">
                <v:textbox>
                  <w:txbxContent>
                    <w:p w14:paraId="4162DB75" w14:textId="77777777" w:rsidR="00D63860" w:rsidRDefault="00D63860" w:rsidP="00D63860">
                      <w:r>
                        <w:t xml:space="preserve">51 см           </w:t>
                      </w:r>
                    </w:p>
                  </w:txbxContent>
                </v:textbox>
              </v:shape>
            </w:pict>
          </mc:Fallback>
        </mc:AlternateContent>
      </w:r>
    </w:p>
    <w:p w14:paraId="06FF0597" w14:textId="77777777" w:rsidR="00D63860" w:rsidRPr="00A8561C" w:rsidRDefault="00D63860" w:rsidP="00D63860">
      <w:pPr>
        <w:jc w:val="center"/>
      </w:pPr>
    </w:p>
    <w:p w14:paraId="00863811" w14:textId="77777777" w:rsidR="00D63860" w:rsidRPr="00A8561C" w:rsidRDefault="00BF780F" w:rsidP="00D63860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20864" behindDoc="0" locked="0" layoutInCell="1" allowOverlap="1" wp14:anchorId="64ECE00C" wp14:editId="6E5C1628">
                <wp:simplePos x="0" y="0"/>
                <wp:positionH relativeFrom="column">
                  <wp:posOffset>1122045</wp:posOffset>
                </wp:positionH>
                <wp:positionV relativeFrom="paragraph">
                  <wp:posOffset>78105</wp:posOffset>
                </wp:positionV>
                <wp:extent cx="4587240" cy="46355"/>
                <wp:effectExtent l="7620" t="11430" r="5715" b="8890"/>
                <wp:wrapNone/>
                <wp:docPr id="127" name="AutoShape 1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587240" cy="463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5CBE59" id="AutoShape 173" o:spid="_x0000_s1026" type="#_x0000_t32" style="position:absolute;margin-left:88.35pt;margin-top:6.15pt;width:361.2pt;height:3.65pt;flip:y;z-index:251620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"/>
            </w:pict>
          </mc:Fallback>
        </mc:AlternateContent>
      </w:r>
    </w:p>
    <w:p w14:paraId="38219F38" w14:textId="77777777" w:rsidR="00D63860" w:rsidRPr="00A8561C" w:rsidRDefault="00D63860" w:rsidP="00D63860">
      <w:pPr>
        <w:jc w:val="center"/>
      </w:pPr>
    </w:p>
    <w:p w14:paraId="7CE60647" w14:textId="77777777" w:rsidR="00D63860" w:rsidRPr="00A8561C" w:rsidRDefault="00D63860" w:rsidP="00D63860">
      <w:pPr>
        <w:jc w:val="center"/>
      </w:pPr>
    </w:p>
    <w:p w14:paraId="1F8BBC6B" w14:textId="77777777" w:rsidR="00D63860" w:rsidRPr="00A8561C" w:rsidRDefault="00D63860" w:rsidP="00D63860">
      <w:pPr>
        <w:jc w:val="center"/>
      </w:pPr>
    </w:p>
    <w:p w14:paraId="4EC81AA1" w14:textId="77777777" w:rsidR="00D63860" w:rsidRDefault="00D63860" w:rsidP="00D63860">
      <w:pPr>
        <w:jc w:val="center"/>
      </w:pPr>
    </w:p>
    <w:p w14:paraId="6DB27072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  <w:r>
        <w:t xml:space="preserve">    </w:t>
      </w:r>
    </w:p>
    <w:p w14:paraId="7190BD12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58B25EE3" w14:textId="77777777" w:rsidR="00D63860" w:rsidRDefault="00D63860" w:rsidP="00D63860">
      <w:pPr>
        <w:spacing w:line="276" w:lineRule="auto"/>
        <w:jc w:val="both"/>
      </w:pPr>
      <w:r w:rsidRPr="00B327C4">
        <w:rPr>
          <w:b/>
        </w:rPr>
        <w:t>Задание 3.</w:t>
      </w:r>
      <w:r>
        <w:t xml:space="preserve"> Постройте в одной системе координат график функции </w:t>
      </w:r>
      <w:r w:rsidRPr="00B327C4">
        <w:rPr>
          <w:position w:val="-10"/>
        </w:rPr>
        <w:object w:dxaOrig="1440" w:dyaOrig="380" w14:anchorId="5DCAE8A7">
          <v:shape id="_x0000_i1141" type="#_x0000_t75" style="width:1in;height:18.8pt" o:ole="">
            <v:imagedata r:id="rId68" o:title=""/>
          </v:shape>
          <o:OLEObject Type="Embed" ProgID="Equation.DSMT4" ShapeID="_x0000_i1141" DrawAspect="Content" ObjectID="_1731215181" r:id="rId151"/>
        </w:object>
      </w:r>
      <w:r>
        <w:t xml:space="preserve"> и график многочленов Тейлора </w:t>
      </w:r>
      <w:r w:rsidRPr="00972564">
        <w:rPr>
          <w:position w:val="-12"/>
        </w:rPr>
        <w:object w:dxaOrig="620" w:dyaOrig="360" w14:anchorId="4C4C2CB4">
          <v:shape id="_x0000_i1142" type="#_x0000_t75" style="width:30.7pt;height:18.15pt" o:ole="">
            <v:imagedata r:id="rId28" o:title=""/>
          </v:shape>
          <o:OLEObject Type="Embed" ProgID="Equation.DSMT4" ShapeID="_x0000_i1142" DrawAspect="Content" ObjectID="_1731215182" r:id="rId152"/>
        </w:object>
      </w:r>
      <w:r>
        <w:t xml:space="preserve"> этой функции в точке </w:t>
      </w:r>
      <w:r w:rsidRPr="00422989">
        <w:rPr>
          <w:position w:val="-12"/>
        </w:rPr>
        <w:object w:dxaOrig="639" w:dyaOrig="360" w14:anchorId="215BCDA9">
          <v:shape id="_x0000_i1143" type="#_x0000_t75" style="width:31.95pt;height:18.15pt" o:ole="">
            <v:imagedata r:id="rId71" o:title=""/>
          </v:shape>
          <o:OLEObject Type="Embed" ProgID="Equation.DSMT4" ShapeID="_x0000_i1143" DrawAspect="Content" ObjectID="_1731215183" r:id="rId153"/>
        </w:object>
      </w:r>
      <w:r>
        <w:t xml:space="preserve"> для </w:t>
      </w:r>
      <w:r w:rsidRPr="00972564">
        <w:rPr>
          <w:position w:val="-8"/>
        </w:rPr>
        <w:object w:dxaOrig="920" w:dyaOrig="300" w14:anchorId="59ED7ED2">
          <v:shape id="_x0000_i1144" type="#_x0000_t75" style="width:45.7pt;height:15.05pt" o:ole="">
            <v:imagedata r:id="rId73" o:title=""/>
          </v:shape>
          <o:OLEObject Type="Embed" ProgID="Equation.DSMT4" ShapeID="_x0000_i1144" DrawAspect="Content" ObjectID="_1731215184" r:id="rId154"/>
        </w:object>
      </w:r>
      <w:r>
        <w:t xml:space="preserve">. </w:t>
      </w:r>
    </w:p>
    <w:p w14:paraId="4DEF1457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67EC1A54" w14:textId="77777777" w:rsidR="00D63860" w:rsidRP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67BB08B7" w14:textId="77777777" w:rsidR="00D63860" w:rsidRPr="008D22E0" w:rsidRDefault="00D63860" w:rsidP="0051302D">
      <w:pPr>
        <w:spacing w:after="120" w:line="276" w:lineRule="auto"/>
        <w:ind w:firstLine="425"/>
        <w:jc w:val="center"/>
        <w:rPr>
          <w:b/>
        </w:rPr>
      </w:pPr>
    </w:p>
    <w:p w14:paraId="0D4A4C85" w14:textId="77777777" w:rsidR="00D63860" w:rsidRDefault="00D63860" w:rsidP="00AC4C27">
      <w:pPr>
        <w:pStyle w:val="ab"/>
      </w:pPr>
      <w:r>
        <w:lastRenderedPageBreak/>
        <w:t xml:space="preserve">Контрольная работа 3-го модуля </w:t>
      </w:r>
    </w:p>
    <w:p w14:paraId="76663D57" w14:textId="77777777" w:rsidR="00D63860" w:rsidRPr="00287AE4" w:rsidRDefault="00D63860" w:rsidP="00D63860">
      <w:pPr>
        <w:spacing w:line="276" w:lineRule="auto"/>
        <w:jc w:val="both"/>
        <w:rPr>
          <w:i/>
        </w:rPr>
      </w:pPr>
      <w:r w:rsidRPr="00287AE4">
        <w:rPr>
          <w:b/>
          <w:i/>
        </w:rPr>
        <w:t xml:space="preserve">Требования к отчету. </w:t>
      </w:r>
      <w:r w:rsidRPr="00287AE4">
        <w:rPr>
          <w:i/>
        </w:rPr>
        <w:t>В отчете должен быть описан общий ход решения, приведены аналитические выкладки, численные расчеты, результаты. Расчетные программы должны быть выполнены в форме скрипт-файлов. Тексты скрипт-файлов и результаты работы программ нужно скопировать в отчет (преподаватель проверяет работу всех скрипт-файлов). Выводы (ответы) по каждому пункту должны быть четко сформулированы.</w:t>
      </w:r>
    </w:p>
    <w:p w14:paraId="4B4C2732" w14:textId="1128F205" w:rsidR="00F66164" w:rsidRPr="00E638CE" w:rsidRDefault="00AC4C27" w:rsidP="00F66164">
      <w:pPr>
        <w:jc w:val="both"/>
        <w:rPr>
          <w:b/>
          <w:sz w:val="20"/>
          <w:szCs w:val="20"/>
        </w:rPr>
      </w:pPr>
      <w:r>
        <w:rPr>
          <w:i/>
          <w:lang w:val="en-US"/>
        </w:rPr>
        <w:t>Баллы: 5+7+9 = 21</w:t>
      </w:r>
    </w:p>
    <w:p w14:paraId="438874EB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64FA2759" w14:textId="77777777" w:rsidR="00D63860" w:rsidRPr="008D22E0" w:rsidRDefault="00D63860" w:rsidP="00D63860">
      <w:pPr>
        <w:spacing w:after="120" w:line="276" w:lineRule="auto"/>
        <w:ind w:firstLine="425"/>
        <w:jc w:val="center"/>
        <w:rPr>
          <w:b/>
        </w:rPr>
      </w:pPr>
      <w:r>
        <w:rPr>
          <w:b/>
        </w:rPr>
        <w:t>Вариант 1</w:t>
      </w:r>
      <w:r w:rsidRPr="008D22E0">
        <w:rPr>
          <w:b/>
        </w:rPr>
        <w:t>3</w:t>
      </w:r>
    </w:p>
    <w:p w14:paraId="6BC46236" w14:textId="18104FE0" w:rsidR="00D63860" w:rsidRDefault="00D63860" w:rsidP="00D63860">
      <w:pPr>
        <w:spacing w:line="276" w:lineRule="auto"/>
        <w:jc w:val="both"/>
      </w:pPr>
      <w:r>
        <w:rPr>
          <w:b/>
        </w:rPr>
        <w:t xml:space="preserve">Задание 1. </w:t>
      </w:r>
      <w:r>
        <w:t>Количество тепла</w:t>
      </w:r>
      <w:r w:rsidRPr="00112DAB">
        <w:t xml:space="preserve"> (в Джоулях), необходимое для нагревания 1 кг </w:t>
      </w:r>
      <w:r>
        <w:t>воды</w:t>
      </w:r>
      <w:r w:rsidRPr="00112DAB">
        <w:t xml:space="preserve"> от </w:t>
      </w:r>
      <w:r w:rsidRPr="00112DAB">
        <w:rPr>
          <w:position w:val="-6"/>
        </w:rPr>
        <w:object w:dxaOrig="240" w:dyaOrig="320" w14:anchorId="0727217F">
          <v:shape id="_x0000_i1145" type="#_x0000_t75" style="width:11.9pt;height:15.65pt" o:ole="">
            <v:imagedata r:id="rId8" o:title=""/>
          </v:shape>
          <o:OLEObject Type="Embed" ProgID="Equation.DSMT4" ShapeID="_x0000_i1145" DrawAspect="Content" ObjectID="_1731215185" r:id="rId155"/>
        </w:object>
      </w:r>
      <w:r w:rsidRPr="00112DAB">
        <w:t xml:space="preserve"> до</w:t>
      </w:r>
      <w:r w:rsidRPr="00285C7C">
        <w:t xml:space="preserve"> </w:t>
      </w:r>
      <w:r w:rsidRPr="00884A09">
        <w:rPr>
          <w:sz w:val="28"/>
          <w:szCs w:val="28"/>
        </w:rPr>
        <w:t>4.5·10</w:t>
      </w:r>
      <w:r w:rsidRPr="00884A09">
        <w:rPr>
          <w:sz w:val="28"/>
          <w:szCs w:val="28"/>
          <w:vertAlign w:val="superscript"/>
        </w:rPr>
        <w:t>5</w:t>
      </w:r>
      <w:r w:rsidRPr="00884A09">
        <w:rPr>
          <w:position w:val="-6"/>
          <w:sz w:val="28"/>
          <w:szCs w:val="28"/>
        </w:rPr>
        <w:object w:dxaOrig="200" w:dyaOrig="320" w14:anchorId="033CCB80">
          <v:shape id="_x0000_i1146" type="#_x0000_t75" style="width:10pt;height:15.65pt" o:ole="">
            <v:imagedata r:id="rId10" o:title=""/>
          </v:shape>
          <o:OLEObject Type="Embed" ProgID="Equation.DSMT4" ShapeID="_x0000_i1146" DrawAspect="Content" ObjectID="_1731215186" r:id="rId156"/>
        </w:object>
      </w:r>
      <w:r w:rsidRPr="00884A09">
        <w:rPr>
          <w:sz w:val="28"/>
          <w:szCs w:val="28"/>
          <w:lang w:val="en-US"/>
        </w:rPr>
        <w:t>C</w:t>
      </w:r>
      <w:r w:rsidRPr="00112DAB">
        <w:t xml:space="preserve"> </w:t>
      </w:r>
      <w:r>
        <w:t xml:space="preserve">хорошо определяется эмпирической </w:t>
      </w:r>
      <w:r w:rsidRPr="00112DAB">
        <w:t xml:space="preserve">формулой: </w:t>
      </w:r>
      <w:r w:rsidRPr="00112DAB">
        <w:rPr>
          <w:position w:val="-10"/>
        </w:rPr>
        <w:object w:dxaOrig="4640" w:dyaOrig="360" w14:anchorId="4E57901E">
          <v:shape id="_x0000_i1147" type="#_x0000_t75" style="width:231.65pt;height:18.15pt" o:ole="">
            <v:imagedata r:id="rId12" o:title=""/>
          </v:shape>
          <o:OLEObject Type="Embed" ProgID="Equation.DSMT4" ShapeID="_x0000_i1147" DrawAspect="Content" ObjectID="_1731215187" r:id="rId157"/>
        </w:object>
      </w:r>
      <w:r w:rsidRPr="00112DAB">
        <w:t>.</w:t>
      </w:r>
      <w:r>
        <w:t xml:space="preserve"> </w:t>
      </w:r>
      <w:r w:rsidRPr="00112DAB">
        <w:t xml:space="preserve">Найдите </w:t>
      </w:r>
      <w:r>
        <w:t>формулу, определяющую</w:t>
      </w:r>
      <w:r w:rsidRPr="00112DAB">
        <w:t xml:space="preserve"> теплоемкость </w:t>
      </w:r>
      <w:r w:rsidRPr="00112DAB">
        <w:rPr>
          <w:position w:val="-10"/>
        </w:rPr>
        <w:object w:dxaOrig="440" w:dyaOrig="320" w14:anchorId="1040A599">
          <v:shape id="_x0000_i1148" type="#_x0000_t75" style="width:21.9pt;height:15.65pt" o:ole="">
            <v:imagedata r:id="rId14" o:title=""/>
          </v:shape>
          <o:OLEObject Type="Embed" ProgID="Equation.DSMT4" ShapeID="_x0000_i1148" DrawAspect="Content" ObjectID="_1731215188" r:id="rId158"/>
        </w:object>
      </w:r>
      <w:r w:rsidRPr="00112DAB">
        <w:t xml:space="preserve"> </w:t>
      </w:r>
      <w:r>
        <w:t>воды (</w:t>
      </w:r>
      <w:r w:rsidRPr="00112DAB">
        <w:rPr>
          <w:position w:val="-10"/>
        </w:rPr>
        <w:object w:dxaOrig="1140" w:dyaOrig="320" w14:anchorId="1B1D88C5">
          <v:shape id="_x0000_i1149" type="#_x0000_t75" style="width:56.95pt;height:15.65pt" o:ole="">
            <v:imagedata r:id="rId16" o:title=""/>
          </v:shape>
          <o:OLEObject Type="Embed" ProgID="Equation.DSMT4" ShapeID="_x0000_i1149" DrawAspect="Content" ObjectID="_1731215189" r:id="rId159"/>
        </w:object>
      </w:r>
      <w:r>
        <w:t>)</w:t>
      </w:r>
      <w:r w:rsidRPr="00112DAB">
        <w:t xml:space="preserve">. Постройте графики зависимостей </w:t>
      </w:r>
      <w:r w:rsidRPr="00112DAB">
        <w:rPr>
          <w:position w:val="-10"/>
        </w:rPr>
        <w:object w:dxaOrig="499" w:dyaOrig="320" w14:anchorId="5714AB28">
          <v:shape id="_x0000_i1150" type="#_x0000_t75" style="width:25.05pt;height:15.65pt" o:ole="">
            <v:imagedata r:id="rId18" o:title=""/>
          </v:shape>
          <o:OLEObject Type="Embed" ProgID="Equation.DSMT4" ShapeID="_x0000_i1150" DrawAspect="Content" ObjectID="_1731215190" r:id="rId160"/>
        </w:object>
      </w:r>
      <w:r w:rsidRPr="00112DAB">
        <w:t xml:space="preserve">  и </w:t>
      </w:r>
      <w:r w:rsidRPr="00112DAB">
        <w:rPr>
          <w:position w:val="-10"/>
        </w:rPr>
        <w:object w:dxaOrig="440" w:dyaOrig="320" w14:anchorId="4EF70335">
          <v:shape id="_x0000_i1151" type="#_x0000_t75" style="width:21.9pt;height:15.65pt" o:ole="">
            <v:imagedata r:id="rId20" o:title=""/>
          </v:shape>
          <o:OLEObject Type="Embed" ProgID="Equation.DSMT4" ShapeID="_x0000_i1151" DrawAspect="Content" ObjectID="_1731215191" r:id="rId161"/>
        </w:object>
      </w:r>
      <w:r w:rsidRPr="00356A8A">
        <w:t>.</w:t>
      </w:r>
      <w:r w:rsidRPr="00487E76">
        <w:t xml:space="preserve"> (</w:t>
      </w:r>
      <w:r w:rsidRPr="006F1C51">
        <w:t>Графики постройте в разных системах координат одного графического окна</w:t>
      </w:r>
      <w:r>
        <w:t>)</w:t>
      </w:r>
      <w:r w:rsidRPr="00112DAB">
        <w:t>.</w:t>
      </w:r>
      <w:r>
        <w:t xml:space="preserve"> Воспользовавшись </w:t>
      </w:r>
      <w:r w:rsidR="00AC4C27">
        <w:t xml:space="preserve">функцией </w:t>
      </w:r>
      <w:proofErr w:type="spellStart"/>
      <w:r w:rsidR="00AC4C27">
        <w:t>brentq</w:t>
      </w:r>
      <w:proofErr w:type="spellEnd"/>
      <w:r>
        <w:t>, приближенно найдите температуру</w:t>
      </w:r>
      <w:r w:rsidRPr="00A73C70">
        <w:t xml:space="preserve"> </w:t>
      </w:r>
      <w:r>
        <w:t>воды, при которой количество тепла равно</w:t>
      </w:r>
      <w:r w:rsidRPr="008F18F0">
        <w:t xml:space="preserve"> </w:t>
      </w:r>
      <w:r w:rsidRPr="00112DAB">
        <w:rPr>
          <w:position w:val="-10"/>
        </w:rPr>
        <w:object w:dxaOrig="1780" w:dyaOrig="320" w14:anchorId="7542F4BF">
          <v:shape id="_x0000_i1152" type="#_x0000_t75" style="width:89.55pt;height:15.65pt" o:ole="">
            <v:imagedata r:id="rId22" o:title=""/>
          </v:shape>
          <o:OLEObject Type="Embed" ProgID="Equation.DSMT4" ShapeID="_x0000_i1152" DrawAspect="Content" ObjectID="_1731215192" r:id="rId162"/>
        </w:object>
      </w:r>
      <w:r>
        <w:t>.</w:t>
      </w:r>
    </w:p>
    <w:p w14:paraId="67F8AC7F" w14:textId="77777777" w:rsidR="00D63860" w:rsidRPr="00023456" w:rsidRDefault="00D63860" w:rsidP="00D63860">
      <w:pPr>
        <w:spacing w:line="276" w:lineRule="auto"/>
        <w:jc w:val="both"/>
      </w:pPr>
    </w:p>
    <w:p w14:paraId="49FE8025" w14:textId="77777777" w:rsidR="00D63860" w:rsidRDefault="00D63860" w:rsidP="00D63860">
      <w:pPr>
        <w:spacing w:after="120" w:line="276" w:lineRule="auto"/>
        <w:jc w:val="both"/>
      </w:pPr>
      <w:r>
        <w:rPr>
          <w:b/>
        </w:rPr>
        <w:t>Задание</w:t>
      </w:r>
      <w:r w:rsidRPr="00112DAB">
        <w:rPr>
          <w:b/>
        </w:rPr>
        <w:t xml:space="preserve"> </w:t>
      </w:r>
      <w:r>
        <w:rPr>
          <w:b/>
        </w:rPr>
        <w:t>2</w:t>
      </w:r>
      <w:r w:rsidRPr="00112DAB">
        <w:rPr>
          <w:b/>
        </w:rPr>
        <w:t>.</w:t>
      </w:r>
      <w:r>
        <w:rPr>
          <w:b/>
        </w:rPr>
        <w:t xml:space="preserve"> </w:t>
      </w:r>
      <w:r>
        <w:t xml:space="preserve">В землю врыта труба, поперечное сечение которой имеет форму эллипса с полуосями 64 см и 39 см. Труба возвышается над землей на высоту 34 см (см. рис). На высоте 22 см над поверхностью земли на трубу опирается доска, другой конец доски упирается в землю. Напишите уравнение, описывающее положение доски. Проверьте результат графически, построив в системе координат </w:t>
      </w:r>
      <w:r w:rsidRPr="00565F2C">
        <w:rPr>
          <w:position w:val="-10"/>
        </w:rPr>
        <w:object w:dxaOrig="460" w:dyaOrig="320" w14:anchorId="24B44431">
          <v:shape id="_x0000_i1153" type="#_x0000_t75" style="width:23.15pt;height:15.65pt" o:ole="">
            <v:imagedata r:id="rId24" o:title=""/>
          </v:shape>
          <o:OLEObject Type="Embed" ProgID="Equation.DSMT4" ShapeID="_x0000_i1153" DrawAspect="Content" ObjectID="_1731215193" r:id="rId163"/>
        </w:object>
      </w:r>
      <w:r>
        <w:t xml:space="preserve"> эллипс и график уравнения доски. </w:t>
      </w:r>
    </w:p>
    <w:p w14:paraId="4386D685" w14:textId="77777777" w:rsidR="00D63860" w:rsidRDefault="00D63860" w:rsidP="00D63860">
      <w:pPr>
        <w:spacing w:line="276" w:lineRule="auto"/>
        <w:ind w:firstLine="425"/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87"/>
      </w:tblGrid>
      <w:tr w:rsidR="00D63860" w14:paraId="025EFF75" w14:textId="77777777" w:rsidTr="008F384E">
        <w:trPr>
          <w:trHeight w:val="2647"/>
        </w:trPr>
        <w:tc>
          <w:tcPr>
            <w:tcW w:w="92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6E0864F" w14:textId="77777777" w:rsidR="00D63860" w:rsidRDefault="00BF780F" w:rsidP="008F384E">
            <w:pPr>
              <w:spacing w:line="276" w:lineRule="auto"/>
              <w:jc w:val="both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39296" behindDoc="0" locked="0" layoutInCell="1" allowOverlap="1" wp14:anchorId="32A8C892" wp14:editId="1023486F">
                      <wp:simplePos x="0" y="0"/>
                      <wp:positionH relativeFrom="column">
                        <wp:posOffset>1937385</wp:posOffset>
                      </wp:positionH>
                      <wp:positionV relativeFrom="paragraph">
                        <wp:posOffset>81280</wp:posOffset>
                      </wp:positionV>
                      <wp:extent cx="1295400" cy="670560"/>
                      <wp:effectExtent l="22860" t="14605" r="15240" b="19685"/>
                      <wp:wrapNone/>
                      <wp:docPr id="126" name="AutoShape 1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295400" cy="6705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CA3BD1C" id="AutoShape 182" o:spid="_x0000_s1026" type="#_x0000_t32" style="position:absolute;margin-left:152.55pt;margin-top:6.4pt;width:102pt;height:52.8pt;flip:y;z-index:25163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" strokeweight="2.25pt"/>
                  </w:pict>
                </mc:Fallback>
              </mc:AlternateContent>
            </w:r>
          </w:p>
          <w:p w14:paraId="0E8D3DF3" w14:textId="77777777" w:rsidR="00D63860" w:rsidRPr="00A8561C" w:rsidRDefault="00BF780F" w:rsidP="008F384E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1344" behindDoc="0" locked="0" layoutInCell="1" allowOverlap="1" wp14:anchorId="349E7110" wp14:editId="3D644921">
                      <wp:simplePos x="0" y="0"/>
                      <wp:positionH relativeFrom="column">
                        <wp:posOffset>2700020</wp:posOffset>
                      </wp:positionH>
                      <wp:positionV relativeFrom="paragraph">
                        <wp:posOffset>168275</wp:posOffset>
                      </wp:positionV>
                      <wp:extent cx="0" cy="396240"/>
                      <wp:effectExtent l="61595" t="15875" r="52705" b="16510"/>
                      <wp:wrapNone/>
                      <wp:docPr id="125" name="AutoShape 1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962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844081E" id="AutoShape 183" o:spid="_x0000_s1026" type="#_x0000_t32" style="position:absolute;margin-left:212.6pt;margin-top:13.25pt;width:0;height:31.2pt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">
                      <v:stroke startarrow="block"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5440" behindDoc="0" locked="0" layoutInCell="1" allowOverlap="1" wp14:anchorId="4B565A6B" wp14:editId="4AD79622">
                      <wp:simplePos x="0" y="0"/>
                      <wp:positionH relativeFrom="column">
                        <wp:posOffset>3324225</wp:posOffset>
                      </wp:positionH>
                      <wp:positionV relativeFrom="paragraph">
                        <wp:posOffset>124460</wp:posOffset>
                      </wp:positionV>
                      <wp:extent cx="648335" cy="304800"/>
                      <wp:effectExtent l="0" t="635" r="0" b="0"/>
                      <wp:wrapNone/>
                      <wp:docPr id="124" name="Text Box 1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8335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DB7BD41" w14:textId="77777777" w:rsidR="00D63860" w:rsidRDefault="00D63860" w:rsidP="00D63860">
                                  <w:r>
                                    <w:t xml:space="preserve">34 см   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B565A6B" id="Text Box 185" o:spid="_x0000_s1050" type="#_x0000_t202" style="position:absolute;margin-left:261.75pt;margin-top:9.8pt;width:51.05pt;height:24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" filled="f" stroked="f">
                      <v:textbox>
                        <w:txbxContent>
                          <w:p w14:paraId="2DB7BD41" w14:textId="77777777" w:rsidR="00D63860" w:rsidRDefault="00D63860" w:rsidP="00D63860">
                            <w:r>
                              <w:t xml:space="preserve">34 см      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37248" behindDoc="0" locked="0" layoutInCell="1" allowOverlap="1" wp14:anchorId="4BA77955" wp14:editId="72E689B1">
                      <wp:simplePos x="0" y="0"/>
                      <wp:positionH relativeFrom="column">
                        <wp:posOffset>3302000</wp:posOffset>
                      </wp:positionH>
                      <wp:positionV relativeFrom="paragraph">
                        <wp:posOffset>33655</wp:posOffset>
                      </wp:positionV>
                      <wp:extent cx="0" cy="539750"/>
                      <wp:effectExtent l="53975" t="14605" r="60325" b="17145"/>
                      <wp:wrapNone/>
                      <wp:docPr id="123" name="AutoShape 1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5397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F166D06" id="AutoShape 181" o:spid="_x0000_s1026" type="#_x0000_t32" style="position:absolute;margin-left:260pt;margin-top:2.65pt;width:0;height:42.5pt;z-index:25163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">
                      <v:stroke startarrow="block"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33152" behindDoc="0" locked="0" layoutInCell="1" allowOverlap="1" wp14:anchorId="113D4703" wp14:editId="76D9ED5E">
                      <wp:simplePos x="0" y="0"/>
                      <wp:positionH relativeFrom="column">
                        <wp:posOffset>2303145</wp:posOffset>
                      </wp:positionH>
                      <wp:positionV relativeFrom="paragraph">
                        <wp:posOffset>40005</wp:posOffset>
                      </wp:positionV>
                      <wp:extent cx="1958340" cy="1181100"/>
                      <wp:effectExtent l="17145" t="11430" r="15240" b="17145"/>
                      <wp:wrapNone/>
                      <wp:docPr id="122" name="Oval 1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58340" cy="11811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D8D8D8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227F6F37" id="Oval 179" o:spid="_x0000_s1026" style="position:absolute;margin-left:181.35pt;margin-top:3.15pt;width:154.2pt;height:93pt;z-index:251633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" fillcolor="#d8d8d8" strokeweight="1.5pt"/>
                  </w:pict>
                </mc:Fallback>
              </mc:AlternateContent>
            </w:r>
          </w:p>
          <w:p w14:paraId="5B8E3E0F" w14:textId="77777777" w:rsidR="00D63860" w:rsidRPr="00A8561C" w:rsidRDefault="00BF780F" w:rsidP="008F384E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3392" behindDoc="0" locked="0" layoutInCell="1" allowOverlap="1" wp14:anchorId="21742098" wp14:editId="7F131AFE">
                      <wp:simplePos x="0" y="0"/>
                      <wp:positionH relativeFrom="column">
                        <wp:posOffset>2714625</wp:posOffset>
                      </wp:positionH>
                      <wp:positionV relativeFrom="paragraph">
                        <wp:posOffset>162560</wp:posOffset>
                      </wp:positionV>
                      <wp:extent cx="648335" cy="304800"/>
                      <wp:effectExtent l="0" t="635" r="0" b="0"/>
                      <wp:wrapNone/>
                      <wp:docPr id="121" name="Text Box 1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8335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C444B68" w14:textId="77777777" w:rsidR="00D63860" w:rsidRDefault="00D63860" w:rsidP="00D63860">
                                  <w:r>
                                    <w:t xml:space="preserve">22 см   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1742098" id="Text Box 184" o:spid="_x0000_s1051" type="#_x0000_t202" style="position:absolute;margin-left:213.75pt;margin-top:12.8pt;width:51.05pt;height:24pt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" filled="f" stroked="f">
                      <v:textbox>
                        <w:txbxContent>
                          <w:p w14:paraId="5C444B68" w14:textId="77777777" w:rsidR="00D63860" w:rsidRDefault="00D63860" w:rsidP="00D63860">
                            <w:r>
                              <w:t xml:space="preserve">22 см      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7AEFBAC9" w14:textId="77777777" w:rsidR="00D63860" w:rsidRPr="00A8561C" w:rsidRDefault="00D63860" w:rsidP="008F384E"/>
          <w:p w14:paraId="59DD9C17" w14:textId="77777777" w:rsidR="00D63860" w:rsidRPr="00A8561C" w:rsidRDefault="00BF780F" w:rsidP="008F384E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35200" behindDoc="0" locked="0" layoutInCell="1" allowOverlap="1" wp14:anchorId="1AFF6FD2" wp14:editId="54719458">
                      <wp:simplePos x="0" y="0"/>
                      <wp:positionH relativeFrom="column">
                        <wp:posOffset>299085</wp:posOffset>
                      </wp:positionH>
                      <wp:positionV relativeFrom="paragraph">
                        <wp:posOffset>38735</wp:posOffset>
                      </wp:positionV>
                      <wp:extent cx="5455920" cy="0"/>
                      <wp:effectExtent l="13335" t="10160" r="7620" b="8890"/>
                      <wp:wrapNone/>
                      <wp:docPr id="120" name="AutoShape 1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45592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1025A19" id="AutoShape 180" o:spid="_x0000_s1026" type="#_x0000_t32" style="position:absolute;margin-left:23.55pt;margin-top:3.05pt;width:429.6pt;height:0;z-index:251635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"/>
                  </w:pict>
                </mc:Fallback>
              </mc:AlternateContent>
            </w:r>
          </w:p>
          <w:p w14:paraId="25BA0DED" w14:textId="77777777" w:rsidR="00D63860" w:rsidRPr="00A8561C" w:rsidRDefault="00D63860" w:rsidP="008F384E"/>
          <w:p w14:paraId="6DB50254" w14:textId="77777777" w:rsidR="00D63860" w:rsidRDefault="00D63860" w:rsidP="008F384E"/>
          <w:p w14:paraId="54274A6C" w14:textId="77777777" w:rsidR="00D63860" w:rsidRPr="00A8561C" w:rsidRDefault="00D63860" w:rsidP="008F384E">
            <w:r>
              <w:t xml:space="preserve">    </w:t>
            </w:r>
          </w:p>
        </w:tc>
      </w:tr>
    </w:tbl>
    <w:p w14:paraId="117AE667" w14:textId="77777777" w:rsidR="00D63860" w:rsidRDefault="00D63860" w:rsidP="00D63860">
      <w:pPr>
        <w:spacing w:line="276" w:lineRule="auto"/>
        <w:jc w:val="both"/>
        <w:rPr>
          <w:b/>
        </w:rPr>
      </w:pPr>
    </w:p>
    <w:p w14:paraId="32E5A80E" w14:textId="77777777" w:rsidR="00D63860" w:rsidRDefault="00D63860" w:rsidP="00D63860">
      <w:pPr>
        <w:spacing w:line="276" w:lineRule="auto"/>
        <w:jc w:val="both"/>
      </w:pPr>
      <w:r w:rsidRPr="00B327C4">
        <w:rPr>
          <w:b/>
        </w:rPr>
        <w:t>Задание 3.</w:t>
      </w:r>
      <w:r>
        <w:t xml:space="preserve"> Постройте в одной системе координат график функции </w:t>
      </w:r>
      <w:r w:rsidRPr="00612EC1">
        <w:rPr>
          <w:position w:val="-10"/>
        </w:rPr>
        <w:object w:dxaOrig="1620" w:dyaOrig="320" w14:anchorId="2454D1A2">
          <v:shape id="_x0000_i1154" type="#_x0000_t75" style="width:80.75pt;height:15.65pt" o:ole="">
            <v:imagedata r:id="rId26" o:title=""/>
          </v:shape>
          <o:OLEObject Type="Embed" ProgID="Equation.DSMT4" ShapeID="_x0000_i1154" DrawAspect="Content" ObjectID="_1731215194" r:id="rId164"/>
        </w:object>
      </w:r>
      <w:r>
        <w:t xml:space="preserve"> и график многочленов Тейлора </w:t>
      </w:r>
      <w:r w:rsidRPr="00972564">
        <w:rPr>
          <w:position w:val="-12"/>
        </w:rPr>
        <w:object w:dxaOrig="620" w:dyaOrig="360" w14:anchorId="64FAE946">
          <v:shape id="_x0000_i1155" type="#_x0000_t75" style="width:30.7pt;height:18.15pt" o:ole="">
            <v:imagedata r:id="rId28" o:title=""/>
          </v:shape>
          <o:OLEObject Type="Embed" ProgID="Equation.DSMT4" ShapeID="_x0000_i1155" DrawAspect="Content" ObjectID="_1731215195" r:id="rId165"/>
        </w:object>
      </w:r>
      <w:r>
        <w:t xml:space="preserve"> этой функции в точке </w:t>
      </w:r>
      <w:r w:rsidRPr="00E75745">
        <w:rPr>
          <w:position w:val="-12"/>
        </w:rPr>
        <w:object w:dxaOrig="660" w:dyaOrig="360" w14:anchorId="08D40FD4">
          <v:shape id="_x0000_i1156" type="#_x0000_t75" style="width:33.2pt;height:18.15pt" o:ole="">
            <v:imagedata r:id="rId30" o:title=""/>
          </v:shape>
          <o:OLEObject Type="Embed" ProgID="Equation.DSMT4" ShapeID="_x0000_i1156" DrawAspect="Content" ObjectID="_1731215196" r:id="rId166"/>
        </w:object>
      </w:r>
      <w:r>
        <w:t xml:space="preserve"> для </w:t>
      </w:r>
      <w:r w:rsidRPr="00972564">
        <w:rPr>
          <w:position w:val="-8"/>
        </w:rPr>
        <w:object w:dxaOrig="920" w:dyaOrig="300" w14:anchorId="4A6FF2FC">
          <v:shape id="_x0000_i1157" type="#_x0000_t75" style="width:45.7pt;height:15.05pt" o:ole="">
            <v:imagedata r:id="rId32" o:title=""/>
          </v:shape>
          <o:OLEObject Type="Embed" ProgID="Equation.DSMT4" ShapeID="_x0000_i1157" DrawAspect="Content" ObjectID="_1731215197" r:id="rId167"/>
        </w:object>
      </w:r>
      <w:r>
        <w:t xml:space="preserve">. </w:t>
      </w:r>
    </w:p>
    <w:p w14:paraId="2F6CF921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029E2AE1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08DF9C95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0586C55E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1E4E6B54" w14:textId="77777777" w:rsidR="00D63860" w:rsidRDefault="00D63860" w:rsidP="00AC4C27">
      <w:pPr>
        <w:pStyle w:val="ab"/>
      </w:pPr>
      <w:r>
        <w:lastRenderedPageBreak/>
        <w:t xml:space="preserve">Контрольная работа 3-го модуля </w:t>
      </w:r>
    </w:p>
    <w:p w14:paraId="417824F9" w14:textId="77777777" w:rsidR="00D63860" w:rsidRPr="00287AE4" w:rsidRDefault="00D63860" w:rsidP="00D63860">
      <w:pPr>
        <w:spacing w:line="276" w:lineRule="auto"/>
        <w:jc w:val="both"/>
        <w:rPr>
          <w:i/>
        </w:rPr>
      </w:pPr>
      <w:r w:rsidRPr="00287AE4">
        <w:rPr>
          <w:b/>
          <w:i/>
        </w:rPr>
        <w:t xml:space="preserve">Требования к отчету. </w:t>
      </w:r>
      <w:r w:rsidRPr="00287AE4">
        <w:rPr>
          <w:i/>
        </w:rPr>
        <w:t>В отчете должен быть описан общий ход решения, приведены аналитические выкладки, численные расчеты, результаты. Расчетные программы должны быть выполнены в форме скрипт-файлов. Тексты скрипт-файлов и результаты работы программ нужно скопировать в отчет (преподаватель проверяет работу всех скрипт-файлов). Выводы (ответы) по каждому пункту должны быть четко сформулированы.</w:t>
      </w:r>
    </w:p>
    <w:p w14:paraId="392F44E4" w14:textId="328EB8E2" w:rsidR="00F66164" w:rsidRPr="00E638CE" w:rsidRDefault="00AC4C27" w:rsidP="00F66164">
      <w:pPr>
        <w:jc w:val="both"/>
        <w:rPr>
          <w:b/>
          <w:sz w:val="20"/>
          <w:szCs w:val="20"/>
        </w:rPr>
      </w:pPr>
      <w:r>
        <w:rPr>
          <w:i/>
          <w:lang w:val="en-US"/>
        </w:rPr>
        <w:t>Баллы: 5+7+9 = 21</w:t>
      </w:r>
    </w:p>
    <w:p w14:paraId="6572AFE6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7BD2F8EC" w14:textId="77777777" w:rsidR="00D63860" w:rsidRPr="008D22E0" w:rsidRDefault="00D63860" w:rsidP="00D63860">
      <w:pPr>
        <w:spacing w:after="120" w:line="276" w:lineRule="auto"/>
        <w:ind w:firstLine="425"/>
        <w:jc w:val="center"/>
        <w:rPr>
          <w:b/>
        </w:rPr>
      </w:pPr>
      <w:r>
        <w:rPr>
          <w:b/>
        </w:rPr>
        <w:t xml:space="preserve">Вариант </w:t>
      </w:r>
      <w:r w:rsidRPr="008D22E0">
        <w:rPr>
          <w:b/>
        </w:rPr>
        <w:t>14</w:t>
      </w:r>
    </w:p>
    <w:p w14:paraId="67A464ED" w14:textId="3929B863" w:rsidR="00D63860" w:rsidRPr="00015150" w:rsidRDefault="00D63860" w:rsidP="00D63860">
      <w:pPr>
        <w:spacing w:line="276" w:lineRule="auto"/>
        <w:jc w:val="both"/>
      </w:pPr>
      <w:r>
        <w:rPr>
          <w:b/>
        </w:rPr>
        <w:t>Задание</w:t>
      </w:r>
      <w:r w:rsidRPr="00112DAB">
        <w:rPr>
          <w:b/>
        </w:rPr>
        <w:t xml:space="preserve"> </w:t>
      </w:r>
      <w:r>
        <w:rPr>
          <w:b/>
        </w:rPr>
        <w:t>1</w:t>
      </w:r>
      <w:r w:rsidRPr="00112DAB">
        <w:rPr>
          <w:b/>
        </w:rPr>
        <w:t xml:space="preserve">. </w:t>
      </w:r>
      <w:r w:rsidRPr="0001583F">
        <w:t>Тело движется по</w:t>
      </w:r>
      <w:r>
        <w:rPr>
          <w:b/>
        </w:rPr>
        <w:t xml:space="preserve"> </w:t>
      </w:r>
      <w:r>
        <w:t xml:space="preserve">прямой по закону </w:t>
      </w:r>
      <w:r w:rsidRPr="00112DAB">
        <w:rPr>
          <w:position w:val="-10"/>
        </w:rPr>
        <w:object w:dxaOrig="2040" w:dyaOrig="360" w14:anchorId="43C98583">
          <v:shape id="_x0000_i1158" type="#_x0000_t75" style="width:102.05pt;height:18.15pt" o:ole="">
            <v:imagedata r:id="rId34" o:title=""/>
          </v:shape>
          <o:OLEObject Type="Embed" ProgID="Equation.DSMT4" ShapeID="_x0000_i1158" DrawAspect="Content" ObjectID="_1731215198" r:id="rId168"/>
        </w:object>
      </w:r>
      <w:r>
        <w:t xml:space="preserve"> (координата измеряется в метрах, время в секундах). </w:t>
      </w:r>
      <w:r w:rsidRPr="00112DAB">
        <w:t xml:space="preserve">Найдите </w:t>
      </w:r>
      <w:r>
        <w:t>формулу, определяющую</w:t>
      </w:r>
      <w:r w:rsidRPr="00112DAB">
        <w:t xml:space="preserve"> </w:t>
      </w:r>
      <w:r>
        <w:t xml:space="preserve">скорость </w:t>
      </w:r>
      <w:r w:rsidRPr="00112DAB">
        <w:rPr>
          <w:position w:val="-10"/>
        </w:rPr>
        <w:object w:dxaOrig="440" w:dyaOrig="320" w14:anchorId="2513D5DF">
          <v:shape id="_x0000_i1159" type="#_x0000_t75" style="width:21.9pt;height:15.65pt" o:ole="">
            <v:imagedata r:id="rId36" o:title=""/>
          </v:shape>
          <o:OLEObject Type="Embed" ProgID="Equation.DSMT4" ShapeID="_x0000_i1159" DrawAspect="Content" ObjectID="_1731215199" r:id="rId169"/>
        </w:object>
      </w:r>
      <w:r w:rsidRPr="00015150">
        <w:t xml:space="preserve"> </w:t>
      </w:r>
      <w:r>
        <w:t>движения тела</w:t>
      </w:r>
      <w:r w:rsidRPr="00112DAB">
        <w:t xml:space="preserve">. Постройте графики зависимостей </w:t>
      </w:r>
      <w:r w:rsidRPr="00112DAB">
        <w:rPr>
          <w:position w:val="-10"/>
        </w:rPr>
        <w:object w:dxaOrig="420" w:dyaOrig="320" w14:anchorId="05009957">
          <v:shape id="_x0000_i1160" type="#_x0000_t75" style="width:21.3pt;height:15.65pt" o:ole="">
            <v:imagedata r:id="rId38" o:title=""/>
          </v:shape>
          <o:OLEObject Type="Embed" ProgID="Equation.DSMT4" ShapeID="_x0000_i1160" DrawAspect="Content" ObjectID="_1731215200" r:id="rId170"/>
        </w:object>
      </w:r>
      <w:r w:rsidRPr="00112DAB">
        <w:t xml:space="preserve">  и </w:t>
      </w:r>
      <w:r w:rsidRPr="00112DAB">
        <w:rPr>
          <w:position w:val="-10"/>
        </w:rPr>
        <w:object w:dxaOrig="440" w:dyaOrig="320" w14:anchorId="03076378">
          <v:shape id="_x0000_i1161" type="#_x0000_t75" style="width:21.9pt;height:15.65pt" o:ole="">
            <v:imagedata r:id="rId36" o:title=""/>
          </v:shape>
          <o:OLEObject Type="Embed" ProgID="Equation.DSMT4" ShapeID="_x0000_i1161" DrawAspect="Content" ObjectID="_1731215201" r:id="rId171"/>
        </w:object>
      </w:r>
      <w:r w:rsidRPr="00487E76">
        <w:t xml:space="preserve"> (</w:t>
      </w:r>
      <w:r w:rsidRPr="006F1C51">
        <w:t>Графики постройте в разных системах координат одного графического окна.</w:t>
      </w:r>
      <w:r w:rsidRPr="00356A8A">
        <w:t xml:space="preserve">) </w:t>
      </w:r>
      <w:r>
        <w:t xml:space="preserve">Воспользовавшись </w:t>
      </w:r>
      <w:r w:rsidR="00AC4C27">
        <w:t xml:space="preserve">функцией </w:t>
      </w:r>
      <w:proofErr w:type="spellStart"/>
      <w:r w:rsidR="00AC4C27">
        <w:t>brentq</w:t>
      </w:r>
      <w:proofErr w:type="spellEnd"/>
      <w:r>
        <w:t>, приближенно определите момент времени, при котором скорость тела равна 2</w:t>
      </w:r>
      <w:r w:rsidRPr="0039573A">
        <w:t>,</w:t>
      </w:r>
      <w:r>
        <w:t>2 м</w:t>
      </w:r>
      <w:r w:rsidRPr="00015150">
        <w:t>/</w:t>
      </w:r>
      <w:r>
        <w:rPr>
          <w:lang w:val="en-US"/>
        </w:rPr>
        <w:t>c</w:t>
      </w:r>
      <w:r>
        <w:t>.</w:t>
      </w:r>
    </w:p>
    <w:p w14:paraId="28C0C738" w14:textId="77777777" w:rsidR="00D63860" w:rsidRDefault="00D63860" w:rsidP="00D63860">
      <w:pPr>
        <w:spacing w:after="120" w:line="276" w:lineRule="auto"/>
        <w:jc w:val="both"/>
        <w:rPr>
          <w:b/>
        </w:rPr>
      </w:pPr>
    </w:p>
    <w:p w14:paraId="06A77122" w14:textId="77777777" w:rsidR="00D63860" w:rsidRDefault="00D63860" w:rsidP="00D63860">
      <w:pPr>
        <w:spacing w:after="120" w:line="276" w:lineRule="auto"/>
        <w:jc w:val="both"/>
      </w:pPr>
      <w:r>
        <w:rPr>
          <w:b/>
        </w:rPr>
        <w:t>Задание</w:t>
      </w:r>
      <w:r w:rsidRPr="00112DAB">
        <w:rPr>
          <w:b/>
        </w:rPr>
        <w:t xml:space="preserve"> </w:t>
      </w:r>
      <w:r>
        <w:rPr>
          <w:b/>
        </w:rPr>
        <w:t>2</w:t>
      </w:r>
      <w:r w:rsidRPr="00112DAB">
        <w:rPr>
          <w:b/>
        </w:rPr>
        <w:t>.</w:t>
      </w:r>
      <w:r>
        <w:rPr>
          <w:b/>
        </w:rPr>
        <w:t xml:space="preserve"> </w:t>
      </w:r>
      <w:r>
        <w:t xml:space="preserve">В землю врыта труба, поперечное сечение которой имеет форму эллипса с полуосями 31 см и 57 см. Труба возвышается над землей на высоту 48 см (см. рис). На высоте 21 см над поверхностью земли на трубу опирается доска, другой конец доски упирается в землю. Напишите уравнение, описывающее положение доски. Проверьте результат графически, построив в системе координат </w:t>
      </w:r>
      <w:r w:rsidRPr="00565F2C">
        <w:rPr>
          <w:position w:val="-10"/>
        </w:rPr>
        <w:object w:dxaOrig="460" w:dyaOrig="320" w14:anchorId="4D7FA34C">
          <v:shape id="_x0000_i1162" type="#_x0000_t75" style="width:23.15pt;height:15.65pt" o:ole="">
            <v:imagedata r:id="rId24" o:title=""/>
          </v:shape>
          <o:OLEObject Type="Embed" ProgID="Equation.DSMT4" ShapeID="_x0000_i1162" DrawAspect="Content" ObjectID="_1731215202" r:id="rId172"/>
        </w:object>
      </w:r>
      <w:r>
        <w:t xml:space="preserve"> эллипс и график уравнения доски. </w:t>
      </w:r>
    </w:p>
    <w:p w14:paraId="60ABEB42" w14:textId="77777777" w:rsidR="00D63860" w:rsidRDefault="00BF780F" w:rsidP="00D63860">
      <w:pPr>
        <w:spacing w:after="120" w:line="276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34A87700" wp14:editId="3DEA040E">
                <wp:simplePos x="0" y="0"/>
                <wp:positionH relativeFrom="column">
                  <wp:posOffset>2539365</wp:posOffset>
                </wp:positionH>
                <wp:positionV relativeFrom="paragraph">
                  <wp:posOffset>88900</wp:posOffset>
                </wp:positionV>
                <wp:extent cx="548640" cy="967740"/>
                <wp:effectExtent l="15240" t="22225" r="17145" b="19685"/>
                <wp:wrapNone/>
                <wp:docPr id="119" name="AutoShape 1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48640" cy="96774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6D83752" id="AutoShape 189" o:spid="_x0000_s1026" type="#_x0000_t32" style="position:absolute;margin-left:199.95pt;margin-top:7pt;width:43.2pt;height:76.2pt;flip:y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" strokeweight="2.25pt"/>
            </w:pict>
          </mc:Fallback>
        </mc:AlternateContent>
      </w:r>
    </w:p>
    <w:p w14:paraId="3E6D2EE0" w14:textId="77777777" w:rsidR="00D63860" w:rsidRDefault="00BF780F" w:rsidP="00D63860">
      <w:pPr>
        <w:spacing w:after="120" w:line="276" w:lineRule="auto"/>
        <w:ind w:firstLine="425"/>
        <w:jc w:val="center"/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55AA6ABF" wp14:editId="05CDFD2E">
                <wp:simplePos x="0" y="0"/>
                <wp:positionH relativeFrom="column">
                  <wp:posOffset>3133725</wp:posOffset>
                </wp:positionH>
                <wp:positionV relativeFrom="paragraph">
                  <wp:posOffset>85090</wp:posOffset>
                </wp:positionV>
                <wp:extent cx="635" cy="684530"/>
                <wp:effectExtent l="57150" t="18415" r="56515" b="20955"/>
                <wp:wrapNone/>
                <wp:docPr id="118" name="AutoShape 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68453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68304CA" id="AutoShape 188" o:spid="_x0000_s1026" type="#_x0000_t32" style="position:absolute;margin-left:246.75pt;margin-top:6.7pt;width:.05pt;height:53.9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">
                <v:stroke startarrow="block"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 wp14:anchorId="4A766E61" wp14:editId="3C756092">
                <wp:simplePos x="0" y="0"/>
                <wp:positionH relativeFrom="column">
                  <wp:posOffset>2691765</wp:posOffset>
                </wp:positionH>
                <wp:positionV relativeFrom="paragraph">
                  <wp:posOffset>70485</wp:posOffset>
                </wp:positionV>
                <wp:extent cx="922020" cy="1675765"/>
                <wp:effectExtent l="15240" t="13335" r="15240" b="15875"/>
                <wp:wrapNone/>
                <wp:docPr id="117" name="Oval 1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22020" cy="1675765"/>
                        </a:xfrm>
                        <a:prstGeom prst="ellipse">
                          <a:avLst/>
                        </a:prstGeom>
                        <a:solidFill>
                          <a:srgbClr val="D8D8D8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40E3509" id="Oval 186" o:spid="_x0000_s1026" style="position:absolute;margin-left:211.95pt;margin-top:5.55pt;width:72.6pt;height:131.95p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" fillcolor="#d8d8d8" strokeweight="1.5pt"/>
            </w:pict>
          </mc:Fallback>
        </mc:AlternateContent>
      </w:r>
    </w:p>
    <w:p w14:paraId="7DAC106D" w14:textId="77777777" w:rsidR="00D63860" w:rsidRDefault="00BF780F" w:rsidP="00D63860">
      <w:pPr>
        <w:spacing w:line="276" w:lineRule="auto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7E069900" wp14:editId="5E289EA4">
                <wp:simplePos x="0" y="0"/>
                <wp:positionH relativeFrom="column">
                  <wp:posOffset>2165985</wp:posOffset>
                </wp:positionH>
                <wp:positionV relativeFrom="paragraph">
                  <wp:posOffset>135255</wp:posOffset>
                </wp:positionV>
                <wp:extent cx="648335" cy="304800"/>
                <wp:effectExtent l="3810" t="1905" r="0" b="0"/>
                <wp:wrapNone/>
                <wp:docPr id="116" name="Text Box 1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833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EFC5AEA" w14:textId="77777777" w:rsidR="00D63860" w:rsidRDefault="00D63860" w:rsidP="00D63860">
                            <w:r>
                              <w:t xml:space="preserve">21 см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069900" id="Text Box 191" o:spid="_x0000_s1052" type="#_x0000_t202" style="position:absolute;left:0;text-align:left;margin-left:170.55pt;margin-top:10.65pt;width:51.05pt;height:24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" filled="f" stroked="f">
                <v:textbox>
                  <w:txbxContent>
                    <w:p w14:paraId="7EFC5AEA" w14:textId="77777777" w:rsidR="00D63860" w:rsidRDefault="00D63860" w:rsidP="00D63860">
                      <w:r>
                        <w:t xml:space="preserve">21 см         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575AED57" wp14:editId="565014CC">
                <wp:simplePos x="0" y="0"/>
                <wp:positionH relativeFrom="column">
                  <wp:posOffset>3110865</wp:posOffset>
                </wp:positionH>
                <wp:positionV relativeFrom="paragraph">
                  <wp:posOffset>104775</wp:posOffset>
                </wp:positionV>
                <wp:extent cx="648335" cy="304800"/>
                <wp:effectExtent l="0" t="0" r="3175" b="0"/>
                <wp:wrapNone/>
                <wp:docPr id="115" name="Text Box 1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833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41C1D97" w14:textId="77777777" w:rsidR="00D63860" w:rsidRDefault="00D63860" w:rsidP="00D63860">
                            <w:r>
                              <w:t xml:space="preserve">48 см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75AED57" id="Text Box 192" o:spid="_x0000_s1053" type="#_x0000_t202" style="position:absolute;left:0;text-align:left;margin-left:244.95pt;margin-top:8.25pt;width:51.05pt;height:24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" filled="f" stroked="f">
                <v:textbox>
                  <w:txbxContent>
                    <w:p w14:paraId="441C1D97" w14:textId="77777777" w:rsidR="00D63860" w:rsidRDefault="00D63860" w:rsidP="00D63860">
                      <w:r>
                        <w:t xml:space="preserve">48 см         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593AA90E" wp14:editId="3A745AD9">
                <wp:simplePos x="0" y="0"/>
                <wp:positionH relativeFrom="column">
                  <wp:posOffset>2806065</wp:posOffset>
                </wp:positionH>
                <wp:positionV relativeFrom="paragraph">
                  <wp:posOffset>81915</wp:posOffset>
                </wp:positionV>
                <wp:extent cx="7620" cy="395605"/>
                <wp:effectExtent l="53340" t="15240" r="53340" b="17780"/>
                <wp:wrapNone/>
                <wp:docPr id="114" name="AutoShape 1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620" cy="3956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4A12ABA" id="AutoShape 190" o:spid="_x0000_s1026" type="#_x0000_t32" style="position:absolute;margin-left:220.95pt;margin-top:6.45pt;width:.6pt;height:31.15pt;flip:x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">
                <v:stroke startarrow="block" endarrow="block"/>
              </v:shape>
            </w:pict>
          </mc:Fallback>
        </mc:AlternateContent>
      </w:r>
    </w:p>
    <w:p w14:paraId="4CFF299F" w14:textId="77777777" w:rsidR="00D63860" w:rsidRPr="00A8561C" w:rsidRDefault="00D63860" w:rsidP="00D63860">
      <w:pPr>
        <w:jc w:val="center"/>
      </w:pPr>
    </w:p>
    <w:p w14:paraId="73EC94B2" w14:textId="77777777" w:rsidR="00D63860" w:rsidRPr="00A8561C" w:rsidRDefault="00BF780F" w:rsidP="00D63860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1CCE0BBA" wp14:editId="27A4B0B2">
                <wp:simplePos x="0" y="0"/>
                <wp:positionH relativeFrom="column">
                  <wp:posOffset>1122045</wp:posOffset>
                </wp:positionH>
                <wp:positionV relativeFrom="paragraph">
                  <wp:posOffset>78105</wp:posOffset>
                </wp:positionV>
                <wp:extent cx="4587240" cy="46355"/>
                <wp:effectExtent l="7620" t="11430" r="5715" b="8890"/>
                <wp:wrapNone/>
                <wp:docPr id="113" name="AutoShape 1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587240" cy="463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125E7A" id="AutoShape 187" o:spid="_x0000_s1026" type="#_x0000_t32" style="position:absolute;margin-left:88.35pt;margin-top:6.15pt;width:361.2pt;height:3.65pt;flip:y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"/>
            </w:pict>
          </mc:Fallback>
        </mc:AlternateContent>
      </w:r>
    </w:p>
    <w:p w14:paraId="56116BFF" w14:textId="77777777" w:rsidR="00D63860" w:rsidRPr="00A8561C" w:rsidRDefault="00D63860" w:rsidP="00D63860">
      <w:pPr>
        <w:jc w:val="center"/>
      </w:pPr>
    </w:p>
    <w:p w14:paraId="7568EEE0" w14:textId="77777777" w:rsidR="00D63860" w:rsidRPr="00A8561C" w:rsidRDefault="00D63860" w:rsidP="00D63860">
      <w:pPr>
        <w:jc w:val="center"/>
      </w:pPr>
    </w:p>
    <w:p w14:paraId="55A0EE07" w14:textId="77777777" w:rsidR="00D63860" w:rsidRPr="00A8561C" w:rsidRDefault="00D63860" w:rsidP="00D63860">
      <w:pPr>
        <w:jc w:val="center"/>
      </w:pPr>
    </w:p>
    <w:p w14:paraId="19D856B1" w14:textId="77777777" w:rsidR="00D63860" w:rsidRDefault="00D63860" w:rsidP="00D63860">
      <w:pPr>
        <w:jc w:val="center"/>
      </w:pPr>
    </w:p>
    <w:p w14:paraId="1B82771B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  <w:r>
        <w:t xml:space="preserve">    </w:t>
      </w:r>
    </w:p>
    <w:p w14:paraId="77200020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21B1CA1B" w14:textId="77777777" w:rsidR="00D63860" w:rsidRDefault="00D63860" w:rsidP="00D63860">
      <w:pPr>
        <w:spacing w:line="276" w:lineRule="auto"/>
        <w:jc w:val="both"/>
      </w:pPr>
      <w:r w:rsidRPr="00B327C4">
        <w:rPr>
          <w:b/>
        </w:rPr>
        <w:t>Задание 3.</w:t>
      </w:r>
      <w:r>
        <w:t xml:space="preserve"> Постройте в одной системе координат график функции </w:t>
      </w:r>
      <w:r w:rsidRPr="00422989">
        <w:rPr>
          <w:position w:val="-24"/>
        </w:rPr>
        <w:object w:dxaOrig="1380" w:dyaOrig="620" w14:anchorId="741B5322">
          <v:shape id="_x0000_i1163" type="#_x0000_t75" style="width:68.85pt;height:30.7pt" o:ole="">
            <v:imagedata r:id="rId42" o:title=""/>
          </v:shape>
          <o:OLEObject Type="Embed" ProgID="Equation.DSMT4" ShapeID="_x0000_i1163" DrawAspect="Content" ObjectID="_1731215203" r:id="rId173"/>
        </w:object>
      </w:r>
      <w:r>
        <w:t xml:space="preserve"> и график многочленов Тейлора </w:t>
      </w:r>
      <w:r w:rsidRPr="00972564">
        <w:rPr>
          <w:position w:val="-12"/>
        </w:rPr>
        <w:object w:dxaOrig="620" w:dyaOrig="360" w14:anchorId="57514193">
          <v:shape id="_x0000_i1164" type="#_x0000_t75" style="width:30.7pt;height:18.15pt" o:ole="">
            <v:imagedata r:id="rId28" o:title=""/>
          </v:shape>
          <o:OLEObject Type="Embed" ProgID="Equation.DSMT4" ShapeID="_x0000_i1164" DrawAspect="Content" ObjectID="_1731215204" r:id="rId174"/>
        </w:object>
      </w:r>
      <w:r>
        <w:t xml:space="preserve"> этой функции в точке </w:t>
      </w:r>
      <w:r w:rsidRPr="00422989">
        <w:rPr>
          <w:position w:val="-12"/>
        </w:rPr>
        <w:object w:dxaOrig="660" w:dyaOrig="360" w14:anchorId="634D98EA">
          <v:shape id="_x0000_i1165" type="#_x0000_t75" style="width:33.2pt;height:18.15pt" o:ole="">
            <v:imagedata r:id="rId45" o:title=""/>
          </v:shape>
          <o:OLEObject Type="Embed" ProgID="Equation.DSMT4" ShapeID="_x0000_i1165" DrawAspect="Content" ObjectID="_1731215205" r:id="rId175"/>
        </w:object>
      </w:r>
      <w:r>
        <w:t xml:space="preserve"> для </w:t>
      </w:r>
      <w:r w:rsidRPr="00972564">
        <w:rPr>
          <w:position w:val="-8"/>
        </w:rPr>
        <w:object w:dxaOrig="920" w:dyaOrig="300" w14:anchorId="32F03428">
          <v:shape id="_x0000_i1166" type="#_x0000_t75" style="width:45.7pt;height:15.05pt" o:ole="">
            <v:imagedata r:id="rId47" o:title=""/>
          </v:shape>
          <o:OLEObject Type="Embed" ProgID="Equation.DSMT4" ShapeID="_x0000_i1166" DrawAspect="Content" ObjectID="_1731215206" r:id="rId176"/>
        </w:object>
      </w:r>
      <w:r>
        <w:t xml:space="preserve">. </w:t>
      </w:r>
    </w:p>
    <w:p w14:paraId="3CA338AA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5CC196D7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09C4A215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578AA94A" w14:textId="77777777" w:rsidR="00D63860" w:rsidRDefault="00D63860" w:rsidP="00AC4C27">
      <w:pPr>
        <w:pStyle w:val="ab"/>
      </w:pPr>
      <w:r>
        <w:lastRenderedPageBreak/>
        <w:t xml:space="preserve">Контрольная работа 3-го модуля </w:t>
      </w:r>
    </w:p>
    <w:p w14:paraId="7D8D556B" w14:textId="77777777" w:rsidR="00D63860" w:rsidRPr="00287AE4" w:rsidRDefault="00D63860" w:rsidP="00D63860">
      <w:pPr>
        <w:spacing w:line="276" w:lineRule="auto"/>
        <w:jc w:val="both"/>
        <w:rPr>
          <w:i/>
        </w:rPr>
      </w:pPr>
      <w:r w:rsidRPr="00287AE4">
        <w:rPr>
          <w:b/>
          <w:i/>
        </w:rPr>
        <w:t xml:space="preserve">Требования к отчету. </w:t>
      </w:r>
      <w:r w:rsidRPr="00287AE4">
        <w:rPr>
          <w:i/>
        </w:rPr>
        <w:t>В отчете должен быть описан общий ход решения, приведены аналитические выкладки, численные расчеты, результаты. Расчетные программы должны быть выполнены в форме скрипт-файлов. Тексты скрипт-файлов и результаты работы программ нужно скопировать в отчет (преподаватель проверяет работу всех скрипт-файлов). Выводы (ответы) по каждому пункту должны быть четко сформулированы.</w:t>
      </w:r>
    </w:p>
    <w:p w14:paraId="3212EC66" w14:textId="3DB09679" w:rsidR="00F66164" w:rsidRPr="00E638CE" w:rsidRDefault="00AC4C27" w:rsidP="00F66164">
      <w:pPr>
        <w:jc w:val="both"/>
        <w:rPr>
          <w:b/>
          <w:sz w:val="20"/>
          <w:szCs w:val="20"/>
        </w:rPr>
      </w:pPr>
      <w:r>
        <w:rPr>
          <w:i/>
          <w:lang w:val="en-US"/>
        </w:rPr>
        <w:t>Баллы: 5+7+9 = 21</w:t>
      </w:r>
    </w:p>
    <w:p w14:paraId="1B03C8B8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7B37EF24" w14:textId="77777777" w:rsidR="00D63860" w:rsidRPr="008D22E0" w:rsidRDefault="00D63860" w:rsidP="00D63860">
      <w:pPr>
        <w:spacing w:after="120" w:line="276" w:lineRule="auto"/>
        <w:ind w:firstLine="425"/>
        <w:jc w:val="center"/>
        <w:rPr>
          <w:b/>
        </w:rPr>
      </w:pPr>
      <w:r>
        <w:rPr>
          <w:b/>
        </w:rPr>
        <w:t xml:space="preserve">Вариант </w:t>
      </w:r>
      <w:r w:rsidRPr="008D22E0">
        <w:rPr>
          <w:b/>
        </w:rPr>
        <w:t>15</w:t>
      </w:r>
    </w:p>
    <w:p w14:paraId="2BDE300A" w14:textId="0375220D" w:rsidR="00D63860" w:rsidRPr="00015150" w:rsidRDefault="00D63860" w:rsidP="00D63860">
      <w:pPr>
        <w:spacing w:line="276" w:lineRule="auto"/>
        <w:jc w:val="both"/>
      </w:pPr>
      <w:r>
        <w:rPr>
          <w:b/>
        </w:rPr>
        <w:t>Задание</w:t>
      </w:r>
      <w:r w:rsidRPr="00112DAB">
        <w:rPr>
          <w:b/>
        </w:rPr>
        <w:t xml:space="preserve"> </w:t>
      </w:r>
      <w:r>
        <w:rPr>
          <w:b/>
        </w:rPr>
        <w:t>1</w:t>
      </w:r>
      <w:r w:rsidRPr="00112DAB">
        <w:rPr>
          <w:b/>
        </w:rPr>
        <w:t xml:space="preserve">. </w:t>
      </w:r>
      <w:r w:rsidRPr="00824DE4">
        <w:t>Материальная точка движется прямолинейно по закону</w:t>
      </w:r>
      <w:r>
        <w:rPr>
          <w:b/>
        </w:rPr>
        <w:t xml:space="preserve"> </w:t>
      </w:r>
      <w:r w:rsidRPr="00112DAB">
        <w:rPr>
          <w:position w:val="-10"/>
        </w:rPr>
        <w:object w:dxaOrig="1719" w:dyaOrig="380" w14:anchorId="440DB2A1">
          <v:shape id="_x0000_i1167" type="#_x0000_t75" style="width:86.4pt;height:18.8pt" o:ole="">
            <v:imagedata r:id="rId49" o:title=""/>
          </v:shape>
          <o:OLEObject Type="Embed" ProgID="Equation.DSMT4" ShapeID="_x0000_i1167" DrawAspect="Content" ObjectID="_1731215207" r:id="rId177"/>
        </w:object>
      </w:r>
      <w:r>
        <w:t xml:space="preserve"> (координата измеряется в метрах, время в секундах). </w:t>
      </w:r>
      <w:r w:rsidRPr="00112DAB">
        <w:t xml:space="preserve">Найдите </w:t>
      </w:r>
      <w:r>
        <w:t>формулу, определяющую</w:t>
      </w:r>
      <w:r w:rsidRPr="00112DAB">
        <w:t xml:space="preserve"> </w:t>
      </w:r>
      <w:r>
        <w:t xml:space="preserve">скорость </w:t>
      </w:r>
      <w:r w:rsidRPr="00112DAB">
        <w:rPr>
          <w:position w:val="-10"/>
        </w:rPr>
        <w:object w:dxaOrig="440" w:dyaOrig="320" w14:anchorId="5C8AAAFF">
          <v:shape id="_x0000_i1168" type="#_x0000_t75" style="width:21.9pt;height:15.65pt" o:ole="">
            <v:imagedata r:id="rId36" o:title=""/>
          </v:shape>
          <o:OLEObject Type="Embed" ProgID="Equation.DSMT4" ShapeID="_x0000_i1168" DrawAspect="Content" ObjectID="_1731215208" r:id="rId178"/>
        </w:object>
      </w:r>
      <w:r w:rsidRPr="00015150">
        <w:t xml:space="preserve"> </w:t>
      </w:r>
      <w:r>
        <w:t>движения тела</w:t>
      </w:r>
      <w:r w:rsidRPr="00112DAB">
        <w:t xml:space="preserve">. Постройте графики зависимостей </w:t>
      </w:r>
      <w:r w:rsidRPr="00112DAB">
        <w:rPr>
          <w:position w:val="-10"/>
        </w:rPr>
        <w:object w:dxaOrig="420" w:dyaOrig="320" w14:anchorId="4ECED0AD">
          <v:shape id="_x0000_i1169" type="#_x0000_t75" style="width:21.3pt;height:15.65pt" o:ole="">
            <v:imagedata r:id="rId38" o:title=""/>
          </v:shape>
          <o:OLEObject Type="Embed" ProgID="Equation.DSMT4" ShapeID="_x0000_i1169" DrawAspect="Content" ObjectID="_1731215209" r:id="rId179"/>
        </w:object>
      </w:r>
      <w:r w:rsidRPr="00112DAB">
        <w:t xml:space="preserve">  и </w:t>
      </w:r>
      <w:r w:rsidRPr="00112DAB">
        <w:rPr>
          <w:position w:val="-10"/>
        </w:rPr>
        <w:object w:dxaOrig="440" w:dyaOrig="320" w14:anchorId="6F286718">
          <v:shape id="_x0000_i1170" type="#_x0000_t75" style="width:21.9pt;height:15.65pt" o:ole="">
            <v:imagedata r:id="rId36" o:title=""/>
          </v:shape>
          <o:OLEObject Type="Embed" ProgID="Equation.DSMT4" ShapeID="_x0000_i1170" DrawAspect="Content" ObjectID="_1731215210" r:id="rId180"/>
        </w:object>
      </w:r>
      <w:r w:rsidRPr="00487E76">
        <w:t xml:space="preserve"> </w:t>
      </w:r>
      <w:r w:rsidRPr="00356A8A">
        <w:t>(</w:t>
      </w:r>
      <w:r w:rsidRPr="006F1C51">
        <w:t>Графики постройте в разных системах координат одного графического окна</w:t>
      </w:r>
      <w:r>
        <w:t>)</w:t>
      </w:r>
      <w:r w:rsidRPr="00112DAB">
        <w:t>.</w:t>
      </w:r>
      <w:r>
        <w:t xml:space="preserve"> Воспользовавшись </w:t>
      </w:r>
      <w:r w:rsidR="00AC4C27">
        <w:t xml:space="preserve">функцией </w:t>
      </w:r>
      <w:proofErr w:type="spellStart"/>
      <w:r w:rsidR="00AC4C27">
        <w:t>brentq</w:t>
      </w:r>
      <w:proofErr w:type="spellEnd"/>
      <w:r>
        <w:t>, приближенно определите момент времени, при котором скорость тела равна 9</w:t>
      </w:r>
      <w:r w:rsidRPr="0039573A">
        <w:t>,1</w:t>
      </w:r>
      <w:r>
        <w:t xml:space="preserve"> м</w:t>
      </w:r>
      <w:r w:rsidRPr="00015150">
        <w:t>/</w:t>
      </w:r>
      <w:r>
        <w:rPr>
          <w:lang w:val="en-US"/>
        </w:rPr>
        <w:t>c</w:t>
      </w:r>
      <w:r>
        <w:t>.</w:t>
      </w:r>
    </w:p>
    <w:p w14:paraId="05E5C222" w14:textId="77777777" w:rsidR="00D63860" w:rsidRDefault="00D63860" w:rsidP="00D63860">
      <w:pPr>
        <w:spacing w:after="120" w:line="276" w:lineRule="auto"/>
        <w:jc w:val="both"/>
        <w:rPr>
          <w:b/>
        </w:rPr>
      </w:pPr>
    </w:p>
    <w:p w14:paraId="5A55454D" w14:textId="77777777" w:rsidR="00D63860" w:rsidRDefault="00D63860" w:rsidP="00D63860">
      <w:pPr>
        <w:spacing w:after="120" w:line="276" w:lineRule="auto"/>
        <w:jc w:val="both"/>
      </w:pPr>
      <w:r>
        <w:rPr>
          <w:b/>
        </w:rPr>
        <w:t>Задание</w:t>
      </w:r>
      <w:r w:rsidRPr="00112DAB">
        <w:rPr>
          <w:b/>
        </w:rPr>
        <w:t xml:space="preserve"> </w:t>
      </w:r>
      <w:r>
        <w:rPr>
          <w:b/>
        </w:rPr>
        <w:t>2</w:t>
      </w:r>
      <w:r w:rsidRPr="00112DAB">
        <w:rPr>
          <w:b/>
        </w:rPr>
        <w:t>.</w:t>
      </w:r>
      <w:r>
        <w:rPr>
          <w:b/>
        </w:rPr>
        <w:t xml:space="preserve"> </w:t>
      </w:r>
      <w:r>
        <w:t xml:space="preserve">В землю врыта труба, поперечное сечение которой имеет форму эллипса с полуосями 73 см и 36 см. Труба возвышается над землей на высоту 29 см (см. рис). На высоте 18 см над поверхностью земли на трубу опирается доска, другой конец доски упирается в землю. Напишите уравнение, описывающее положение доски. Проверьте результат графически, построив в системе координат </w:t>
      </w:r>
      <w:r w:rsidRPr="00565F2C">
        <w:rPr>
          <w:position w:val="-10"/>
        </w:rPr>
        <w:object w:dxaOrig="460" w:dyaOrig="320" w14:anchorId="7C07F349">
          <v:shape id="_x0000_i1171" type="#_x0000_t75" style="width:23.15pt;height:15.65pt" o:ole="">
            <v:imagedata r:id="rId24" o:title=""/>
          </v:shape>
          <o:OLEObject Type="Embed" ProgID="Equation.DSMT4" ShapeID="_x0000_i1171" DrawAspect="Content" ObjectID="_1731215211" r:id="rId181"/>
        </w:object>
      </w:r>
      <w:r>
        <w:t xml:space="preserve"> эллипс и график уравнения доски. </w:t>
      </w:r>
    </w:p>
    <w:p w14:paraId="14508899" w14:textId="77777777" w:rsidR="00D63860" w:rsidRDefault="00BF780F" w:rsidP="00D63860">
      <w:pPr>
        <w:spacing w:line="276" w:lineRule="auto"/>
        <w:ind w:firstLine="425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580D2331" wp14:editId="0B0BE965">
                <wp:simplePos x="0" y="0"/>
                <wp:positionH relativeFrom="column">
                  <wp:posOffset>3133725</wp:posOffset>
                </wp:positionH>
                <wp:positionV relativeFrom="paragraph">
                  <wp:posOffset>137795</wp:posOffset>
                </wp:positionV>
                <wp:extent cx="1516380" cy="829945"/>
                <wp:effectExtent l="19050" t="23495" r="17145" b="22860"/>
                <wp:wrapNone/>
                <wp:docPr id="112" name="AutoShape 1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516380" cy="829945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F81E25" id="AutoShape 196" o:spid="_x0000_s1026" type="#_x0000_t32" style="position:absolute;margin-left:246.75pt;margin-top:10.85pt;width:119.4pt;height:65.35pt;flip:x y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" strokeweight="2.25pt"/>
            </w:pict>
          </mc:Fallback>
        </mc:AlternateConten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87"/>
      </w:tblGrid>
      <w:tr w:rsidR="00D63860" w14:paraId="48BECC2E" w14:textId="77777777" w:rsidTr="008F384E">
        <w:trPr>
          <w:trHeight w:val="2647"/>
        </w:trPr>
        <w:tc>
          <w:tcPr>
            <w:tcW w:w="92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094FF17" w14:textId="77777777" w:rsidR="00D63860" w:rsidRDefault="00D63860" w:rsidP="008F384E">
            <w:pPr>
              <w:spacing w:line="276" w:lineRule="auto"/>
              <w:jc w:val="both"/>
            </w:pPr>
          </w:p>
          <w:p w14:paraId="1F0B0753" w14:textId="77777777" w:rsidR="00D63860" w:rsidRPr="00A8561C" w:rsidRDefault="00BF780F" w:rsidP="008F384E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4112" behindDoc="0" locked="0" layoutInCell="1" allowOverlap="1" wp14:anchorId="63056BF4" wp14:editId="620B6C8B">
                      <wp:simplePos x="0" y="0"/>
                      <wp:positionH relativeFrom="column">
                        <wp:posOffset>2775585</wp:posOffset>
                      </wp:positionH>
                      <wp:positionV relativeFrom="paragraph">
                        <wp:posOffset>151130</wp:posOffset>
                      </wp:positionV>
                      <wp:extent cx="648335" cy="304800"/>
                      <wp:effectExtent l="3810" t="0" r="0" b="1270"/>
                      <wp:wrapNone/>
                      <wp:docPr id="111" name="Text Box 1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8335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C34D7B9" w14:textId="77777777" w:rsidR="00D63860" w:rsidRDefault="00D63860" w:rsidP="00D63860">
                                  <w:r>
                                    <w:t xml:space="preserve">29 см   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3056BF4" id="Text Box 199" o:spid="_x0000_s1054" type="#_x0000_t202" style="position:absolute;margin-left:218.55pt;margin-top:11.9pt;width:51.05pt;height:24p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" filled="f" stroked="f">
                      <v:textbox>
                        <w:txbxContent>
                          <w:p w14:paraId="1C34D7B9" w14:textId="77777777" w:rsidR="00D63860" w:rsidRDefault="00D63860" w:rsidP="00D63860">
                            <w:r>
                              <w:t xml:space="preserve">29 см      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016" behindDoc="0" locked="0" layoutInCell="1" allowOverlap="1" wp14:anchorId="6B5008D4" wp14:editId="786FA246">
                      <wp:simplePos x="0" y="0"/>
                      <wp:positionH relativeFrom="column">
                        <wp:posOffset>3888740</wp:posOffset>
                      </wp:positionH>
                      <wp:positionV relativeFrom="paragraph">
                        <wp:posOffset>177800</wp:posOffset>
                      </wp:positionV>
                      <wp:extent cx="0" cy="396240"/>
                      <wp:effectExtent l="59690" t="15875" r="54610" b="16510"/>
                      <wp:wrapNone/>
                      <wp:docPr id="110" name="AutoShape 1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962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C0A0344" id="AutoShape 197" o:spid="_x0000_s1026" type="#_x0000_t32" style="position:absolute;margin-left:306.2pt;margin-top:14pt;width:0;height:31.2p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">
                      <v:stroke startarrow="block"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920" behindDoc="0" locked="0" layoutInCell="1" allowOverlap="1" wp14:anchorId="6DB161F8" wp14:editId="490861C0">
                      <wp:simplePos x="0" y="0"/>
                      <wp:positionH relativeFrom="column">
                        <wp:posOffset>3302000</wp:posOffset>
                      </wp:positionH>
                      <wp:positionV relativeFrom="paragraph">
                        <wp:posOffset>33655</wp:posOffset>
                      </wp:positionV>
                      <wp:extent cx="0" cy="539750"/>
                      <wp:effectExtent l="53975" t="14605" r="60325" b="17145"/>
                      <wp:wrapNone/>
                      <wp:docPr id="109" name="AutoShape 1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5397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BEA2519" id="AutoShape 195" o:spid="_x0000_s1026" type="#_x0000_t32" style="position:absolute;margin-left:260pt;margin-top:2.65pt;width:0;height:42.5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">
                      <v:stroke startarrow="block"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824" behindDoc="0" locked="0" layoutInCell="1" allowOverlap="1" wp14:anchorId="619AE9ED" wp14:editId="0F0D0783">
                      <wp:simplePos x="0" y="0"/>
                      <wp:positionH relativeFrom="column">
                        <wp:posOffset>2303145</wp:posOffset>
                      </wp:positionH>
                      <wp:positionV relativeFrom="paragraph">
                        <wp:posOffset>40005</wp:posOffset>
                      </wp:positionV>
                      <wp:extent cx="1958340" cy="1181100"/>
                      <wp:effectExtent l="17145" t="11430" r="15240" b="17145"/>
                      <wp:wrapNone/>
                      <wp:docPr id="108" name="Oval 1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58340" cy="11811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D8D8D8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46B0F05F" id="Oval 193" o:spid="_x0000_s1026" style="position:absolute;margin-left:181.35pt;margin-top:3.15pt;width:154.2pt;height:93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" fillcolor="#d8d8d8" strokeweight="1.5pt"/>
                  </w:pict>
                </mc:Fallback>
              </mc:AlternateContent>
            </w:r>
          </w:p>
          <w:p w14:paraId="0524B946" w14:textId="77777777" w:rsidR="00D63860" w:rsidRPr="00A8561C" w:rsidRDefault="00BF780F" w:rsidP="008F384E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2064" behindDoc="0" locked="0" layoutInCell="1" allowOverlap="1" wp14:anchorId="01E5DAF9" wp14:editId="6A0E46A4">
                      <wp:simplePos x="0" y="0"/>
                      <wp:positionH relativeFrom="column">
                        <wp:posOffset>3339465</wp:posOffset>
                      </wp:positionH>
                      <wp:positionV relativeFrom="paragraph">
                        <wp:posOffset>166370</wp:posOffset>
                      </wp:positionV>
                      <wp:extent cx="648335" cy="304800"/>
                      <wp:effectExtent l="0" t="4445" r="3175" b="0"/>
                      <wp:wrapNone/>
                      <wp:docPr id="107" name="Text Box 1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8335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C521C84" w14:textId="77777777" w:rsidR="00D63860" w:rsidRDefault="00D63860" w:rsidP="00D63860">
                                  <w:r>
                                    <w:t xml:space="preserve">18 см   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1E5DAF9" id="Text Box 198" o:spid="_x0000_s1055" type="#_x0000_t202" style="position:absolute;margin-left:262.95pt;margin-top:13.1pt;width:51.05pt;height:24pt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" filled="f" stroked="f">
                      <v:textbox>
                        <w:txbxContent>
                          <w:p w14:paraId="0C521C84" w14:textId="77777777" w:rsidR="00D63860" w:rsidRDefault="00D63860" w:rsidP="00D63860">
                            <w:r>
                              <w:t xml:space="preserve">18 см      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6CE455CB" w14:textId="77777777" w:rsidR="00D63860" w:rsidRPr="00A8561C" w:rsidRDefault="00D63860" w:rsidP="008F384E"/>
          <w:p w14:paraId="0EBC42C3" w14:textId="77777777" w:rsidR="00D63860" w:rsidRPr="00A8561C" w:rsidRDefault="00BF780F" w:rsidP="008F384E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872" behindDoc="0" locked="0" layoutInCell="1" allowOverlap="1" wp14:anchorId="40B8E6A9" wp14:editId="1075AD26">
                      <wp:simplePos x="0" y="0"/>
                      <wp:positionH relativeFrom="column">
                        <wp:posOffset>299085</wp:posOffset>
                      </wp:positionH>
                      <wp:positionV relativeFrom="paragraph">
                        <wp:posOffset>38735</wp:posOffset>
                      </wp:positionV>
                      <wp:extent cx="5455920" cy="0"/>
                      <wp:effectExtent l="13335" t="10160" r="7620" b="8890"/>
                      <wp:wrapNone/>
                      <wp:docPr id="106" name="AutoShape 1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45592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D024F9D" id="AutoShape 194" o:spid="_x0000_s1026" type="#_x0000_t32" style="position:absolute;margin-left:23.55pt;margin-top:3.05pt;width:429.6pt;height:0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"/>
                  </w:pict>
                </mc:Fallback>
              </mc:AlternateContent>
            </w:r>
          </w:p>
          <w:p w14:paraId="6759E99C" w14:textId="77777777" w:rsidR="00D63860" w:rsidRPr="00A8561C" w:rsidRDefault="00D63860" w:rsidP="008F384E"/>
          <w:p w14:paraId="7F63FD67" w14:textId="77777777" w:rsidR="00D63860" w:rsidRDefault="00D63860" w:rsidP="008F384E"/>
          <w:p w14:paraId="39FD62A9" w14:textId="77777777" w:rsidR="00D63860" w:rsidRPr="00A8561C" w:rsidRDefault="00D63860" w:rsidP="008F384E">
            <w:r>
              <w:t xml:space="preserve">    </w:t>
            </w:r>
          </w:p>
        </w:tc>
      </w:tr>
    </w:tbl>
    <w:p w14:paraId="5AABD1EF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  <w:r>
        <w:t xml:space="preserve">  </w:t>
      </w:r>
    </w:p>
    <w:p w14:paraId="0CA193C5" w14:textId="77777777" w:rsidR="00D63860" w:rsidRDefault="00D63860" w:rsidP="00D63860">
      <w:pPr>
        <w:spacing w:line="276" w:lineRule="auto"/>
        <w:jc w:val="both"/>
      </w:pPr>
      <w:r w:rsidRPr="00B327C4">
        <w:rPr>
          <w:b/>
        </w:rPr>
        <w:t>Задание 3.</w:t>
      </w:r>
      <w:r>
        <w:t xml:space="preserve"> Постройте в одной системе координат график функции </w:t>
      </w:r>
      <w:r w:rsidRPr="00612EC1">
        <w:rPr>
          <w:position w:val="-10"/>
        </w:rPr>
        <w:object w:dxaOrig="1180" w:dyaOrig="360" w14:anchorId="0D8056C9">
          <v:shape id="_x0000_i1172" type="#_x0000_t75" style="width:59.5pt;height:18.15pt" o:ole="">
            <v:imagedata r:id="rId55" o:title=""/>
          </v:shape>
          <o:OLEObject Type="Embed" ProgID="Equation.DSMT4" ShapeID="_x0000_i1172" DrawAspect="Content" ObjectID="_1731215212" r:id="rId182"/>
        </w:object>
      </w:r>
      <w:r>
        <w:t xml:space="preserve"> и график многочленов Тейлора </w:t>
      </w:r>
      <w:r w:rsidRPr="00972564">
        <w:rPr>
          <w:position w:val="-12"/>
        </w:rPr>
        <w:object w:dxaOrig="620" w:dyaOrig="360" w14:anchorId="0F8E178B">
          <v:shape id="_x0000_i1173" type="#_x0000_t75" style="width:30.7pt;height:18.15pt" o:ole="">
            <v:imagedata r:id="rId28" o:title=""/>
          </v:shape>
          <o:OLEObject Type="Embed" ProgID="Equation.DSMT4" ShapeID="_x0000_i1173" DrawAspect="Content" ObjectID="_1731215213" r:id="rId183"/>
        </w:object>
      </w:r>
      <w:r>
        <w:t xml:space="preserve"> этой функции в точке </w:t>
      </w:r>
      <w:r w:rsidRPr="00E75745">
        <w:rPr>
          <w:position w:val="-12"/>
        </w:rPr>
        <w:object w:dxaOrig="620" w:dyaOrig="360" w14:anchorId="5929DDA7">
          <v:shape id="_x0000_i1174" type="#_x0000_t75" style="width:30.7pt;height:18.15pt" o:ole="">
            <v:imagedata r:id="rId58" o:title=""/>
          </v:shape>
          <o:OLEObject Type="Embed" ProgID="Equation.DSMT4" ShapeID="_x0000_i1174" DrawAspect="Content" ObjectID="_1731215214" r:id="rId184"/>
        </w:object>
      </w:r>
      <w:r>
        <w:t xml:space="preserve"> для </w:t>
      </w:r>
      <w:r w:rsidRPr="00972564">
        <w:rPr>
          <w:position w:val="-8"/>
        </w:rPr>
        <w:object w:dxaOrig="920" w:dyaOrig="300" w14:anchorId="36292550">
          <v:shape id="_x0000_i1175" type="#_x0000_t75" style="width:45.7pt;height:15.05pt" o:ole="">
            <v:imagedata r:id="rId60" o:title=""/>
          </v:shape>
          <o:OLEObject Type="Embed" ProgID="Equation.DSMT4" ShapeID="_x0000_i1175" DrawAspect="Content" ObjectID="_1731215215" r:id="rId185"/>
        </w:object>
      </w:r>
      <w:r>
        <w:t xml:space="preserve">. </w:t>
      </w:r>
    </w:p>
    <w:p w14:paraId="2DAEAD28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2135A10A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216FB761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55DAC74C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451C9E41" w14:textId="77777777" w:rsidR="00F66164" w:rsidRDefault="00F66164" w:rsidP="00D63860">
      <w:pPr>
        <w:spacing w:after="120" w:line="276" w:lineRule="auto"/>
        <w:ind w:firstLine="425"/>
        <w:jc w:val="center"/>
        <w:rPr>
          <w:b/>
        </w:rPr>
      </w:pPr>
    </w:p>
    <w:p w14:paraId="75EFEFD0" w14:textId="77777777" w:rsidR="00D63860" w:rsidRPr="00287AE4" w:rsidRDefault="00D63860" w:rsidP="00AC4C27">
      <w:pPr>
        <w:pStyle w:val="ab"/>
      </w:pPr>
      <w:r w:rsidRPr="00287AE4">
        <w:lastRenderedPageBreak/>
        <w:t xml:space="preserve">Контрольная работа 3-го модуля </w:t>
      </w:r>
    </w:p>
    <w:p w14:paraId="10CFF45A" w14:textId="77777777" w:rsidR="00D63860" w:rsidRPr="00287AE4" w:rsidRDefault="00D63860" w:rsidP="00D63860">
      <w:pPr>
        <w:spacing w:line="276" w:lineRule="auto"/>
        <w:jc w:val="both"/>
        <w:rPr>
          <w:i/>
        </w:rPr>
      </w:pPr>
      <w:r w:rsidRPr="00287AE4">
        <w:rPr>
          <w:b/>
          <w:i/>
        </w:rPr>
        <w:t xml:space="preserve">Требования к отчету. </w:t>
      </w:r>
      <w:r w:rsidRPr="00287AE4">
        <w:rPr>
          <w:i/>
        </w:rPr>
        <w:t>В отчете должен быть описан общий ход решения, приведены аналитические выкладки, численные расчеты, результаты. Расчетные программы должны быть выполнены в форме скрипт-файлов. Тексты скрипт-файлов и результаты работы программ нужно скопировать в отчет (преподаватель проверяет работу всех скрипт-файлов). Выводы (ответы) по каждому пункту должны быть четко сформулированы.</w:t>
      </w:r>
    </w:p>
    <w:p w14:paraId="14DDE8DB" w14:textId="438BC164" w:rsidR="00F66164" w:rsidRPr="00E638CE" w:rsidRDefault="00AC4C27" w:rsidP="00F66164">
      <w:pPr>
        <w:jc w:val="both"/>
        <w:rPr>
          <w:b/>
          <w:sz w:val="20"/>
          <w:szCs w:val="20"/>
        </w:rPr>
      </w:pPr>
      <w:r>
        <w:rPr>
          <w:i/>
          <w:lang w:val="en-US"/>
        </w:rPr>
        <w:t>Баллы: 5+7+9 = 21</w:t>
      </w:r>
    </w:p>
    <w:p w14:paraId="203AC9F7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0A62C93F" w14:textId="77777777" w:rsidR="00D63860" w:rsidRPr="008D22E0" w:rsidRDefault="00D63860" w:rsidP="00D63860">
      <w:pPr>
        <w:spacing w:after="120" w:line="276" w:lineRule="auto"/>
        <w:ind w:firstLine="425"/>
        <w:jc w:val="center"/>
        <w:rPr>
          <w:b/>
        </w:rPr>
      </w:pPr>
      <w:r>
        <w:rPr>
          <w:b/>
        </w:rPr>
        <w:t xml:space="preserve">Вариант </w:t>
      </w:r>
      <w:r w:rsidRPr="008D22E0">
        <w:rPr>
          <w:b/>
        </w:rPr>
        <w:t>16</w:t>
      </w:r>
    </w:p>
    <w:p w14:paraId="0ACF386D" w14:textId="2B1C7633" w:rsidR="00D63860" w:rsidRPr="00015150" w:rsidRDefault="00D63860" w:rsidP="00D63860">
      <w:pPr>
        <w:spacing w:line="276" w:lineRule="auto"/>
        <w:jc w:val="both"/>
      </w:pPr>
      <w:r>
        <w:rPr>
          <w:b/>
        </w:rPr>
        <w:t>Задание</w:t>
      </w:r>
      <w:r w:rsidRPr="00112DAB">
        <w:rPr>
          <w:b/>
        </w:rPr>
        <w:t xml:space="preserve"> </w:t>
      </w:r>
      <w:r w:rsidRPr="00A05C1B">
        <w:rPr>
          <w:b/>
        </w:rPr>
        <w:t>1</w:t>
      </w:r>
      <w:r w:rsidRPr="00112DAB">
        <w:rPr>
          <w:b/>
        </w:rPr>
        <w:t xml:space="preserve">. </w:t>
      </w:r>
      <w:r w:rsidRPr="00824DE4">
        <w:t>Материальная точка движется прямолинейно по закону</w:t>
      </w:r>
      <w:r>
        <w:rPr>
          <w:b/>
        </w:rPr>
        <w:t xml:space="preserve"> </w:t>
      </w:r>
      <w:r w:rsidRPr="00112DAB">
        <w:rPr>
          <w:position w:val="-10"/>
        </w:rPr>
        <w:object w:dxaOrig="2100" w:dyaOrig="360" w14:anchorId="63893924">
          <v:shape id="_x0000_i1176" type="#_x0000_t75" style="width:105.2pt;height:18.15pt" o:ole="">
            <v:imagedata r:id="rId62" o:title=""/>
          </v:shape>
          <o:OLEObject Type="Embed" ProgID="Equation.DSMT4" ShapeID="_x0000_i1176" DrawAspect="Content" ObjectID="_1731215216" r:id="rId186"/>
        </w:object>
      </w:r>
      <w:r>
        <w:t xml:space="preserve"> (координата измеряется в метрах, время в секундах). </w:t>
      </w:r>
      <w:r w:rsidRPr="00112DAB">
        <w:t xml:space="preserve">Найдите </w:t>
      </w:r>
      <w:r>
        <w:t>формулу, определяющую</w:t>
      </w:r>
      <w:r w:rsidRPr="00112DAB">
        <w:t xml:space="preserve"> </w:t>
      </w:r>
      <w:r>
        <w:t xml:space="preserve">скорость </w:t>
      </w:r>
      <w:r w:rsidRPr="00112DAB">
        <w:rPr>
          <w:position w:val="-10"/>
        </w:rPr>
        <w:object w:dxaOrig="440" w:dyaOrig="320" w14:anchorId="2261F412">
          <v:shape id="_x0000_i1177" type="#_x0000_t75" style="width:21.9pt;height:15.65pt" o:ole="">
            <v:imagedata r:id="rId36" o:title=""/>
          </v:shape>
          <o:OLEObject Type="Embed" ProgID="Equation.DSMT4" ShapeID="_x0000_i1177" DrawAspect="Content" ObjectID="_1731215217" r:id="rId187"/>
        </w:object>
      </w:r>
      <w:r w:rsidRPr="00015150">
        <w:t xml:space="preserve"> </w:t>
      </w:r>
      <w:r>
        <w:t>движения тела</w:t>
      </w:r>
      <w:r w:rsidRPr="00112DAB">
        <w:t xml:space="preserve">. Постройте графики зависимостей </w:t>
      </w:r>
      <w:r w:rsidRPr="00112DAB">
        <w:rPr>
          <w:position w:val="-10"/>
        </w:rPr>
        <w:object w:dxaOrig="420" w:dyaOrig="320" w14:anchorId="22DD0FC9">
          <v:shape id="_x0000_i1178" type="#_x0000_t75" style="width:21.3pt;height:15.65pt" o:ole="">
            <v:imagedata r:id="rId38" o:title=""/>
          </v:shape>
          <o:OLEObject Type="Embed" ProgID="Equation.DSMT4" ShapeID="_x0000_i1178" DrawAspect="Content" ObjectID="_1731215218" r:id="rId188"/>
        </w:object>
      </w:r>
      <w:r w:rsidRPr="00112DAB">
        <w:t xml:space="preserve">  и </w:t>
      </w:r>
      <w:r w:rsidRPr="00112DAB">
        <w:rPr>
          <w:position w:val="-10"/>
        </w:rPr>
        <w:object w:dxaOrig="440" w:dyaOrig="320" w14:anchorId="15B3632B">
          <v:shape id="_x0000_i1179" type="#_x0000_t75" style="width:21.9pt;height:15.65pt" o:ole="">
            <v:imagedata r:id="rId36" o:title=""/>
          </v:shape>
          <o:OLEObject Type="Embed" ProgID="Equation.DSMT4" ShapeID="_x0000_i1179" DrawAspect="Content" ObjectID="_1731215219" r:id="rId189"/>
        </w:object>
      </w:r>
      <w:r w:rsidRPr="00487E76">
        <w:t xml:space="preserve"> (</w:t>
      </w:r>
      <w:r w:rsidRPr="006F1C51">
        <w:t>Графики постройте в разных системах координат одного графического окна</w:t>
      </w:r>
      <w:r>
        <w:t>)</w:t>
      </w:r>
      <w:r w:rsidRPr="00112DAB">
        <w:t>.</w:t>
      </w:r>
      <w:r>
        <w:t xml:space="preserve"> Воспользовавшись </w:t>
      </w:r>
      <w:r w:rsidR="00AC4C27">
        <w:t xml:space="preserve">функцией </w:t>
      </w:r>
      <w:proofErr w:type="spellStart"/>
      <w:r w:rsidR="00AC4C27">
        <w:t>brentq</w:t>
      </w:r>
      <w:proofErr w:type="spellEnd"/>
      <w:r>
        <w:t>, приближенно определите момент времени, при котором скорость тела равна 1</w:t>
      </w:r>
      <w:r w:rsidRPr="0039573A">
        <w:t>,</w:t>
      </w:r>
      <w:r>
        <w:t>9 м</w:t>
      </w:r>
      <w:r w:rsidRPr="00015150">
        <w:t>/</w:t>
      </w:r>
      <w:r>
        <w:rPr>
          <w:lang w:val="en-US"/>
        </w:rPr>
        <w:t>c</w:t>
      </w:r>
      <w:r>
        <w:t>.</w:t>
      </w:r>
    </w:p>
    <w:p w14:paraId="4AB46C76" w14:textId="77777777" w:rsidR="00D63860" w:rsidRDefault="00D63860" w:rsidP="00D63860">
      <w:pPr>
        <w:spacing w:after="120" w:line="276" w:lineRule="auto"/>
        <w:jc w:val="both"/>
        <w:rPr>
          <w:b/>
        </w:rPr>
      </w:pPr>
    </w:p>
    <w:p w14:paraId="06B1D3EC" w14:textId="77777777" w:rsidR="00D63860" w:rsidRDefault="00D63860" w:rsidP="00D63860">
      <w:pPr>
        <w:spacing w:after="120" w:line="276" w:lineRule="auto"/>
        <w:jc w:val="both"/>
      </w:pPr>
      <w:r>
        <w:rPr>
          <w:b/>
        </w:rPr>
        <w:t>Задание</w:t>
      </w:r>
      <w:r w:rsidRPr="00112DAB">
        <w:rPr>
          <w:b/>
        </w:rPr>
        <w:t xml:space="preserve"> </w:t>
      </w:r>
      <w:r>
        <w:rPr>
          <w:b/>
        </w:rPr>
        <w:t>2</w:t>
      </w:r>
      <w:r w:rsidRPr="00112DAB">
        <w:rPr>
          <w:b/>
        </w:rPr>
        <w:t>.</w:t>
      </w:r>
      <w:r>
        <w:rPr>
          <w:b/>
        </w:rPr>
        <w:t xml:space="preserve"> </w:t>
      </w:r>
      <w:r>
        <w:t xml:space="preserve">В землю врыта труба, поперечное сечение которой имеет форму эллипса с полуосями 44 см и 65 см. Труба возвышается над землей на высоту 51 см (см. рис). На высоте 43 см над поверхностью земли на трубу опирается доска, другой конец доски упирается в землю. Напишите уравнение, описывающее положение доски. Проверьте результат графически, построив в системе координат </w:t>
      </w:r>
      <w:r w:rsidRPr="00565F2C">
        <w:rPr>
          <w:position w:val="-10"/>
        </w:rPr>
        <w:object w:dxaOrig="460" w:dyaOrig="320" w14:anchorId="1DF03799">
          <v:shape id="_x0000_i1180" type="#_x0000_t75" style="width:23.15pt;height:15.65pt" o:ole="">
            <v:imagedata r:id="rId24" o:title=""/>
          </v:shape>
          <o:OLEObject Type="Embed" ProgID="Equation.DSMT4" ShapeID="_x0000_i1180" DrawAspect="Content" ObjectID="_1731215220" r:id="rId190"/>
        </w:object>
      </w:r>
      <w:r>
        <w:t xml:space="preserve"> эллипс и график уравнения доски. </w:t>
      </w:r>
    </w:p>
    <w:p w14:paraId="6F1BAB2C" w14:textId="77777777" w:rsidR="00D63860" w:rsidRDefault="00BF780F" w:rsidP="00D63860">
      <w:pPr>
        <w:spacing w:after="120" w:line="276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2304" behindDoc="0" locked="0" layoutInCell="1" allowOverlap="1" wp14:anchorId="2391AD4B" wp14:editId="26B1DF61">
                <wp:simplePos x="0" y="0"/>
                <wp:positionH relativeFrom="column">
                  <wp:posOffset>3035300</wp:posOffset>
                </wp:positionH>
                <wp:positionV relativeFrom="paragraph">
                  <wp:posOffset>43180</wp:posOffset>
                </wp:positionV>
                <wp:extent cx="898525" cy="995045"/>
                <wp:effectExtent l="15875" t="14605" r="19050" b="19050"/>
                <wp:wrapNone/>
                <wp:docPr id="105" name="AutoShape 2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898525" cy="995045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51E11A0" id="AutoShape 203" o:spid="_x0000_s1026" type="#_x0000_t32" style="position:absolute;margin-left:239pt;margin-top:3.4pt;width:70.75pt;height:78.35pt;flip:x y;z-index:25168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" strokeweight="2.25pt"/>
            </w:pict>
          </mc:Fallback>
        </mc:AlternateContent>
      </w:r>
    </w:p>
    <w:p w14:paraId="138297CB" w14:textId="77777777" w:rsidR="00D63860" w:rsidRDefault="00BF780F" w:rsidP="00D63860">
      <w:pPr>
        <w:spacing w:after="120" w:line="276" w:lineRule="auto"/>
        <w:ind w:firstLine="425"/>
        <w:jc w:val="center"/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0256" behindDoc="0" locked="0" layoutInCell="1" allowOverlap="1" wp14:anchorId="10D34A82" wp14:editId="14DE0E88">
                <wp:simplePos x="0" y="0"/>
                <wp:positionH relativeFrom="column">
                  <wp:posOffset>3164205</wp:posOffset>
                </wp:positionH>
                <wp:positionV relativeFrom="paragraph">
                  <wp:posOffset>85090</wp:posOffset>
                </wp:positionV>
                <wp:extent cx="635" cy="684530"/>
                <wp:effectExtent l="59055" t="18415" r="54610" b="20955"/>
                <wp:wrapNone/>
                <wp:docPr id="104" name="AutoShape 2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68453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3CFAE5" id="AutoShape 202" o:spid="_x0000_s1026" type="#_x0000_t32" style="position:absolute;margin-left:249.15pt;margin-top:6.7pt;width:.05pt;height:53.9pt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">
                <v:stroke startarrow="block"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4352" behindDoc="0" locked="0" layoutInCell="1" allowOverlap="1" wp14:anchorId="25E03ED1" wp14:editId="26D68F60">
                <wp:simplePos x="0" y="0"/>
                <wp:positionH relativeFrom="column">
                  <wp:posOffset>3392805</wp:posOffset>
                </wp:positionH>
                <wp:positionV relativeFrom="paragraph">
                  <wp:posOffset>207010</wp:posOffset>
                </wp:positionV>
                <wp:extent cx="0" cy="536575"/>
                <wp:effectExtent l="59055" t="16510" r="55245" b="18415"/>
                <wp:wrapNone/>
                <wp:docPr id="103" name="AutoShape 2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365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BF5BA25" id="AutoShape 204" o:spid="_x0000_s1026" type="#_x0000_t32" style="position:absolute;margin-left:267.15pt;margin-top:16.3pt;width:0;height:42.25pt;z-index:251684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">
                <v:stroke startarrow="block"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 wp14:anchorId="1047193D" wp14:editId="129FF7F4">
                <wp:simplePos x="0" y="0"/>
                <wp:positionH relativeFrom="column">
                  <wp:posOffset>2691765</wp:posOffset>
                </wp:positionH>
                <wp:positionV relativeFrom="paragraph">
                  <wp:posOffset>70485</wp:posOffset>
                </wp:positionV>
                <wp:extent cx="922020" cy="1675765"/>
                <wp:effectExtent l="15240" t="13335" r="15240" b="15875"/>
                <wp:wrapNone/>
                <wp:docPr id="102" name="Oval 2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22020" cy="1675765"/>
                        </a:xfrm>
                        <a:prstGeom prst="ellipse">
                          <a:avLst/>
                        </a:prstGeom>
                        <a:solidFill>
                          <a:srgbClr val="D8D8D8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13E8E7E" id="Oval 200" o:spid="_x0000_s1026" style="position:absolute;margin-left:211.95pt;margin-top:5.55pt;width:72.6pt;height:131.95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" fillcolor="#d8d8d8" strokeweight="1.5pt"/>
            </w:pict>
          </mc:Fallback>
        </mc:AlternateContent>
      </w:r>
    </w:p>
    <w:p w14:paraId="1406144D" w14:textId="77777777" w:rsidR="00D63860" w:rsidRDefault="00BF780F" w:rsidP="00D63860">
      <w:pPr>
        <w:spacing w:line="276" w:lineRule="auto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6400" behindDoc="0" locked="0" layoutInCell="1" allowOverlap="1" wp14:anchorId="1DF8075C" wp14:editId="4F3F2558">
                <wp:simplePos x="0" y="0"/>
                <wp:positionH relativeFrom="column">
                  <wp:posOffset>3324225</wp:posOffset>
                </wp:positionH>
                <wp:positionV relativeFrom="paragraph">
                  <wp:posOffset>177800</wp:posOffset>
                </wp:positionV>
                <wp:extent cx="648335" cy="304800"/>
                <wp:effectExtent l="0" t="0" r="0" b="3175"/>
                <wp:wrapNone/>
                <wp:docPr id="101" name="Text Box 2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833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513F25E" w14:textId="77777777" w:rsidR="00D63860" w:rsidRDefault="00D63860" w:rsidP="00D63860">
                            <w:r>
                              <w:t xml:space="preserve">43 см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F8075C" id="Text Box 205" o:spid="_x0000_s1056" type="#_x0000_t202" style="position:absolute;left:0;text-align:left;margin-left:261.75pt;margin-top:14pt;width:51.05pt;height:24pt;z-index:25168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" filled="f" stroked="f">
                <v:textbox>
                  <w:txbxContent>
                    <w:p w14:paraId="7513F25E" w14:textId="77777777" w:rsidR="00D63860" w:rsidRDefault="00D63860" w:rsidP="00D63860">
                      <w:r>
                        <w:t xml:space="preserve">43 см         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8448" behindDoc="0" locked="0" layoutInCell="1" allowOverlap="1" wp14:anchorId="44888167" wp14:editId="43D91D7E">
                <wp:simplePos x="0" y="0"/>
                <wp:positionH relativeFrom="column">
                  <wp:posOffset>2684145</wp:posOffset>
                </wp:positionH>
                <wp:positionV relativeFrom="paragraph">
                  <wp:posOffset>104775</wp:posOffset>
                </wp:positionV>
                <wp:extent cx="648335" cy="304800"/>
                <wp:effectExtent l="0" t="0" r="1270" b="0"/>
                <wp:wrapNone/>
                <wp:docPr id="100" name="Text Box 2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833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9E2188D" w14:textId="77777777" w:rsidR="00D63860" w:rsidRDefault="00D63860" w:rsidP="00D63860">
                            <w:r>
                              <w:t xml:space="preserve">51 см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888167" id="Text Box 206" o:spid="_x0000_s1057" type="#_x0000_t202" style="position:absolute;left:0;text-align:left;margin-left:211.35pt;margin-top:8.25pt;width:51.05pt;height:24pt;z-index:251688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" filled="f" stroked="f">
                <v:textbox>
                  <w:txbxContent>
                    <w:p w14:paraId="29E2188D" w14:textId="77777777" w:rsidR="00D63860" w:rsidRDefault="00D63860" w:rsidP="00D63860">
                      <w:r>
                        <w:t xml:space="preserve">51 см           </w:t>
                      </w:r>
                    </w:p>
                  </w:txbxContent>
                </v:textbox>
              </v:shape>
            </w:pict>
          </mc:Fallback>
        </mc:AlternateContent>
      </w:r>
    </w:p>
    <w:p w14:paraId="48458160" w14:textId="77777777" w:rsidR="00D63860" w:rsidRPr="00A8561C" w:rsidRDefault="00D63860" w:rsidP="00D63860">
      <w:pPr>
        <w:jc w:val="center"/>
      </w:pPr>
    </w:p>
    <w:p w14:paraId="2D810A94" w14:textId="77777777" w:rsidR="00D63860" w:rsidRPr="00A8561C" w:rsidRDefault="00BF780F" w:rsidP="00D63860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 wp14:anchorId="7B4D32C7" wp14:editId="5BA1EB7C">
                <wp:simplePos x="0" y="0"/>
                <wp:positionH relativeFrom="column">
                  <wp:posOffset>1122045</wp:posOffset>
                </wp:positionH>
                <wp:positionV relativeFrom="paragraph">
                  <wp:posOffset>78105</wp:posOffset>
                </wp:positionV>
                <wp:extent cx="4587240" cy="46355"/>
                <wp:effectExtent l="7620" t="11430" r="5715" b="8890"/>
                <wp:wrapNone/>
                <wp:docPr id="99" name="AutoShape 2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587240" cy="463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FD37FA" id="AutoShape 201" o:spid="_x0000_s1026" type="#_x0000_t32" style="position:absolute;margin-left:88.35pt;margin-top:6.15pt;width:361.2pt;height:3.65pt;flip:y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"/>
            </w:pict>
          </mc:Fallback>
        </mc:AlternateContent>
      </w:r>
    </w:p>
    <w:p w14:paraId="4A7FAD47" w14:textId="77777777" w:rsidR="00D63860" w:rsidRPr="00A8561C" w:rsidRDefault="00D63860" w:rsidP="00D63860">
      <w:pPr>
        <w:jc w:val="center"/>
      </w:pPr>
    </w:p>
    <w:p w14:paraId="1F274AA5" w14:textId="77777777" w:rsidR="00D63860" w:rsidRPr="00A8561C" w:rsidRDefault="00D63860" w:rsidP="00D63860">
      <w:pPr>
        <w:jc w:val="center"/>
      </w:pPr>
    </w:p>
    <w:p w14:paraId="41676B37" w14:textId="77777777" w:rsidR="00D63860" w:rsidRPr="00A8561C" w:rsidRDefault="00D63860" w:rsidP="00D63860">
      <w:pPr>
        <w:jc w:val="center"/>
      </w:pPr>
    </w:p>
    <w:p w14:paraId="3788FD90" w14:textId="77777777" w:rsidR="00D63860" w:rsidRDefault="00D63860" w:rsidP="00D63860">
      <w:pPr>
        <w:jc w:val="center"/>
      </w:pPr>
    </w:p>
    <w:p w14:paraId="1D745C53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  <w:r>
        <w:t xml:space="preserve">    </w:t>
      </w:r>
    </w:p>
    <w:p w14:paraId="14069BEB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5C984FF3" w14:textId="77777777" w:rsidR="00D63860" w:rsidRDefault="00D63860" w:rsidP="00D63860">
      <w:pPr>
        <w:spacing w:line="276" w:lineRule="auto"/>
        <w:jc w:val="both"/>
      </w:pPr>
      <w:r w:rsidRPr="00B327C4">
        <w:rPr>
          <w:b/>
        </w:rPr>
        <w:t>Задание 3.</w:t>
      </w:r>
      <w:r>
        <w:t xml:space="preserve"> Постройте в одной системе координат график функции </w:t>
      </w:r>
      <w:r w:rsidRPr="00B327C4">
        <w:rPr>
          <w:position w:val="-10"/>
        </w:rPr>
        <w:object w:dxaOrig="1440" w:dyaOrig="380" w14:anchorId="6DD3E32A">
          <v:shape id="_x0000_i1181" type="#_x0000_t75" style="width:1in;height:18.8pt" o:ole="">
            <v:imagedata r:id="rId68" o:title=""/>
          </v:shape>
          <o:OLEObject Type="Embed" ProgID="Equation.DSMT4" ShapeID="_x0000_i1181" DrawAspect="Content" ObjectID="_1731215221" r:id="rId191"/>
        </w:object>
      </w:r>
      <w:r>
        <w:t xml:space="preserve"> и график многочленов Тейлора </w:t>
      </w:r>
      <w:r w:rsidRPr="00972564">
        <w:rPr>
          <w:position w:val="-12"/>
        </w:rPr>
        <w:object w:dxaOrig="620" w:dyaOrig="360" w14:anchorId="74BEAA68">
          <v:shape id="_x0000_i1182" type="#_x0000_t75" style="width:30.7pt;height:18.15pt" o:ole="">
            <v:imagedata r:id="rId28" o:title=""/>
          </v:shape>
          <o:OLEObject Type="Embed" ProgID="Equation.DSMT4" ShapeID="_x0000_i1182" DrawAspect="Content" ObjectID="_1731215222" r:id="rId192"/>
        </w:object>
      </w:r>
      <w:r>
        <w:t xml:space="preserve"> этой функции в точке </w:t>
      </w:r>
      <w:r w:rsidRPr="00422989">
        <w:rPr>
          <w:position w:val="-12"/>
        </w:rPr>
        <w:object w:dxaOrig="639" w:dyaOrig="360" w14:anchorId="519C4434">
          <v:shape id="_x0000_i1183" type="#_x0000_t75" style="width:31.95pt;height:18.15pt" o:ole="">
            <v:imagedata r:id="rId71" o:title=""/>
          </v:shape>
          <o:OLEObject Type="Embed" ProgID="Equation.DSMT4" ShapeID="_x0000_i1183" DrawAspect="Content" ObjectID="_1731215223" r:id="rId193"/>
        </w:object>
      </w:r>
      <w:r>
        <w:t xml:space="preserve"> для </w:t>
      </w:r>
      <w:r w:rsidRPr="00972564">
        <w:rPr>
          <w:position w:val="-8"/>
        </w:rPr>
        <w:object w:dxaOrig="920" w:dyaOrig="300" w14:anchorId="72F1526F">
          <v:shape id="_x0000_i1184" type="#_x0000_t75" style="width:45.7pt;height:15.05pt" o:ole="">
            <v:imagedata r:id="rId73" o:title=""/>
          </v:shape>
          <o:OLEObject Type="Embed" ProgID="Equation.DSMT4" ShapeID="_x0000_i1184" DrawAspect="Content" ObjectID="_1731215224" r:id="rId194"/>
        </w:object>
      </w:r>
      <w:r>
        <w:t xml:space="preserve">. </w:t>
      </w:r>
    </w:p>
    <w:p w14:paraId="5A40055A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651A32FF" w14:textId="77777777" w:rsidR="00D63860" w:rsidRPr="008D22E0" w:rsidRDefault="00D63860" w:rsidP="0051302D">
      <w:pPr>
        <w:spacing w:after="120" w:line="276" w:lineRule="auto"/>
        <w:ind w:firstLine="425"/>
        <w:jc w:val="center"/>
        <w:rPr>
          <w:b/>
        </w:rPr>
      </w:pPr>
    </w:p>
    <w:p w14:paraId="392350A8" w14:textId="77777777" w:rsidR="00D63860" w:rsidRPr="008D22E0" w:rsidRDefault="00D63860" w:rsidP="0051302D">
      <w:pPr>
        <w:spacing w:after="120" w:line="276" w:lineRule="auto"/>
        <w:ind w:firstLine="425"/>
        <w:jc w:val="center"/>
        <w:rPr>
          <w:b/>
        </w:rPr>
      </w:pPr>
    </w:p>
    <w:p w14:paraId="1ADA05B7" w14:textId="77777777" w:rsidR="00F66164" w:rsidRDefault="00F66164" w:rsidP="00D63860">
      <w:pPr>
        <w:spacing w:after="120" w:line="276" w:lineRule="auto"/>
        <w:ind w:firstLine="425"/>
        <w:jc w:val="center"/>
        <w:rPr>
          <w:b/>
        </w:rPr>
      </w:pPr>
    </w:p>
    <w:p w14:paraId="3919F84D" w14:textId="77777777" w:rsidR="00D63860" w:rsidRDefault="00D63860" w:rsidP="00AC4C27">
      <w:pPr>
        <w:pStyle w:val="ab"/>
      </w:pPr>
      <w:r>
        <w:lastRenderedPageBreak/>
        <w:t xml:space="preserve">Контрольная работа 3-го модуля </w:t>
      </w:r>
    </w:p>
    <w:p w14:paraId="34576C01" w14:textId="77777777" w:rsidR="00D63860" w:rsidRPr="00287AE4" w:rsidRDefault="00D63860" w:rsidP="00D63860">
      <w:pPr>
        <w:spacing w:line="276" w:lineRule="auto"/>
        <w:jc w:val="both"/>
        <w:rPr>
          <w:i/>
        </w:rPr>
      </w:pPr>
      <w:r w:rsidRPr="00287AE4">
        <w:rPr>
          <w:b/>
          <w:i/>
        </w:rPr>
        <w:t xml:space="preserve">Требования к отчету. </w:t>
      </w:r>
      <w:r w:rsidRPr="00287AE4">
        <w:rPr>
          <w:i/>
        </w:rPr>
        <w:t>В отчете должен быть описан общий ход решения, приведены аналитические выкладки, численные расчеты, результаты. Расчетные программы должны быть выполнены в форме скрипт-файлов. Тексты скрипт-файлов и результаты работы программ нужно скопировать в отчет (преподаватель проверяет работу всех скрипт-файлов). Выводы (ответы) по каждому пункту должны быть четко сформулированы.</w:t>
      </w:r>
    </w:p>
    <w:p w14:paraId="18D72786" w14:textId="498D9CEA" w:rsidR="00F66164" w:rsidRPr="00E638CE" w:rsidRDefault="00AC4C27" w:rsidP="00F66164">
      <w:pPr>
        <w:jc w:val="both"/>
        <w:rPr>
          <w:b/>
          <w:sz w:val="20"/>
          <w:szCs w:val="20"/>
        </w:rPr>
      </w:pPr>
      <w:r>
        <w:rPr>
          <w:i/>
          <w:lang w:val="en-US"/>
        </w:rPr>
        <w:t>Баллы: 5+7+9 = 21</w:t>
      </w:r>
    </w:p>
    <w:p w14:paraId="11140C42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49270BE1" w14:textId="77777777" w:rsidR="00D63860" w:rsidRPr="008D22E0" w:rsidRDefault="00D63860" w:rsidP="00D63860">
      <w:pPr>
        <w:spacing w:after="120" w:line="276" w:lineRule="auto"/>
        <w:ind w:firstLine="425"/>
        <w:jc w:val="center"/>
        <w:rPr>
          <w:b/>
        </w:rPr>
      </w:pPr>
      <w:r>
        <w:rPr>
          <w:b/>
        </w:rPr>
        <w:t>Вариант 1</w:t>
      </w:r>
      <w:r w:rsidRPr="008D22E0">
        <w:rPr>
          <w:b/>
        </w:rPr>
        <w:t>7</w:t>
      </w:r>
    </w:p>
    <w:p w14:paraId="79FF90A6" w14:textId="62A61498" w:rsidR="00D63860" w:rsidRDefault="00D63860" w:rsidP="00D63860">
      <w:pPr>
        <w:spacing w:line="276" w:lineRule="auto"/>
        <w:jc w:val="both"/>
      </w:pPr>
      <w:r>
        <w:rPr>
          <w:b/>
        </w:rPr>
        <w:t xml:space="preserve">Задание 1. </w:t>
      </w:r>
      <w:r>
        <w:t>Количество тепла</w:t>
      </w:r>
      <w:r w:rsidRPr="00112DAB">
        <w:t xml:space="preserve"> (в Джоулях), необходимое для нагревания 1 кг </w:t>
      </w:r>
      <w:r>
        <w:t>воды</w:t>
      </w:r>
      <w:r w:rsidRPr="00112DAB">
        <w:t xml:space="preserve"> от </w:t>
      </w:r>
      <w:r w:rsidRPr="00112DAB">
        <w:rPr>
          <w:position w:val="-6"/>
        </w:rPr>
        <w:object w:dxaOrig="240" w:dyaOrig="320" w14:anchorId="2EF45A78">
          <v:shape id="_x0000_i1185" type="#_x0000_t75" style="width:11.9pt;height:15.65pt" o:ole="">
            <v:imagedata r:id="rId8" o:title=""/>
          </v:shape>
          <o:OLEObject Type="Embed" ProgID="Equation.DSMT4" ShapeID="_x0000_i1185" DrawAspect="Content" ObjectID="_1731215225" r:id="rId195"/>
        </w:object>
      </w:r>
      <w:r w:rsidRPr="00112DAB">
        <w:t xml:space="preserve"> до</w:t>
      </w:r>
      <w:r w:rsidRPr="00285C7C">
        <w:t xml:space="preserve"> </w:t>
      </w:r>
      <w:r w:rsidRPr="00884A09">
        <w:rPr>
          <w:sz w:val="28"/>
          <w:szCs w:val="28"/>
        </w:rPr>
        <w:t>4.5·10</w:t>
      </w:r>
      <w:r w:rsidRPr="00884A09">
        <w:rPr>
          <w:sz w:val="28"/>
          <w:szCs w:val="28"/>
          <w:vertAlign w:val="superscript"/>
        </w:rPr>
        <w:t>5</w:t>
      </w:r>
      <w:r w:rsidRPr="00884A09">
        <w:rPr>
          <w:position w:val="-6"/>
          <w:sz w:val="28"/>
          <w:szCs w:val="28"/>
        </w:rPr>
        <w:object w:dxaOrig="200" w:dyaOrig="320" w14:anchorId="6F3F8808">
          <v:shape id="_x0000_i1186" type="#_x0000_t75" style="width:10pt;height:15.65pt" o:ole="">
            <v:imagedata r:id="rId10" o:title=""/>
          </v:shape>
          <o:OLEObject Type="Embed" ProgID="Equation.DSMT4" ShapeID="_x0000_i1186" DrawAspect="Content" ObjectID="_1731215226" r:id="rId196"/>
        </w:object>
      </w:r>
      <w:r w:rsidRPr="00884A09">
        <w:rPr>
          <w:sz w:val="28"/>
          <w:szCs w:val="28"/>
          <w:lang w:val="en-US"/>
        </w:rPr>
        <w:t>C</w:t>
      </w:r>
      <w:r w:rsidRPr="00112DAB">
        <w:t xml:space="preserve"> </w:t>
      </w:r>
      <w:r>
        <w:t xml:space="preserve">хорошо определяется эмпирической </w:t>
      </w:r>
      <w:r w:rsidRPr="00112DAB">
        <w:t xml:space="preserve">формулой: </w:t>
      </w:r>
      <w:r w:rsidRPr="00112DAB">
        <w:rPr>
          <w:position w:val="-10"/>
        </w:rPr>
        <w:object w:dxaOrig="4640" w:dyaOrig="360" w14:anchorId="73527DF5">
          <v:shape id="_x0000_i1187" type="#_x0000_t75" style="width:231.65pt;height:18.15pt" o:ole="">
            <v:imagedata r:id="rId12" o:title=""/>
          </v:shape>
          <o:OLEObject Type="Embed" ProgID="Equation.DSMT4" ShapeID="_x0000_i1187" DrawAspect="Content" ObjectID="_1731215227" r:id="rId197"/>
        </w:object>
      </w:r>
      <w:r w:rsidRPr="00112DAB">
        <w:t>.</w:t>
      </w:r>
      <w:r>
        <w:t xml:space="preserve"> </w:t>
      </w:r>
      <w:r w:rsidRPr="00112DAB">
        <w:t xml:space="preserve">Найдите </w:t>
      </w:r>
      <w:r>
        <w:t>формулу, определяющую</w:t>
      </w:r>
      <w:r w:rsidRPr="00112DAB">
        <w:t xml:space="preserve"> теплоемкость </w:t>
      </w:r>
      <w:r w:rsidRPr="00112DAB">
        <w:rPr>
          <w:position w:val="-10"/>
        </w:rPr>
        <w:object w:dxaOrig="440" w:dyaOrig="320" w14:anchorId="3EB7254D">
          <v:shape id="_x0000_i1188" type="#_x0000_t75" style="width:21.9pt;height:15.65pt" o:ole="">
            <v:imagedata r:id="rId14" o:title=""/>
          </v:shape>
          <o:OLEObject Type="Embed" ProgID="Equation.DSMT4" ShapeID="_x0000_i1188" DrawAspect="Content" ObjectID="_1731215228" r:id="rId198"/>
        </w:object>
      </w:r>
      <w:r w:rsidRPr="00112DAB">
        <w:t xml:space="preserve"> </w:t>
      </w:r>
      <w:r>
        <w:t>воды (</w:t>
      </w:r>
      <w:r w:rsidRPr="00112DAB">
        <w:rPr>
          <w:position w:val="-10"/>
        </w:rPr>
        <w:object w:dxaOrig="1140" w:dyaOrig="320" w14:anchorId="131EDA36">
          <v:shape id="_x0000_i1189" type="#_x0000_t75" style="width:56.95pt;height:15.65pt" o:ole="">
            <v:imagedata r:id="rId16" o:title=""/>
          </v:shape>
          <o:OLEObject Type="Embed" ProgID="Equation.DSMT4" ShapeID="_x0000_i1189" DrawAspect="Content" ObjectID="_1731215229" r:id="rId199"/>
        </w:object>
      </w:r>
      <w:r>
        <w:t>)</w:t>
      </w:r>
      <w:r w:rsidRPr="00112DAB">
        <w:t xml:space="preserve">. Постройте графики зависимостей </w:t>
      </w:r>
      <w:r w:rsidRPr="00112DAB">
        <w:rPr>
          <w:position w:val="-10"/>
        </w:rPr>
        <w:object w:dxaOrig="499" w:dyaOrig="320" w14:anchorId="21A5F7ED">
          <v:shape id="_x0000_i1190" type="#_x0000_t75" style="width:25.05pt;height:15.65pt" o:ole="">
            <v:imagedata r:id="rId18" o:title=""/>
          </v:shape>
          <o:OLEObject Type="Embed" ProgID="Equation.DSMT4" ShapeID="_x0000_i1190" DrawAspect="Content" ObjectID="_1731215230" r:id="rId200"/>
        </w:object>
      </w:r>
      <w:r w:rsidRPr="00112DAB">
        <w:t xml:space="preserve">  и </w:t>
      </w:r>
      <w:r w:rsidRPr="00112DAB">
        <w:rPr>
          <w:position w:val="-10"/>
        </w:rPr>
        <w:object w:dxaOrig="440" w:dyaOrig="320" w14:anchorId="7724FC50">
          <v:shape id="_x0000_i1191" type="#_x0000_t75" style="width:21.9pt;height:15.65pt" o:ole="">
            <v:imagedata r:id="rId20" o:title=""/>
          </v:shape>
          <o:OLEObject Type="Embed" ProgID="Equation.DSMT4" ShapeID="_x0000_i1191" DrawAspect="Content" ObjectID="_1731215231" r:id="rId201"/>
        </w:object>
      </w:r>
      <w:r w:rsidRPr="00356A8A">
        <w:t>.</w:t>
      </w:r>
      <w:r w:rsidRPr="00487E76">
        <w:t xml:space="preserve"> (</w:t>
      </w:r>
      <w:r w:rsidRPr="006F1C51">
        <w:t>Графики постройте в разных системах координат одного графического окна</w:t>
      </w:r>
      <w:r>
        <w:t>)</w:t>
      </w:r>
      <w:r w:rsidRPr="00112DAB">
        <w:t>.</w:t>
      </w:r>
      <w:r>
        <w:t xml:space="preserve"> Воспользовавшись </w:t>
      </w:r>
      <w:r w:rsidR="00AC4C27">
        <w:t xml:space="preserve">функцией </w:t>
      </w:r>
      <w:proofErr w:type="spellStart"/>
      <w:r w:rsidR="00AC4C27">
        <w:t>brentq</w:t>
      </w:r>
      <w:proofErr w:type="spellEnd"/>
      <w:r>
        <w:t>, приближенно найдите температуру</w:t>
      </w:r>
      <w:r w:rsidRPr="00A73C70">
        <w:t xml:space="preserve"> </w:t>
      </w:r>
      <w:r>
        <w:t>воды, при которой количество тепла равно</w:t>
      </w:r>
      <w:r w:rsidRPr="008F18F0">
        <w:t xml:space="preserve"> </w:t>
      </w:r>
      <w:r w:rsidRPr="00112DAB">
        <w:rPr>
          <w:position w:val="-10"/>
        </w:rPr>
        <w:object w:dxaOrig="1780" w:dyaOrig="320" w14:anchorId="60F07243">
          <v:shape id="_x0000_i1192" type="#_x0000_t75" style="width:89.55pt;height:15.65pt" o:ole="">
            <v:imagedata r:id="rId22" o:title=""/>
          </v:shape>
          <o:OLEObject Type="Embed" ProgID="Equation.DSMT4" ShapeID="_x0000_i1192" DrawAspect="Content" ObjectID="_1731215232" r:id="rId202"/>
        </w:object>
      </w:r>
      <w:r>
        <w:t>.</w:t>
      </w:r>
    </w:p>
    <w:p w14:paraId="5C5D2F4F" w14:textId="77777777" w:rsidR="00D63860" w:rsidRPr="00023456" w:rsidRDefault="00D63860" w:rsidP="00D63860">
      <w:pPr>
        <w:spacing w:line="276" w:lineRule="auto"/>
        <w:jc w:val="both"/>
      </w:pPr>
    </w:p>
    <w:p w14:paraId="7DECBF0A" w14:textId="77777777" w:rsidR="00D63860" w:rsidRDefault="00D63860" w:rsidP="00D63860">
      <w:pPr>
        <w:spacing w:after="120" w:line="276" w:lineRule="auto"/>
        <w:jc w:val="both"/>
      </w:pPr>
      <w:r>
        <w:rPr>
          <w:b/>
        </w:rPr>
        <w:t>Задание</w:t>
      </w:r>
      <w:r w:rsidRPr="00112DAB">
        <w:rPr>
          <w:b/>
        </w:rPr>
        <w:t xml:space="preserve"> </w:t>
      </w:r>
      <w:r>
        <w:rPr>
          <w:b/>
        </w:rPr>
        <w:t>2</w:t>
      </w:r>
      <w:r w:rsidRPr="00112DAB">
        <w:rPr>
          <w:b/>
        </w:rPr>
        <w:t>.</w:t>
      </w:r>
      <w:r>
        <w:rPr>
          <w:b/>
        </w:rPr>
        <w:t xml:space="preserve"> </w:t>
      </w:r>
      <w:r>
        <w:t xml:space="preserve">В землю врыта труба, поперечное сечение которой имеет форму эллипса с полуосями 64 см и 39 см. Труба возвышается над землей на высоту 34 см (см. рис). На высоте 22 см над поверхностью земли на трубу опирается доска, другой конец доски упирается в землю. Напишите уравнение, описывающее положение доски. Проверьте результат графически, построив в системе координат </w:t>
      </w:r>
      <w:r w:rsidRPr="00565F2C">
        <w:rPr>
          <w:position w:val="-10"/>
        </w:rPr>
        <w:object w:dxaOrig="460" w:dyaOrig="320" w14:anchorId="035C4F15">
          <v:shape id="_x0000_i1193" type="#_x0000_t75" style="width:23.15pt;height:15.65pt" o:ole="">
            <v:imagedata r:id="rId24" o:title=""/>
          </v:shape>
          <o:OLEObject Type="Embed" ProgID="Equation.DSMT4" ShapeID="_x0000_i1193" DrawAspect="Content" ObjectID="_1731215233" r:id="rId203"/>
        </w:object>
      </w:r>
      <w:r>
        <w:t xml:space="preserve"> эллипс и график уравнения доски. </w:t>
      </w:r>
    </w:p>
    <w:p w14:paraId="7E69DE90" w14:textId="77777777" w:rsidR="00D63860" w:rsidRDefault="00D63860" w:rsidP="00D63860">
      <w:pPr>
        <w:spacing w:line="276" w:lineRule="auto"/>
        <w:ind w:firstLine="425"/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87"/>
      </w:tblGrid>
      <w:tr w:rsidR="00D63860" w14:paraId="4C0C1897" w14:textId="77777777" w:rsidTr="008F384E">
        <w:trPr>
          <w:trHeight w:val="2647"/>
        </w:trPr>
        <w:tc>
          <w:tcPr>
            <w:tcW w:w="92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E8C24F0" w14:textId="77777777" w:rsidR="00D63860" w:rsidRDefault="00BF780F" w:rsidP="008F384E">
            <w:pPr>
              <w:spacing w:line="276" w:lineRule="auto"/>
              <w:jc w:val="both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6640" behindDoc="0" locked="0" layoutInCell="1" allowOverlap="1" wp14:anchorId="07528AD6" wp14:editId="04A4DBAF">
                      <wp:simplePos x="0" y="0"/>
                      <wp:positionH relativeFrom="column">
                        <wp:posOffset>1937385</wp:posOffset>
                      </wp:positionH>
                      <wp:positionV relativeFrom="paragraph">
                        <wp:posOffset>81280</wp:posOffset>
                      </wp:positionV>
                      <wp:extent cx="1295400" cy="670560"/>
                      <wp:effectExtent l="22860" t="14605" r="15240" b="19685"/>
                      <wp:wrapNone/>
                      <wp:docPr id="98" name="AutoShape 2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295400" cy="6705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54D5CDC" id="AutoShape 210" o:spid="_x0000_s1026" type="#_x0000_t32" style="position:absolute;margin-left:152.55pt;margin-top:6.4pt;width:102pt;height:52.8pt;flip:y;z-index:251696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" strokeweight="2.25pt"/>
                  </w:pict>
                </mc:Fallback>
              </mc:AlternateContent>
            </w:r>
          </w:p>
          <w:p w14:paraId="2171D0F3" w14:textId="77777777" w:rsidR="00D63860" w:rsidRPr="00A8561C" w:rsidRDefault="00BF780F" w:rsidP="008F384E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8688" behindDoc="0" locked="0" layoutInCell="1" allowOverlap="1" wp14:anchorId="438C74EF" wp14:editId="7E6EBCAD">
                      <wp:simplePos x="0" y="0"/>
                      <wp:positionH relativeFrom="column">
                        <wp:posOffset>2700020</wp:posOffset>
                      </wp:positionH>
                      <wp:positionV relativeFrom="paragraph">
                        <wp:posOffset>168275</wp:posOffset>
                      </wp:positionV>
                      <wp:extent cx="0" cy="396240"/>
                      <wp:effectExtent l="61595" t="15875" r="52705" b="16510"/>
                      <wp:wrapNone/>
                      <wp:docPr id="97" name="AutoShape 2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962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3C9558E" id="AutoShape 211" o:spid="_x0000_s1026" type="#_x0000_t32" style="position:absolute;margin-left:212.6pt;margin-top:13.25pt;width:0;height:31.2pt;z-index:251698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">
                      <v:stroke startarrow="block"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2784" behindDoc="0" locked="0" layoutInCell="1" allowOverlap="1" wp14:anchorId="79494077" wp14:editId="0A3B0CBF">
                      <wp:simplePos x="0" y="0"/>
                      <wp:positionH relativeFrom="column">
                        <wp:posOffset>3324225</wp:posOffset>
                      </wp:positionH>
                      <wp:positionV relativeFrom="paragraph">
                        <wp:posOffset>124460</wp:posOffset>
                      </wp:positionV>
                      <wp:extent cx="648335" cy="304800"/>
                      <wp:effectExtent l="0" t="635" r="0" b="0"/>
                      <wp:wrapNone/>
                      <wp:docPr id="96" name="Text Box 2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8335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3AA8F3E" w14:textId="77777777" w:rsidR="00D63860" w:rsidRDefault="00D63860" w:rsidP="00D63860">
                                  <w:r>
                                    <w:t xml:space="preserve">34 см   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494077" id="Text Box 213" o:spid="_x0000_s1058" type="#_x0000_t202" style="position:absolute;margin-left:261.75pt;margin-top:9.8pt;width:51.05pt;height:24pt;z-index:251702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" filled="f" stroked="f">
                      <v:textbox>
                        <w:txbxContent>
                          <w:p w14:paraId="33AA8F3E" w14:textId="77777777" w:rsidR="00D63860" w:rsidRDefault="00D63860" w:rsidP="00D63860">
                            <w:r>
                              <w:t xml:space="preserve">34 см      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4592" behindDoc="0" locked="0" layoutInCell="1" allowOverlap="1" wp14:anchorId="1664A413" wp14:editId="2DF73895">
                      <wp:simplePos x="0" y="0"/>
                      <wp:positionH relativeFrom="column">
                        <wp:posOffset>3302000</wp:posOffset>
                      </wp:positionH>
                      <wp:positionV relativeFrom="paragraph">
                        <wp:posOffset>33655</wp:posOffset>
                      </wp:positionV>
                      <wp:extent cx="0" cy="539750"/>
                      <wp:effectExtent l="53975" t="14605" r="60325" b="17145"/>
                      <wp:wrapNone/>
                      <wp:docPr id="95" name="AutoShape 2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5397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0DE1E1F" id="AutoShape 209" o:spid="_x0000_s1026" type="#_x0000_t32" style="position:absolute;margin-left:260pt;margin-top:2.65pt;width:0;height:42.5pt;z-index:25169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">
                      <v:stroke startarrow="block"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0496" behindDoc="0" locked="0" layoutInCell="1" allowOverlap="1" wp14:anchorId="00427124" wp14:editId="0FFB30B9">
                      <wp:simplePos x="0" y="0"/>
                      <wp:positionH relativeFrom="column">
                        <wp:posOffset>2303145</wp:posOffset>
                      </wp:positionH>
                      <wp:positionV relativeFrom="paragraph">
                        <wp:posOffset>40005</wp:posOffset>
                      </wp:positionV>
                      <wp:extent cx="1958340" cy="1181100"/>
                      <wp:effectExtent l="17145" t="11430" r="15240" b="17145"/>
                      <wp:wrapNone/>
                      <wp:docPr id="94" name="Oval 2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58340" cy="11811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D8D8D8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1D20B927" id="Oval 207" o:spid="_x0000_s1026" style="position:absolute;margin-left:181.35pt;margin-top:3.15pt;width:154.2pt;height:93pt;z-index:251690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" fillcolor="#d8d8d8" strokeweight="1.5pt"/>
                  </w:pict>
                </mc:Fallback>
              </mc:AlternateContent>
            </w:r>
          </w:p>
          <w:p w14:paraId="2669B1E0" w14:textId="77777777" w:rsidR="00D63860" w:rsidRPr="00A8561C" w:rsidRDefault="00BF780F" w:rsidP="008F384E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0736" behindDoc="0" locked="0" layoutInCell="1" allowOverlap="1" wp14:anchorId="3288D6FE" wp14:editId="46AC8F71">
                      <wp:simplePos x="0" y="0"/>
                      <wp:positionH relativeFrom="column">
                        <wp:posOffset>2714625</wp:posOffset>
                      </wp:positionH>
                      <wp:positionV relativeFrom="paragraph">
                        <wp:posOffset>162560</wp:posOffset>
                      </wp:positionV>
                      <wp:extent cx="648335" cy="304800"/>
                      <wp:effectExtent l="0" t="635" r="0" b="0"/>
                      <wp:wrapNone/>
                      <wp:docPr id="93" name="Text Box 2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8335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6071E78" w14:textId="77777777" w:rsidR="00D63860" w:rsidRDefault="00D63860" w:rsidP="00D63860">
                                  <w:r>
                                    <w:t xml:space="preserve">22 см   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288D6FE" id="Text Box 212" o:spid="_x0000_s1059" type="#_x0000_t202" style="position:absolute;margin-left:213.75pt;margin-top:12.8pt;width:51.05pt;height:24pt;z-index:251700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" filled="f" stroked="f">
                      <v:textbox>
                        <w:txbxContent>
                          <w:p w14:paraId="66071E78" w14:textId="77777777" w:rsidR="00D63860" w:rsidRDefault="00D63860" w:rsidP="00D63860">
                            <w:r>
                              <w:t xml:space="preserve">22 см      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3FD9AFAC" w14:textId="77777777" w:rsidR="00D63860" w:rsidRPr="00A8561C" w:rsidRDefault="00D63860" w:rsidP="008F384E"/>
          <w:p w14:paraId="1D353666" w14:textId="77777777" w:rsidR="00D63860" w:rsidRPr="00A8561C" w:rsidRDefault="00BF780F" w:rsidP="008F384E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2544" behindDoc="0" locked="0" layoutInCell="1" allowOverlap="1" wp14:anchorId="6507C4CE" wp14:editId="7615FC1B">
                      <wp:simplePos x="0" y="0"/>
                      <wp:positionH relativeFrom="column">
                        <wp:posOffset>299085</wp:posOffset>
                      </wp:positionH>
                      <wp:positionV relativeFrom="paragraph">
                        <wp:posOffset>38735</wp:posOffset>
                      </wp:positionV>
                      <wp:extent cx="5455920" cy="0"/>
                      <wp:effectExtent l="13335" t="10160" r="7620" b="8890"/>
                      <wp:wrapNone/>
                      <wp:docPr id="92" name="AutoShape 2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45592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0BF5DC3" id="AutoShape 208" o:spid="_x0000_s1026" type="#_x0000_t32" style="position:absolute;margin-left:23.55pt;margin-top:3.05pt;width:429.6pt;height:0;z-index:251692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"/>
                  </w:pict>
                </mc:Fallback>
              </mc:AlternateContent>
            </w:r>
          </w:p>
          <w:p w14:paraId="1D74A386" w14:textId="77777777" w:rsidR="00D63860" w:rsidRPr="00A8561C" w:rsidRDefault="00D63860" w:rsidP="008F384E"/>
          <w:p w14:paraId="1EB21590" w14:textId="77777777" w:rsidR="00D63860" w:rsidRDefault="00D63860" w:rsidP="008F384E"/>
          <w:p w14:paraId="30F1EC89" w14:textId="77777777" w:rsidR="00D63860" w:rsidRPr="00A8561C" w:rsidRDefault="00D63860" w:rsidP="008F384E">
            <w:r>
              <w:t xml:space="preserve">    </w:t>
            </w:r>
          </w:p>
        </w:tc>
      </w:tr>
    </w:tbl>
    <w:p w14:paraId="07182403" w14:textId="77777777" w:rsidR="00D63860" w:rsidRDefault="00D63860" w:rsidP="00D63860">
      <w:pPr>
        <w:spacing w:line="276" w:lineRule="auto"/>
        <w:jc w:val="both"/>
        <w:rPr>
          <w:b/>
        </w:rPr>
      </w:pPr>
    </w:p>
    <w:p w14:paraId="442A41AF" w14:textId="77777777" w:rsidR="00D63860" w:rsidRDefault="00D63860" w:rsidP="00D63860">
      <w:pPr>
        <w:spacing w:line="276" w:lineRule="auto"/>
        <w:jc w:val="both"/>
      </w:pPr>
      <w:r w:rsidRPr="00B327C4">
        <w:rPr>
          <w:b/>
        </w:rPr>
        <w:t>Задание 3.</w:t>
      </w:r>
      <w:r>
        <w:t xml:space="preserve"> Постройте в одной системе координат график функции </w:t>
      </w:r>
      <w:r w:rsidRPr="00612EC1">
        <w:rPr>
          <w:position w:val="-10"/>
        </w:rPr>
        <w:object w:dxaOrig="1620" w:dyaOrig="320" w14:anchorId="44759FE1">
          <v:shape id="_x0000_i1194" type="#_x0000_t75" style="width:80.75pt;height:15.65pt" o:ole="">
            <v:imagedata r:id="rId26" o:title=""/>
          </v:shape>
          <o:OLEObject Type="Embed" ProgID="Equation.DSMT4" ShapeID="_x0000_i1194" DrawAspect="Content" ObjectID="_1731215234" r:id="rId204"/>
        </w:object>
      </w:r>
      <w:r>
        <w:t xml:space="preserve"> и график многочленов Тейлора </w:t>
      </w:r>
      <w:r w:rsidRPr="00972564">
        <w:rPr>
          <w:position w:val="-12"/>
        </w:rPr>
        <w:object w:dxaOrig="620" w:dyaOrig="360" w14:anchorId="6F834F2E">
          <v:shape id="_x0000_i1195" type="#_x0000_t75" style="width:30.7pt;height:18.15pt" o:ole="">
            <v:imagedata r:id="rId28" o:title=""/>
          </v:shape>
          <o:OLEObject Type="Embed" ProgID="Equation.DSMT4" ShapeID="_x0000_i1195" DrawAspect="Content" ObjectID="_1731215235" r:id="rId205"/>
        </w:object>
      </w:r>
      <w:r>
        <w:t xml:space="preserve"> этой функции в точке </w:t>
      </w:r>
      <w:r w:rsidRPr="00E75745">
        <w:rPr>
          <w:position w:val="-12"/>
        </w:rPr>
        <w:object w:dxaOrig="660" w:dyaOrig="360" w14:anchorId="1B818CC0">
          <v:shape id="_x0000_i1196" type="#_x0000_t75" style="width:33.2pt;height:18.15pt" o:ole="">
            <v:imagedata r:id="rId30" o:title=""/>
          </v:shape>
          <o:OLEObject Type="Embed" ProgID="Equation.DSMT4" ShapeID="_x0000_i1196" DrawAspect="Content" ObjectID="_1731215236" r:id="rId206"/>
        </w:object>
      </w:r>
      <w:r>
        <w:t xml:space="preserve"> для </w:t>
      </w:r>
      <w:r w:rsidRPr="00972564">
        <w:rPr>
          <w:position w:val="-8"/>
        </w:rPr>
        <w:object w:dxaOrig="920" w:dyaOrig="300" w14:anchorId="54017119">
          <v:shape id="_x0000_i1197" type="#_x0000_t75" style="width:45.7pt;height:15.05pt" o:ole="">
            <v:imagedata r:id="rId32" o:title=""/>
          </v:shape>
          <o:OLEObject Type="Embed" ProgID="Equation.DSMT4" ShapeID="_x0000_i1197" DrawAspect="Content" ObjectID="_1731215237" r:id="rId207"/>
        </w:object>
      </w:r>
      <w:r>
        <w:t xml:space="preserve">. </w:t>
      </w:r>
    </w:p>
    <w:p w14:paraId="2426B210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7B89E155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73966BB1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6CAE6234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78FA5D4C" w14:textId="77777777" w:rsidR="00D63860" w:rsidRDefault="00D63860" w:rsidP="00AC4C27">
      <w:pPr>
        <w:pStyle w:val="ab"/>
      </w:pPr>
      <w:r>
        <w:lastRenderedPageBreak/>
        <w:t xml:space="preserve">Контрольная работа 3-го модуля </w:t>
      </w:r>
    </w:p>
    <w:p w14:paraId="37DA28EB" w14:textId="77777777" w:rsidR="00D63860" w:rsidRPr="00287AE4" w:rsidRDefault="00D63860" w:rsidP="00D63860">
      <w:pPr>
        <w:spacing w:line="276" w:lineRule="auto"/>
        <w:jc w:val="both"/>
        <w:rPr>
          <w:i/>
        </w:rPr>
      </w:pPr>
      <w:r w:rsidRPr="00287AE4">
        <w:rPr>
          <w:b/>
          <w:i/>
        </w:rPr>
        <w:t xml:space="preserve">Требования к отчету. </w:t>
      </w:r>
      <w:r w:rsidRPr="00287AE4">
        <w:rPr>
          <w:i/>
        </w:rPr>
        <w:t>В отчете должен быть описан общий ход решения, приведены аналитические выкладки, численные расчеты, результаты. Расчетные программы должны быть выполнены в форме скрипт-файлов. Тексты скрипт-файлов и результаты работы программ нужно скопировать в отчет (преподаватель проверяет работу всех скрипт-файлов). Выводы (ответы) по каждому пункту должны быть четко сформулированы.</w:t>
      </w:r>
    </w:p>
    <w:p w14:paraId="47608009" w14:textId="4B4D763E" w:rsidR="00F66164" w:rsidRPr="00E638CE" w:rsidRDefault="00AC4C27" w:rsidP="00F66164">
      <w:pPr>
        <w:jc w:val="both"/>
        <w:rPr>
          <w:b/>
          <w:sz w:val="20"/>
          <w:szCs w:val="20"/>
        </w:rPr>
      </w:pPr>
      <w:r>
        <w:rPr>
          <w:i/>
          <w:lang w:val="en-US"/>
        </w:rPr>
        <w:t>Баллы: 5+7+9 = 21</w:t>
      </w:r>
    </w:p>
    <w:p w14:paraId="5C1CA9BE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52A8BB02" w14:textId="77777777" w:rsidR="00D63860" w:rsidRPr="008D22E0" w:rsidRDefault="00D63860" w:rsidP="00D63860">
      <w:pPr>
        <w:spacing w:after="120" w:line="276" w:lineRule="auto"/>
        <w:ind w:firstLine="425"/>
        <w:jc w:val="center"/>
        <w:rPr>
          <w:b/>
        </w:rPr>
      </w:pPr>
      <w:r>
        <w:rPr>
          <w:b/>
        </w:rPr>
        <w:t xml:space="preserve">Вариант </w:t>
      </w:r>
      <w:r w:rsidRPr="008D22E0">
        <w:rPr>
          <w:b/>
        </w:rPr>
        <w:t>18</w:t>
      </w:r>
    </w:p>
    <w:p w14:paraId="2E1B2587" w14:textId="41B39838" w:rsidR="00D63860" w:rsidRPr="00015150" w:rsidRDefault="00D63860" w:rsidP="00D63860">
      <w:pPr>
        <w:spacing w:line="276" w:lineRule="auto"/>
        <w:jc w:val="both"/>
      </w:pPr>
      <w:r>
        <w:rPr>
          <w:b/>
        </w:rPr>
        <w:t>Задание</w:t>
      </w:r>
      <w:r w:rsidRPr="00112DAB">
        <w:rPr>
          <w:b/>
        </w:rPr>
        <w:t xml:space="preserve"> </w:t>
      </w:r>
      <w:r>
        <w:rPr>
          <w:b/>
        </w:rPr>
        <w:t>1</w:t>
      </w:r>
      <w:r w:rsidRPr="00112DAB">
        <w:rPr>
          <w:b/>
        </w:rPr>
        <w:t xml:space="preserve">. </w:t>
      </w:r>
      <w:r w:rsidRPr="0001583F">
        <w:t>Тело движется по</w:t>
      </w:r>
      <w:r>
        <w:rPr>
          <w:b/>
        </w:rPr>
        <w:t xml:space="preserve"> </w:t>
      </w:r>
      <w:r>
        <w:t xml:space="preserve">прямой по закону </w:t>
      </w:r>
      <w:r w:rsidRPr="00112DAB">
        <w:rPr>
          <w:position w:val="-10"/>
        </w:rPr>
        <w:object w:dxaOrig="2040" w:dyaOrig="360" w14:anchorId="565CB3A2">
          <v:shape id="_x0000_i1198" type="#_x0000_t75" style="width:102.05pt;height:18.15pt" o:ole="">
            <v:imagedata r:id="rId34" o:title=""/>
          </v:shape>
          <o:OLEObject Type="Embed" ProgID="Equation.DSMT4" ShapeID="_x0000_i1198" DrawAspect="Content" ObjectID="_1731215238" r:id="rId208"/>
        </w:object>
      </w:r>
      <w:r>
        <w:t xml:space="preserve"> (координата измеряется в метрах, время в секундах). </w:t>
      </w:r>
      <w:r w:rsidRPr="00112DAB">
        <w:t xml:space="preserve">Найдите </w:t>
      </w:r>
      <w:r>
        <w:t>формулу, определяющую</w:t>
      </w:r>
      <w:r w:rsidRPr="00112DAB">
        <w:t xml:space="preserve"> </w:t>
      </w:r>
      <w:r>
        <w:t xml:space="preserve">скорость </w:t>
      </w:r>
      <w:r w:rsidRPr="00112DAB">
        <w:rPr>
          <w:position w:val="-10"/>
        </w:rPr>
        <w:object w:dxaOrig="440" w:dyaOrig="320" w14:anchorId="3D6428BD">
          <v:shape id="_x0000_i1199" type="#_x0000_t75" style="width:21.9pt;height:15.65pt" o:ole="">
            <v:imagedata r:id="rId36" o:title=""/>
          </v:shape>
          <o:OLEObject Type="Embed" ProgID="Equation.DSMT4" ShapeID="_x0000_i1199" DrawAspect="Content" ObjectID="_1731215239" r:id="rId209"/>
        </w:object>
      </w:r>
      <w:r w:rsidRPr="00015150">
        <w:t xml:space="preserve"> </w:t>
      </w:r>
      <w:r>
        <w:t>движения тела</w:t>
      </w:r>
      <w:r w:rsidRPr="00112DAB">
        <w:t xml:space="preserve">. Постройте графики зависимостей </w:t>
      </w:r>
      <w:r w:rsidRPr="00112DAB">
        <w:rPr>
          <w:position w:val="-10"/>
        </w:rPr>
        <w:object w:dxaOrig="420" w:dyaOrig="320" w14:anchorId="467BC129">
          <v:shape id="_x0000_i1200" type="#_x0000_t75" style="width:21.3pt;height:15.65pt" o:ole="">
            <v:imagedata r:id="rId38" o:title=""/>
          </v:shape>
          <o:OLEObject Type="Embed" ProgID="Equation.DSMT4" ShapeID="_x0000_i1200" DrawAspect="Content" ObjectID="_1731215240" r:id="rId210"/>
        </w:object>
      </w:r>
      <w:r w:rsidRPr="00112DAB">
        <w:t xml:space="preserve">  и </w:t>
      </w:r>
      <w:r w:rsidRPr="00112DAB">
        <w:rPr>
          <w:position w:val="-10"/>
        </w:rPr>
        <w:object w:dxaOrig="440" w:dyaOrig="320" w14:anchorId="14AE2E52">
          <v:shape id="_x0000_i1201" type="#_x0000_t75" style="width:21.9pt;height:15.65pt" o:ole="">
            <v:imagedata r:id="rId36" o:title=""/>
          </v:shape>
          <o:OLEObject Type="Embed" ProgID="Equation.DSMT4" ShapeID="_x0000_i1201" DrawAspect="Content" ObjectID="_1731215241" r:id="rId211"/>
        </w:object>
      </w:r>
      <w:r w:rsidRPr="00487E76">
        <w:t xml:space="preserve"> (</w:t>
      </w:r>
      <w:r w:rsidRPr="006F1C51">
        <w:t>Графики постройте в разных системах координат одного графического окна.</w:t>
      </w:r>
      <w:r w:rsidRPr="00356A8A">
        <w:t xml:space="preserve">) </w:t>
      </w:r>
      <w:r>
        <w:t xml:space="preserve">Воспользовавшись </w:t>
      </w:r>
      <w:r w:rsidR="00AC4C27">
        <w:t xml:space="preserve">функцией </w:t>
      </w:r>
      <w:proofErr w:type="spellStart"/>
      <w:r w:rsidR="00AC4C27">
        <w:t>brentq</w:t>
      </w:r>
      <w:proofErr w:type="spellEnd"/>
      <w:r>
        <w:t>, приближенно определите момент времени, при котором скорость тела равна 2</w:t>
      </w:r>
      <w:r w:rsidRPr="0039573A">
        <w:t>,</w:t>
      </w:r>
      <w:r>
        <w:t>2 м</w:t>
      </w:r>
      <w:r w:rsidRPr="00015150">
        <w:t>/</w:t>
      </w:r>
      <w:r>
        <w:rPr>
          <w:lang w:val="en-US"/>
        </w:rPr>
        <w:t>c</w:t>
      </w:r>
      <w:r>
        <w:t>.</w:t>
      </w:r>
    </w:p>
    <w:p w14:paraId="627B71CD" w14:textId="77777777" w:rsidR="00D63860" w:rsidRDefault="00D63860" w:rsidP="00D63860">
      <w:pPr>
        <w:spacing w:after="120" w:line="276" w:lineRule="auto"/>
        <w:jc w:val="both"/>
        <w:rPr>
          <w:b/>
        </w:rPr>
      </w:pPr>
    </w:p>
    <w:p w14:paraId="34C9A36F" w14:textId="77777777" w:rsidR="00D63860" w:rsidRDefault="00D63860" w:rsidP="00D63860">
      <w:pPr>
        <w:spacing w:after="120" w:line="276" w:lineRule="auto"/>
        <w:jc w:val="both"/>
      </w:pPr>
      <w:r>
        <w:rPr>
          <w:b/>
        </w:rPr>
        <w:t>Задание</w:t>
      </w:r>
      <w:r w:rsidRPr="00112DAB">
        <w:rPr>
          <w:b/>
        </w:rPr>
        <w:t xml:space="preserve"> </w:t>
      </w:r>
      <w:r>
        <w:rPr>
          <w:b/>
        </w:rPr>
        <w:t>2</w:t>
      </w:r>
      <w:r w:rsidRPr="00112DAB">
        <w:rPr>
          <w:b/>
        </w:rPr>
        <w:t>.</w:t>
      </w:r>
      <w:r>
        <w:rPr>
          <w:b/>
        </w:rPr>
        <w:t xml:space="preserve"> </w:t>
      </w:r>
      <w:r>
        <w:t xml:space="preserve">В землю врыта труба, поперечное сечение которой имеет форму эллипса с полуосями 31 см и 57 см. Труба возвышается над землей на высоту 48 см (см. рис). На высоте 21 см над поверхностью земли на трубу опирается доска, другой конец доски упирается в землю. Напишите уравнение, описывающее положение доски. Проверьте результат графически, построив в системе координат </w:t>
      </w:r>
      <w:r w:rsidRPr="00565F2C">
        <w:rPr>
          <w:position w:val="-10"/>
        </w:rPr>
        <w:object w:dxaOrig="460" w:dyaOrig="320" w14:anchorId="7933ACE5">
          <v:shape id="_x0000_i1202" type="#_x0000_t75" style="width:23.15pt;height:15.65pt" o:ole="">
            <v:imagedata r:id="rId24" o:title=""/>
          </v:shape>
          <o:OLEObject Type="Embed" ProgID="Equation.DSMT4" ShapeID="_x0000_i1202" DrawAspect="Content" ObjectID="_1731215242" r:id="rId212"/>
        </w:object>
      </w:r>
      <w:r>
        <w:t xml:space="preserve"> эллипс и график уравнения доски. </w:t>
      </w:r>
    </w:p>
    <w:p w14:paraId="368FAA9F" w14:textId="77777777" w:rsidR="00D63860" w:rsidRDefault="00BF780F" w:rsidP="00D63860">
      <w:pPr>
        <w:spacing w:after="120" w:line="276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0976" behindDoc="0" locked="0" layoutInCell="1" allowOverlap="1" wp14:anchorId="4E7CB45E" wp14:editId="212058A3">
                <wp:simplePos x="0" y="0"/>
                <wp:positionH relativeFrom="column">
                  <wp:posOffset>2539365</wp:posOffset>
                </wp:positionH>
                <wp:positionV relativeFrom="paragraph">
                  <wp:posOffset>88900</wp:posOffset>
                </wp:positionV>
                <wp:extent cx="548640" cy="967740"/>
                <wp:effectExtent l="15240" t="22225" r="17145" b="19685"/>
                <wp:wrapNone/>
                <wp:docPr id="91" name="AutoShape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48640" cy="96774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270E3B" id="AutoShape 217" o:spid="_x0000_s1026" type="#_x0000_t32" style="position:absolute;margin-left:199.95pt;margin-top:7pt;width:43.2pt;height:76.2pt;flip:y;z-index:251710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" strokeweight="2.25pt"/>
            </w:pict>
          </mc:Fallback>
        </mc:AlternateContent>
      </w:r>
    </w:p>
    <w:p w14:paraId="409172AC" w14:textId="77777777" w:rsidR="00D63860" w:rsidRDefault="00BF780F" w:rsidP="00D63860">
      <w:pPr>
        <w:spacing w:after="120" w:line="276" w:lineRule="auto"/>
        <w:ind w:firstLine="425"/>
        <w:jc w:val="center"/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8928" behindDoc="0" locked="0" layoutInCell="1" allowOverlap="1" wp14:anchorId="70F51A90" wp14:editId="0608ECBE">
                <wp:simplePos x="0" y="0"/>
                <wp:positionH relativeFrom="column">
                  <wp:posOffset>3133725</wp:posOffset>
                </wp:positionH>
                <wp:positionV relativeFrom="paragraph">
                  <wp:posOffset>85090</wp:posOffset>
                </wp:positionV>
                <wp:extent cx="635" cy="684530"/>
                <wp:effectExtent l="57150" t="18415" r="56515" b="20955"/>
                <wp:wrapNone/>
                <wp:docPr id="90" name="AutoShape 2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68453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88E137" id="AutoShape 216" o:spid="_x0000_s1026" type="#_x0000_t32" style="position:absolute;margin-left:246.75pt;margin-top:6.7pt;width:.05pt;height:53.9pt;z-index:251708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">
                <v:stroke startarrow="block"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4832" behindDoc="0" locked="0" layoutInCell="1" allowOverlap="1" wp14:anchorId="1F6EF431" wp14:editId="7E9AB3FE">
                <wp:simplePos x="0" y="0"/>
                <wp:positionH relativeFrom="column">
                  <wp:posOffset>2691765</wp:posOffset>
                </wp:positionH>
                <wp:positionV relativeFrom="paragraph">
                  <wp:posOffset>70485</wp:posOffset>
                </wp:positionV>
                <wp:extent cx="922020" cy="1675765"/>
                <wp:effectExtent l="15240" t="13335" r="15240" b="15875"/>
                <wp:wrapNone/>
                <wp:docPr id="89" name="Oval 2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22020" cy="1675765"/>
                        </a:xfrm>
                        <a:prstGeom prst="ellipse">
                          <a:avLst/>
                        </a:prstGeom>
                        <a:solidFill>
                          <a:srgbClr val="D8D8D8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D24FBC0" id="Oval 214" o:spid="_x0000_s1026" style="position:absolute;margin-left:211.95pt;margin-top:5.55pt;width:72.6pt;height:131.95pt;z-index:251704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" fillcolor="#d8d8d8" strokeweight="1.5pt"/>
            </w:pict>
          </mc:Fallback>
        </mc:AlternateContent>
      </w:r>
    </w:p>
    <w:p w14:paraId="26E91351" w14:textId="77777777" w:rsidR="00D63860" w:rsidRDefault="00BF780F" w:rsidP="00D63860">
      <w:pPr>
        <w:spacing w:line="276" w:lineRule="auto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5072" behindDoc="0" locked="0" layoutInCell="1" allowOverlap="1" wp14:anchorId="0FF82052" wp14:editId="3CFCA5CF">
                <wp:simplePos x="0" y="0"/>
                <wp:positionH relativeFrom="column">
                  <wp:posOffset>2165985</wp:posOffset>
                </wp:positionH>
                <wp:positionV relativeFrom="paragraph">
                  <wp:posOffset>135255</wp:posOffset>
                </wp:positionV>
                <wp:extent cx="648335" cy="304800"/>
                <wp:effectExtent l="3810" t="1905" r="0" b="0"/>
                <wp:wrapNone/>
                <wp:docPr id="88" name="Text Box 2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833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90CF317" w14:textId="77777777" w:rsidR="00D63860" w:rsidRDefault="00D63860" w:rsidP="00D63860">
                            <w:r>
                              <w:t xml:space="preserve">21 см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F82052" id="Text Box 219" o:spid="_x0000_s1060" type="#_x0000_t202" style="position:absolute;left:0;text-align:left;margin-left:170.55pt;margin-top:10.65pt;width:51.05pt;height:24pt;z-index:251715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" filled="f" stroked="f">
                <v:textbox>
                  <w:txbxContent>
                    <w:p w14:paraId="490CF317" w14:textId="77777777" w:rsidR="00D63860" w:rsidRDefault="00D63860" w:rsidP="00D63860">
                      <w:r>
                        <w:t xml:space="preserve">21 см         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7120" behindDoc="0" locked="0" layoutInCell="1" allowOverlap="1" wp14:anchorId="4371BCA2" wp14:editId="7D5E62CC">
                <wp:simplePos x="0" y="0"/>
                <wp:positionH relativeFrom="column">
                  <wp:posOffset>3110865</wp:posOffset>
                </wp:positionH>
                <wp:positionV relativeFrom="paragraph">
                  <wp:posOffset>104775</wp:posOffset>
                </wp:positionV>
                <wp:extent cx="648335" cy="304800"/>
                <wp:effectExtent l="0" t="0" r="3175" b="0"/>
                <wp:wrapNone/>
                <wp:docPr id="87" name="Text Box 2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833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18F25B6" w14:textId="77777777" w:rsidR="00D63860" w:rsidRDefault="00D63860" w:rsidP="00D63860">
                            <w:r>
                              <w:t xml:space="preserve">48 см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71BCA2" id="Text Box 220" o:spid="_x0000_s1061" type="#_x0000_t202" style="position:absolute;left:0;text-align:left;margin-left:244.95pt;margin-top:8.25pt;width:51.05pt;height:24pt;z-index:251717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" filled="f" stroked="f">
                <v:textbox>
                  <w:txbxContent>
                    <w:p w14:paraId="118F25B6" w14:textId="77777777" w:rsidR="00D63860" w:rsidRDefault="00D63860" w:rsidP="00D63860">
                      <w:r>
                        <w:t xml:space="preserve">48 см         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3024" behindDoc="0" locked="0" layoutInCell="1" allowOverlap="1" wp14:anchorId="2901250C" wp14:editId="2BF6F76E">
                <wp:simplePos x="0" y="0"/>
                <wp:positionH relativeFrom="column">
                  <wp:posOffset>2806065</wp:posOffset>
                </wp:positionH>
                <wp:positionV relativeFrom="paragraph">
                  <wp:posOffset>81915</wp:posOffset>
                </wp:positionV>
                <wp:extent cx="7620" cy="395605"/>
                <wp:effectExtent l="53340" t="15240" r="53340" b="17780"/>
                <wp:wrapNone/>
                <wp:docPr id="86" name="AutoShape 2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620" cy="3956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43021B" id="AutoShape 218" o:spid="_x0000_s1026" type="#_x0000_t32" style="position:absolute;margin-left:220.95pt;margin-top:6.45pt;width:.6pt;height:31.15pt;flip:x;z-index:251713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">
                <v:stroke startarrow="block" endarrow="block"/>
              </v:shape>
            </w:pict>
          </mc:Fallback>
        </mc:AlternateContent>
      </w:r>
    </w:p>
    <w:p w14:paraId="5696D44E" w14:textId="77777777" w:rsidR="00D63860" w:rsidRPr="00A8561C" w:rsidRDefault="00D63860" w:rsidP="00D63860">
      <w:pPr>
        <w:jc w:val="center"/>
      </w:pPr>
    </w:p>
    <w:p w14:paraId="735B91EB" w14:textId="77777777" w:rsidR="00D63860" w:rsidRPr="00A8561C" w:rsidRDefault="00BF780F" w:rsidP="00D63860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6880" behindDoc="0" locked="0" layoutInCell="1" allowOverlap="1" wp14:anchorId="3C7F0809" wp14:editId="70640946">
                <wp:simplePos x="0" y="0"/>
                <wp:positionH relativeFrom="column">
                  <wp:posOffset>1122045</wp:posOffset>
                </wp:positionH>
                <wp:positionV relativeFrom="paragraph">
                  <wp:posOffset>78105</wp:posOffset>
                </wp:positionV>
                <wp:extent cx="4587240" cy="46355"/>
                <wp:effectExtent l="7620" t="11430" r="5715" b="8890"/>
                <wp:wrapNone/>
                <wp:docPr id="85" name="AutoShape 2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587240" cy="463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3544BB" id="AutoShape 215" o:spid="_x0000_s1026" type="#_x0000_t32" style="position:absolute;margin-left:88.35pt;margin-top:6.15pt;width:361.2pt;height:3.65pt;flip:y;z-index:251706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"/>
            </w:pict>
          </mc:Fallback>
        </mc:AlternateContent>
      </w:r>
    </w:p>
    <w:p w14:paraId="1AF9DF8E" w14:textId="77777777" w:rsidR="00D63860" w:rsidRPr="00A8561C" w:rsidRDefault="00D63860" w:rsidP="00D63860">
      <w:pPr>
        <w:jc w:val="center"/>
      </w:pPr>
    </w:p>
    <w:p w14:paraId="7F0215BC" w14:textId="77777777" w:rsidR="00D63860" w:rsidRPr="00A8561C" w:rsidRDefault="00D63860" w:rsidP="00D63860">
      <w:pPr>
        <w:jc w:val="center"/>
      </w:pPr>
    </w:p>
    <w:p w14:paraId="0E08D49F" w14:textId="77777777" w:rsidR="00D63860" w:rsidRPr="00A8561C" w:rsidRDefault="00D63860" w:rsidP="00D63860">
      <w:pPr>
        <w:jc w:val="center"/>
      </w:pPr>
    </w:p>
    <w:p w14:paraId="03D18D0A" w14:textId="77777777" w:rsidR="00D63860" w:rsidRDefault="00D63860" w:rsidP="00D63860">
      <w:pPr>
        <w:jc w:val="center"/>
      </w:pPr>
    </w:p>
    <w:p w14:paraId="191C71BB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  <w:r>
        <w:t xml:space="preserve">    </w:t>
      </w:r>
    </w:p>
    <w:p w14:paraId="7343D624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0C7B20A9" w14:textId="77777777" w:rsidR="00D63860" w:rsidRDefault="00D63860" w:rsidP="00D63860">
      <w:pPr>
        <w:spacing w:line="276" w:lineRule="auto"/>
        <w:jc w:val="both"/>
      </w:pPr>
      <w:r w:rsidRPr="00B327C4">
        <w:rPr>
          <w:b/>
        </w:rPr>
        <w:t>Задание 3.</w:t>
      </w:r>
      <w:r>
        <w:t xml:space="preserve"> Постройте в одной системе координат график функции </w:t>
      </w:r>
      <w:r w:rsidRPr="00422989">
        <w:rPr>
          <w:position w:val="-24"/>
        </w:rPr>
        <w:object w:dxaOrig="1380" w:dyaOrig="620" w14:anchorId="48C4B1A0">
          <v:shape id="_x0000_i1203" type="#_x0000_t75" style="width:68.85pt;height:30.7pt" o:ole="">
            <v:imagedata r:id="rId42" o:title=""/>
          </v:shape>
          <o:OLEObject Type="Embed" ProgID="Equation.DSMT4" ShapeID="_x0000_i1203" DrawAspect="Content" ObjectID="_1731215243" r:id="rId213"/>
        </w:object>
      </w:r>
      <w:r>
        <w:t xml:space="preserve"> и график многочленов Тейлора </w:t>
      </w:r>
      <w:r w:rsidRPr="00972564">
        <w:rPr>
          <w:position w:val="-12"/>
        </w:rPr>
        <w:object w:dxaOrig="620" w:dyaOrig="360" w14:anchorId="3CDF0FE2">
          <v:shape id="_x0000_i1204" type="#_x0000_t75" style="width:30.7pt;height:18.15pt" o:ole="">
            <v:imagedata r:id="rId28" o:title=""/>
          </v:shape>
          <o:OLEObject Type="Embed" ProgID="Equation.DSMT4" ShapeID="_x0000_i1204" DrawAspect="Content" ObjectID="_1731215244" r:id="rId214"/>
        </w:object>
      </w:r>
      <w:r>
        <w:t xml:space="preserve"> этой функции в точке </w:t>
      </w:r>
      <w:r w:rsidRPr="00422989">
        <w:rPr>
          <w:position w:val="-12"/>
        </w:rPr>
        <w:object w:dxaOrig="660" w:dyaOrig="360" w14:anchorId="547112E3">
          <v:shape id="_x0000_i1205" type="#_x0000_t75" style="width:33.2pt;height:18.15pt" o:ole="">
            <v:imagedata r:id="rId45" o:title=""/>
          </v:shape>
          <o:OLEObject Type="Embed" ProgID="Equation.DSMT4" ShapeID="_x0000_i1205" DrawAspect="Content" ObjectID="_1731215245" r:id="rId215"/>
        </w:object>
      </w:r>
      <w:r>
        <w:t xml:space="preserve"> для </w:t>
      </w:r>
      <w:r w:rsidRPr="00972564">
        <w:rPr>
          <w:position w:val="-8"/>
        </w:rPr>
        <w:object w:dxaOrig="920" w:dyaOrig="300" w14:anchorId="10EE7ABD">
          <v:shape id="_x0000_i1206" type="#_x0000_t75" style="width:45.7pt;height:15.05pt" o:ole="">
            <v:imagedata r:id="rId47" o:title=""/>
          </v:shape>
          <o:OLEObject Type="Embed" ProgID="Equation.DSMT4" ShapeID="_x0000_i1206" DrawAspect="Content" ObjectID="_1731215246" r:id="rId216"/>
        </w:object>
      </w:r>
      <w:r>
        <w:t xml:space="preserve">. </w:t>
      </w:r>
    </w:p>
    <w:p w14:paraId="6AA0B75A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32A6EE3C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490E34E9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4110A291" w14:textId="77777777" w:rsidR="00D63860" w:rsidRDefault="00D63860" w:rsidP="00AC4C27">
      <w:pPr>
        <w:pStyle w:val="ab"/>
      </w:pPr>
      <w:r>
        <w:lastRenderedPageBreak/>
        <w:t xml:space="preserve">Контрольная работа 3-го модуля </w:t>
      </w:r>
    </w:p>
    <w:p w14:paraId="363958F0" w14:textId="77777777" w:rsidR="00D63860" w:rsidRPr="00287AE4" w:rsidRDefault="00D63860" w:rsidP="00D63860">
      <w:pPr>
        <w:spacing w:line="276" w:lineRule="auto"/>
        <w:jc w:val="both"/>
        <w:rPr>
          <w:i/>
        </w:rPr>
      </w:pPr>
      <w:r w:rsidRPr="00287AE4">
        <w:rPr>
          <w:b/>
          <w:i/>
        </w:rPr>
        <w:t xml:space="preserve">Требования к отчету. </w:t>
      </w:r>
      <w:r w:rsidRPr="00287AE4">
        <w:rPr>
          <w:i/>
        </w:rPr>
        <w:t>В отчете должен быть описан общий ход решения, приведены аналитические выкладки, численные расчеты, результаты. Расчетные программы должны быть выполнены в форме скрипт-файлов. Тексты скрипт-файлов и результаты работы программ нужно скопировать в отчет (преподаватель проверяет работу всех скрипт-файлов). Выводы (ответы) по каждому пункту должны быть четко сформулированы.</w:t>
      </w:r>
    </w:p>
    <w:p w14:paraId="5115B4DF" w14:textId="1493054A" w:rsidR="00F66164" w:rsidRPr="00E638CE" w:rsidRDefault="00AC4C27" w:rsidP="00F66164">
      <w:pPr>
        <w:jc w:val="both"/>
        <w:rPr>
          <w:b/>
          <w:sz w:val="20"/>
          <w:szCs w:val="20"/>
        </w:rPr>
      </w:pPr>
      <w:r>
        <w:rPr>
          <w:i/>
          <w:lang w:val="en-US"/>
        </w:rPr>
        <w:t>Баллы: 5+7+9 = 21</w:t>
      </w:r>
    </w:p>
    <w:p w14:paraId="48C8A601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549549C8" w14:textId="77777777" w:rsidR="00D63860" w:rsidRPr="008D22E0" w:rsidRDefault="00D63860" w:rsidP="00D63860">
      <w:pPr>
        <w:spacing w:after="120" w:line="276" w:lineRule="auto"/>
        <w:ind w:firstLine="425"/>
        <w:jc w:val="center"/>
        <w:rPr>
          <w:b/>
        </w:rPr>
      </w:pPr>
      <w:r>
        <w:rPr>
          <w:b/>
        </w:rPr>
        <w:t xml:space="preserve">Вариант </w:t>
      </w:r>
      <w:r w:rsidRPr="008D22E0">
        <w:rPr>
          <w:b/>
        </w:rPr>
        <w:t>19</w:t>
      </w:r>
    </w:p>
    <w:p w14:paraId="7E3C5A30" w14:textId="2F47EE97" w:rsidR="00D63860" w:rsidRPr="00015150" w:rsidRDefault="00D63860" w:rsidP="00D63860">
      <w:pPr>
        <w:spacing w:line="276" w:lineRule="auto"/>
        <w:jc w:val="both"/>
      </w:pPr>
      <w:r>
        <w:rPr>
          <w:b/>
        </w:rPr>
        <w:t>Задание</w:t>
      </w:r>
      <w:r w:rsidRPr="00112DAB">
        <w:rPr>
          <w:b/>
        </w:rPr>
        <w:t xml:space="preserve"> </w:t>
      </w:r>
      <w:r>
        <w:rPr>
          <w:b/>
        </w:rPr>
        <w:t>1</w:t>
      </w:r>
      <w:r w:rsidRPr="00112DAB">
        <w:rPr>
          <w:b/>
        </w:rPr>
        <w:t xml:space="preserve">. </w:t>
      </w:r>
      <w:r w:rsidRPr="00824DE4">
        <w:t>Материальная точка движется прямолинейно по закону</w:t>
      </w:r>
      <w:r>
        <w:rPr>
          <w:b/>
        </w:rPr>
        <w:t xml:space="preserve"> </w:t>
      </w:r>
      <w:r w:rsidRPr="00112DAB">
        <w:rPr>
          <w:position w:val="-10"/>
        </w:rPr>
        <w:object w:dxaOrig="1719" w:dyaOrig="380" w14:anchorId="27E76A32">
          <v:shape id="_x0000_i1207" type="#_x0000_t75" style="width:86.4pt;height:18.8pt" o:ole="">
            <v:imagedata r:id="rId49" o:title=""/>
          </v:shape>
          <o:OLEObject Type="Embed" ProgID="Equation.DSMT4" ShapeID="_x0000_i1207" DrawAspect="Content" ObjectID="_1731215247" r:id="rId217"/>
        </w:object>
      </w:r>
      <w:r>
        <w:t xml:space="preserve"> (координата измеряется в метрах, время в секундах). </w:t>
      </w:r>
      <w:r w:rsidRPr="00112DAB">
        <w:t xml:space="preserve">Найдите </w:t>
      </w:r>
      <w:r>
        <w:t>формулу, определяющую</w:t>
      </w:r>
      <w:r w:rsidRPr="00112DAB">
        <w:t xml:space="preserve"> </w:t>
      </w:r>
      <w:r>
        <w:t xml:space="preserve">скорость </w:t>
      </w:r>
      <w:r w:rsidRPr="00112DAB">
        <w:rPr>
          <w:position w:val="-10"/>
        </w:rPr>
        <w:object w:dxaOrig="440" w:dyaOrig="320" w14:anchorId="73E1C937">
          <v:shape id="_x0000_i1208" type="#_x0000_t75" style="width:21.9pt;height:15.65pt" o:ole="">
            <v:imagedata r:id="rId36" o:title=""/>
          </v:shape>
          <o:OLEObject Type="Embed" ProgID="Equation.DSMT4" ShapeID="_x0000_i1208" DrawAspect="Content" ObjectID="_1731215248" r:id="rId218"/>
        </w:object>
      </w:r>
      <w:r w:rsidRPr="00015150">
        <w:t xml:space="preserve"> </w:t>
      </w:r>
      <w:r>
        <w:t>движения тела</w:t>
      </w:r>
      <w:r w:rsidRPr="00112DAB">
        <w:t xml:space="preserve">. Постройте графики зависимостей </w:t>
      </w:r>
      <w:r w:rsidRPr="00112DAB">
        <w:rPr>
          <w:position w:val="-10"/>
        </w:rPr>
        <w:object w:dxaOrig="420" w:dyaOrig="320" w14:anchorId="37F14701">
          <v:shape id="_x0000_i1209" type="#_x0000_t75" style="width:21.3pt;height:15.65pt" o:ole="">
            <v:imagedata r:id="rId38" o:title=""/>
          </v:shape>
          <o:OLEObject Type="Embed" ProgID="Equation.DSMT4" ShapeID="_x0000_i1209" DrawAspect="Content" ObjectID="_1731215249" r:id="rId219"/>
        </w:object>
      </w:r>
      <w:r w:rsidRPr="00112DAB">
        <w:t xml:space="preserve">  и </w:t>
      </w:r>
      <w:r w:rsidRPr="00112DAB">
        <w:rPr>
          <w:position w:val="-10"/>
        </w:rPr>
        <w:object w:dxaOrig="440" w:dyaOrig="320" w14:anchorId="3E3DCD4D">
          <v:shape id="_x0000_i1210" type="#_x0000_t75" style="width:21.9pt;height:15.65pt" o:ole="">
            <v:imagedata r:id="rId36" o:title=""/>
          </v:shape>
          <o:OLEObject Type="Embed" ProgID="Equation.DSMT4" ShapeID="_x0000_i1210" DrawAspect="Content" ObjectID="_1731215250" r:id="rId220"/>
        </w:object>
      </w:r>
      <w:r w:rsidRPr="00487E76">
        <w:t xml:space="preserve"> </w:t>
      </w:r>
      <w:r w:rsidRPr="00356A8A">
        <w:t>(</w:t>
      </w:r>
      <w:r w:rsidRPr="006F1C51">
        <w:t>Графики постройте в разных системах координат одного графического окна</w:t>
      </w:r>
      <w:r>
        <w:t>)</w:t>
      </w:r>
      <w:r w:rsidRPr="00112DAB">
        <w:t>.</w:t>
      </w:r>
      <w:r>
        <w:t xml:space="preserve"> Воспользовавшись </w:t>
      </w:r>
      <w:r w:rsidR="00AC4C27">
        <w:t xml:space="preserve">функцией </w:t>
      </w:r>
      <w:proofErr w:type="spellStart"/>
      <w:r w:rsidR="00AC4C27">
        <w:t>brentq</w:t>
      </w:r>
      <w:proofErr w:type="spellEnd"/>
      <w:r>
        <w:t>, приближенно определите момент времени, при котором скорость тела равна 9</w:t>
      </w:r>
      <w:r w:rsidRPr="0039573A">
        <w:t>,1</w:t>
      </w:r>
      <w:r>
        <w:t xml:space="preserve"> м</w:t>
      </w:r>
      <w:r w:rsidRPr="00015150">
        <w:t>/</w:t>
      </w:r>
      <w:r>
        <w:rPr>
          <w:lang w:val="en-US"/>
        </w:rPr>
        <w:t>c</w:t>
      </w:r>
      <w:r>
        <w:t>.</w:t>
      </w:r>
    </w:p>
    <w:p w14:paraId="6C5CF027" w14:textId="77777777" w:rsidR="00D63860" w:rsidRDefault="00D63860" w:rsidP="00D63860">
      <w:pPr>
        <w:spacing w:after="120" w:line="276" w:lineRule="auto"/>
        <w:jc w:val="both"/>
        <w:rPr>
          <w:b/>
        </w:rPr>
      </w:pPr>
    </w:p>
    <w:p w14:paraId="4475E6CD" w14:textId="77777777" w:rsidR="00D63860" w:rsidRDefault="00D63860" w:rsidP="00D63860">
      <w:pPr>
        <w:spacing w:after="120" w:line="276" w:lineRule="auto"/>
        <w:jc w:val="both"/>
      </w:pPr>
      <w:r>
        <w:rPr>
          <w:b/>
        </w:rPr>
        <w:t>Задание</w:t>
      </w:r>
      <w:r w:rsidRPr="00112DAB">
        <w:rPr>
          <w:b/>
        </w:rPr>
        <w:t xml:space="preserve"> </w:t>
      </w:r>
      <w:r>
        <w:rPr>
          <w:b/>
        </w:rPr>
        <w:t>2</w:t>
      </w:r>
      <w:r w:rsidRPr="00112DAB">
        <w:rPr>
          <w:b/>
        </w:rPr>
        <w:t>.</w:t>
      </w:r>
      <w:r>
        <w:rPr>
          <w:b/>
        </w:rPr>
        <w:t xml:space="preserve"> </w:t>
      </w:r>
      <w:r>
        <w:t xml:space="preserve">В землю врыта труба, поперечное сечение которой имеет форму эллипса с полуосями 73 см и 36 см. Труба возвышается над землей на высоту 29 см (см. рис). На высоте 18 см над поверхностью земли на трубу опирается доска, другой конец доски упирается в землю. Напишите уравнение, описывающее положение доски. Проверьте результат графически, построив в системе координат </w:t>
      </w:r>
      <w:r w:rsidRPr="00565F2C">
        <w:rPr>
          <w:position w:val="-10"/>
        </w:rPr>
        <w:object w:dxaOrig="460" w:dyaOrig="320" w14:anchorId="63F9D7F1">
          <v:shape id="_x0000_i1211" type="#_x0000_t75" style="width:23.15pt;height:15.65pt" o:ole="">
            <v:imagedata r:id="rId24" o:title=""/>
          </v:shape>
          <o:OLEObject Type="Embed" ProgID="Equation.DSMT4" ShapeID="_x0000_i1211" DrawAspect="Content" ObjectID="_1731215251" r:id="rId221"/>
        </w:object>
      </w:r>
      <w:r>
        <w:t xml:space="preserve"> эллипс и график уравнения доски. </w:t>
      </w:r>
    </w:p>
    <w:p w14:paraId="7A243031" w14:textId="77777777" w:rsidR="00D63860" w:rsidRDefault="00BF780F" w:rsidP="00D63860">
      <w:pPr>
        <w:spacing w:line="276" w:lineRule="auto"/>
        <w:ind w:firstLine="425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5312" behindDoc="0" locked="0" layoutInCell="1" allowOverlap="1" wp14:anchorId="02DE11A5" wp14:editId="1C57994C">
                <wp:simplePos x="0" y="0"/>
                <wp:positionH relativeFrom="column">
                  <wp:posOffset>3133725</wp:posOffset>
                </wp:positionH>
                <wp:positionV relativeFrom="paragraph">
                  <wp:posOffset>137795</wp:posOffset>
                </wp:positionV>
                <wp:extent cx="1516380" cy="829945"/>
                <wp:effectExtent l="19050" t="23495" r="17145" b="22860"/>
                <wp:wrapNone/>
                <wp:docPr id="84" name="AutoShape 2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516380" cy="829945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6EA21A" id="AutoShape 224" o:spid="_x0000_s1026" type="#_x0000_t32" style="position:absolute;margin-left:246.75pt;margin-top:10.85pt;width:119.4pt;height:65.35pt;flip:x y;z-index:251725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" strokeweight="2.25pt"/>
            </w:pict>
          </mc:Fallback>
        </mc:AlternateConten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87"/>
      </w:tblGrid>
      <w:tr w:rsidR="00D63860" w14:paraId="7C8C0A1C" w14:textId="77777777" w:rsidTr="008F384E">
        <w:trPr>
          <w:trHeight w:val="2647"/>
        </w:trPr>
        <w:tc>
          <w:tcPr>
            <w:tcW w:w="92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959D351" w14:textId="77777777" w:rsidR="00D63860" w:rsidRDefault="00D63860" w:rsidP="008F384E">
            <w:pPr>
              <w:spacing w:line="276" w:lineRule="auto"/>
              <w:jc w:val="both"/>
            </w:pPr>
          </w:p>
          <w:p w14:paraId="660CACA8" w14:textId="77777777" w:rsidR="00D63860" w:rsidRPr="00A8561C" w:rsidRDefault="00BF780F" w:rsidP="008F384E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1456" behindDoc="0" locked="0" layoutInCell="1" allowOverlap="1" wp14:anchorId="67A0AE7C" wp14:editId="1A52AC88">
                      <wp:simplePos x="0" y="0"/>
                      <wp:positionH relativeFrom="column">
                        <wp:posOffset>2775585</wp:posOffset>
                      </wp:positionH>
                      <wp:positionV relativeFrom="paragraph">
                        <wp:posOffset>151130</wp:posOffset>
                      </wp:positionV>
                      <wp:extent cx="648335" cy="304800"/>
                      <wp:effectExtent l="3810" t="0" r="0" b="1270"/>
                      <wp:wrapNone/>
                      <wp:docPr id="83" name="Text Box 2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8335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C4B2441" w14:textId="77777777" w:rsidR="00D63860" w:rsidRDefault="00D63860" w:rsidP="00D63860">
                                  <w:r>
                                    <w:t xml:space="preserve">29 см   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7A0AE7C" id="Text Box 227" o:spid="_x0000_s1062" type="#_x0000_t202" style="position:absolute;margin-left:218.55pt;margin-top:11.9pt;width:51.05pt;height:24pt;z-index:251731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" filled="f" stroked="f">
                      <v:textbox>
                        <w:txbxContent>
                          <w:p w14:paraId="7C4B2441" w14:textId="77777777" w:rsidR="00D63860" w:rsidRDefault="00D63860" w:rsidP="00D63860">
                            <w:r>
                              <w:t xml:space="preserve">29 см      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7360" behindDoc="0" locked="0" layoutInCell="1" allowOverlap="1" wp14:anchorId="70B19CF1" wp14:editId="68DECAF3">
                      <wp:simplePos x="0" y="0"/>
                      <wp:positionH relativeFrom="column">
                        <wp:posOffset>3888740</wp:posOffset>
                      </wp:positionH>
                      <wp:positionV relativeFrom="paragraph">
                        <wp:posOffset>177800</wp:posOffset>
                      </wp:positionV>
                      <wp:extent cx="0" cy="396240"/>
                      <wp:effectExtent l="59690" t="15875" r="54610" b="16510"/>
                      <wp:wrapNone/>
                      <wp:docPr id="82" name="AutoShape 2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962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B4B66B8" id="AutoShape 225" o:spid="_x0000_s1026" type="#_x0000_t32" style="position:absolute;margin-left:306.2pt;margin-top:14pt;width:0;height:31.2pt;z-index:251727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">
                      <v:stroke startarrow="block"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3264" behindDoc="0" locked="0" layoutInCell="1" allowOverlap="1" wp14:anchorId="461CC0CA" wp14:editId="581CF087">
                      <wp:simplePos x="0" y="0"/>
                      <wp:positionH relativeFrom="column">
                        <wp:posOffset>3302000</wp:posOffset>
                      </wp:positionH>
                      <wp:positionV relativeFrom="paragraph">
                        <wp:posOffset>33655</wp:posOffset>
                      </wp:positionV>
                      <wp:extent cx="0" cy="539750"/>
                      <wp:effectExtent l="53975" t="14605" r="60325" b="17145"/>
                      <wp:wrapNone/>
                      <wp:docPr id="81" name="AutoShape 2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5397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2A86860" id="AutoShape 223" o:spid="_x0000_s1026" type="#_x0000_t32" style="position:absolute;margin-left:260pt;margin-top:2.65pt;width:0;height:42.5pt;z-index:251723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">
                      <v:stroke startarrow="block"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9168" behindDoc="0" locked="0" layoutInCell="1" allowOverlap="1" wp14:anchorId="69446181" wp14:editId="7F5D725E">
                      <wp:simplePos x="0" y="0"/>
                      <wp:positionH relativeFrom="column">
                        <wp:posOffset>2303145</wp:posOffset>
                      </wp:positionH>
                      <wp:positionV relativeFrom="paragraph">
                        <wp:posOffset>40005</wp:posOffset>
                      </wp:positionV>
                      <wp:extent cx="1958340" cy="1181100"/>
                      <wp:effectExtent l="17145" t="11430" r="15240" b="17145"/>
                      <wp:wrapNone/>
                      <wp:docPr id="80" name="Oval 2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58340" cy="11811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D8D8D8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5792AB47" id="Oval 221" o:spid="_x0000_s1026" style="position:absolute;margin-left:181.35pt;margin-top:3.15pt;width:154.2pt;height:93pt;z-index:251719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" fillcolor="#d8d8d8" strokeweight="1.5pt"/>
                  </w:pict>
                </mc:Fallback>
              </mc:AlternateContent>
            </w:r>
          </w:p>
          <w:p w14:paraId="0F4887E5" w14:textId="77777777" w:rsidR="00D63860" w:rsidRPr="00A8561C" w:rsidRDefault="00BF780F" w:rsidP="008F384E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9408" behindDoc="0" locked="0" layoutInCell="1" allowOverlap="1" wp14:anchorId="3EF97E8E" wp14:editId="0478D18D">
                      <wp:simplePos x="0" y="0"/>
                      <wp:positionH relativeFrom="column">
                        <wp:posOffset>3339465</wp:posOffset>
                      </wp:positionH>
                      <wp:positionV relativeFrom="paragraph">
                        <wp:posOffset>166370</wp:posOffset>
                      </wp:positionV>
                      <wp:extent cx="648335" cy="304800"/>
                      <wp:effectExtent l="0" t="4445" r="3175" b="0"/>
                      <wp:wrapNone/>
                      <wp:docPr id="79" name="Text Box 2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8335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026E40E" w14:textId="77777777" w:rsidR="00D63860" w:rsidRDefault="00D63860" w:rsidP="00D63860">
                                  <w:r>
                                    <w:t xml:space="preserve">18 см   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EF97E8E" id="Text Box 226" o:spid="_x0000_s1063" type="#_x0000_t202" style="position:absolute;margin-left:262.95pt;margin-top:13.1pt;width:51.05pt;height:24pt;z-index:251729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" filled="f" stroked="f">
                      <v:textbox>
                        <w:txbxContent>
                          <w:p w14:paraId="4026E40E" w14:textId="77777777" w:rsidR="00D63860" w:rsidRDefault="00D63860" w:rsidP="00D63860">
                            <w:r>
                              <w:t xml:space="preserve">18 см      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6C920E04" w14:textId="77777777" w:rsidR="00D63860" w:rsidRPr="00A8561C" w:rsidRDefault="00D63860" w:rsidP="008F384E"/>
          <w:p w14:paraId="3A30A7A4" w14:textId="77777777" w:rsidR="00D63860" w:rsidRPr="00A8561C" w:rsidRDefault="00BF780F" w:rsidP="008F384E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1216" behindDoc="0" locked="0" layoutInCell="1" allowOverlap="1" wp14:anchorId="2A0BB809" wp14:editId="1E9FF262">
                      <wp:simplePos x="0" y="0"/>
                      <wp:positionH relativeFrom="column">
                        <wp:posOffset>299085</wp:posOffset>
                      </wp:positionH>
                      <wp:positionV relativeFrom="paragraph">
                        <wp:posOffset>38735</wp:posOffset>
                      </wp:positionV>
                      <wp:extent cx="5455920" cy="0"/>
                      <wp:effectExtent l="13335" t="10160" r="7620" b="8890"/>
                      <wp:wrapNone/>
                      <wp:docPr id="78" name="AutoShape 2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45592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082032F" id="AutoShape 222" o:spid="_x0000_s1026" type="#_x0000_t32" style="position:absolute;margin-left:23.55pt;margin-top:3.05pt;width:429.6pt;height:0;z-index:251721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"/>
                  </w:pict>
                </mc:Fallback>
              </mc:AlternateContent>
            </w:r>
          </w:p>
          <w:p w14:paraId="779BFF8A" w14:textId="77777777" w:rsidR="00D63860" w:rsidRPr="00A8561C" w:rsidRDefault="00D63860" w:rsidP="008F384E"/>
          <w:p w14:paraId="36A73D7B" w14:textId="77777777" w:rsidR="00D63860" w:rsidRDefault="00D63860" w:rsidP="008F384E"/>
          <w:p w14:paraId="48EE6456" w14:textId="77777777" w:rsidR="00D63860" w:rsidRPr="00A8561C" w:rsidRDefault="00D63860" w:rsidP="008F384E">
            <w:r>
              <w:t xml:space="preserve">    </w:t>
            </w:r>
          </w:p>
        </w:tc>
      </w:tr>
    </w:tbl>
    <w:p w14:paraId="236CD055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  <w:r>
        <w:t xml:space="preserve">  </w:t>
      </w:r>
    </w:p>
    <w:p w14:paraId="2080FF9C" w14:textId="77777777" w:rsidR="00D63860" w:rsidRDefault="00D63860" w:rsidP="00D63860">
      <w:pPr>
        <w:spacing w:line="276" w:lineRule="auto"/>
        <w:jc w:val="both"/>
      </w:pPr>
      <w:r w:rsidRPr="00B327C4">
        <w:rPr>
          <w:b/>
        </w:rPr>
        <w:t>Задание 3.</w:t>
      </w:r>
      <w:r>
        <w:t xml:space="preserve"> Постройте в одной системе координат график функции </w:t>
      </w:r>
      <w:r w:rsidRPr="00612EC1">
        <w:rPr>
          <w:position w:val="-10"/>
        </w:rPr>
        <w:object w:dxaOrig="1180" w:dyaOrig="360" w14:anchorId="79226D85">
          <v:shape id="_x0000_i1212" type="#_x0000_t75" style="width:59.5pt;height:18.15pt" o:ole="">
            <v:imagedata r:id="rId55" o:title=""/>
          </v:shape>
          <o:OLEObject Type="Embed" ProgID="Equation.DSMT4" ShapeID="_x0000_i1212" DrawAspect="Content" ObjectID="_1731215252" r:id="rId222"/>
        </w:object>
      </w:r>
      <w:r>
        <w:t xml:space="preserve"> и график многочленов Тейлора </w:t>
      </w:r>
      <w:r w:rsidRPr="00972564">
        <w:rPr>
          <w:position w:val="-12"/>
        </w:rPr>
        <w:object w:dxaOrig="620" w:dyaOrig="360" w14:anchorId="38D071F1">
          <v:shape id="_x0000_i1213" type="#_x0000_t75" style="width:30.7pt;height:18.15pt" o:ole="">
            <v:imagedata r:id="rId28" o:title=""/>
          </v:shape>
          <o:OLEObject Type="Embed" ProgID="Equation.DSMT4" ShapeID="_x0000_i1213" DrawAspect="Content" ObjectID="_1731215253" r:id="rId223"/>
        </w:object>
      </w:r>
      <w:r>
        <w:t xml:space="preserve"> этой функции в точке </w:t>
      </w:r>
      <w:r w:rsidRPr="00E75745">
        <w:rPr>
          <w:position w:val="-12"/>
        </w:rPr>
        <w:object w:dxaOrig="620" w:dyaOrig="360" w14:anchorId="2FAFF04F">
          <v:shape id="_x0000_i1214" type="#_x0000_t75" style="width:30.7pt;height:18.15pt" o:ole="">
            <v:imagedata r:id="rId58" o:title=""/>
          </v:shape>
          <o:OLEObject Type="Embed" ProgID="Equation.DSMT4" ShapeID="_x0000_i1214" DrawAspect="Content" ObjectID="_1731215254" r:id="rId224"/>
        </w:object>
      </w:r>
      <w:r>
        <w:t xml:space="preserve"> для </w:t>
      </w:r>
      <w:r w:rsidRPr="00972564">
        <w:rPr>
          <w:position w:val="-8"/>
        </w:rPr>
        <w:object w:dxaOrig="920" w:dyaOrig="300" w14:anchorId="0BA2E4AA">
          <v:shape id="_x0000_i1215" type="#_x0000_t75" style="width:45.7pt;height:15.05pt" o:ole="">
            <v:imagedata r:id="rId60" o:title=""/>
          </v:shape>
          <o:OLEObject Type="Embed" ProgID="Equation.DSMT4" ShapeID="_x0000_i1215" DrawAspect="Content" ObjectID="_1731215255" r:id="rId225"/>
        </w:object>
      </w:r>
      <w:r>
        <w:t xml:space="preserve">. </w:t>
      </w:r>
    </w:p>
    <w:p w14:paraId="0FDAB607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5485E06A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2EFF335A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0F61CC4E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35E78030" w14:textId="77777777" w:rsidR="00F66164" w:rsidRDefault="00F66164" w:rsidP="00D63860">
      <w:pPr>
        <w:spacing w:after="120" w:line="276" w:lineRule="auto"/>
        <w:ind w:firstLine="425"/>
        <w:jc w:val="center"/>
        <w:rPr>
          <w:b/>
        </w:rPr>
      </w:pPr>
    </w:p>
    <w:p w14:paraId="0D2D7F97" w14:textId="77777777" w:rsidR="00D63860" w:rsidRPr="00287AE4" w:rsidRDefault="00D63860" w:rsidP="00957BBC">
      <w:pPr>
        <w:pStyle w:val="ab"/>
      </w:pPr>
      <w:r w:rsidRPr="00287AE4">
        <w:lastRenderedPageBreak/>
        <w:t xml:space="preserve">Контрольная работа 3-го модуля </w:t>
      </w:r>
    </w:p>
    <w:p w14:paraId="258488A4" w14:textId="77777777" w:rsidR="00D63860" w:rsidRPr="00287AE4" w:rsidRDefault="00D63860" w:rsidP="00D63860">
      <w:pPr>
        <w:spacing w:line="276" w:lineRule="auto"/>
        <w:jc w:val="both"/>
        <w:rPr>
          <w:i/>
        </w:rPr>
      </w:pPr>
      <w:r w:rsidRPr="00287AE4">
        <w:rPr>
          <w:b/>
          <w:i/>
        </w:rPr>
        <w:t xml:space="preserve">Требования к отчету. </w:t>
      </w:r>
      <w:r w:rsidRPr="00287AE4">
        <w:rPr>
          <w:i/>
        </w:rPr>
        <w:t>В отчете должен быть описан общий ход решения, приведены аналитические выкладки, численные расчеты, результаты. Расчетные программы должны быть выполнены в форме скрипт-файлов. Тексты скрипт-файлов и результаты работы программ нужно скопировать в отчет (преподаватель проверяет работу всех скрипт-файлов). Выводы (ответы) по каждому пункту должны быть четко сформулированы.</w:t>
      </w:r>
    </w:p>
    <w:p w14:paraId="687ACBAD" w14:textId="68C0DFBF" w:rsidR="00F66164" w:rsidRPr="00E638CE" w:rsidRDefault="00AC4C27" w:rsidP="00F66164">
      <w:pPr>
        <w:jc w:val="both"/>
        <w:rPr>
          <w:b/>
          <w:sz w:val="20"/>
          <w:szCs w:val="20"/>
        </w:rPr>
      </w:pPr>
      <w:r>
        <w:rPr>
          <w:i/>
          <w:lang w:val="en-US"/>
        </w:rPr>
        <w:t>Баллы: 5+7+9 = 21</w:t>
      </w:r>
    </w:p>
    <w:p w14:paraId="49E48C5B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5FE95719" w14:textId="77777777" w:rsidR="00D63860" w:rsidRPr="008D22E0" w:rsidRDefault="00D63860" w:rsidP="00D63860">
      <w:pPr>
        <w:spacing w:after="120" w:line="276" w:lineRule="auto"/>
        <w:ind w:firstLine="425"/>
        <w:jc w:val="center"/>
        <w:rPr>
          <w:b/>
        </w:rPr>
      </w:pPr>
      <w:r>
        <w:rPr>
          <w:b/>
        </w:rPr>
        <w:t xml:space="preserve">Вариант </w:t>
      </w:r>
      <w:r w:rsidRPr="008D22E0">
        <w:rPr>
          <w:b/>
        </w:rPr>
        <w:t>20</w:t>
      </w:r>
    </w:p>
    <w:p w14:paraId="15BF4455" w14:textId="06B5B595" w:rsidR="00D63860" w:rsidRPr="00015150" w:rsidRDefault="00D63860" w:rsidP="00D63860">
      <w:pPr>
        <w:spacing w:line="276" w:lineRule="auto"/>
        <w:jc w:val="both"/>
      </w:pPr>
      <w:r>
        <w:rPr>
          <w:b/>
        </w:rPr>
        <w:t>Задание</w:t>
      </w:r>
      <w:r w:rsidRPr="00112DAB">
        <w:rPr>
          <w:b/>
        </w:rPr>
        <w:t xml:space="preserve"> </w:t>
      </w:r>
      <w:r w:rsidRPr="00A05C1B">
        <w:rPr>
          <w:b/>
        </w:rPr>
        <w:t>1</w:t>
      </w:r>
      <w:r w:rsidRPr="00112DAB">
        <w:rPr>
          <w:b/>
        </w:rPr>
        <w:t xml:space="preserve">. </w:t>
      </w:r>
      <w:r w:rsidRPr="00824DE4">
        <w:t>Материальная точка движется прямолинейно по закону</w:t>
      </w:r>
      <w:r>
        <w:rPr>
          <w:b/>
        </w:rPr>
        <w:t xml:space="preserve"> </w:t>
      </w:r>
      <w:r w:rsidRPr="00112DAB">
        <w:rPr>
          <w:position w:val="-10"/>
        </w:rPr>
        <w:object w:dxaOrig="2100" w:dyaOrig="360" w14:anchorId="032AF8B2">
          <v:shape id="_x0000_i1216" type="#_x0000_t75" style="width:105.2pt;height:18.15pt" o:ole="">
            <v:imagedata r:id="rId62" o:title=""/>
          </v:shape>
          <o:OLEObject Type="Embed" ProgID="Equation.DSMT4" ShapeID="_x0000_i1216" DrawAspect="Content" ObjectID="_1731215256" r:id="rId226"/>
        </w:object>
      </w:r>
      <w:r>
        <w:t xml:space="preserve"> (координата измеряется в метрах, время в секундах). </w:t>
      </w:r>
      <w:r w:rsidRPr="00112DAB">
        <w:t xml:space="preserve">Найдите </w:t>
      </w:r>
      <w:r>
        <w:t>формулу, определяющую</w:t>
      </w:r>
      <w:r w:rsidRPr="00112DAB">
        <w:t xml:space="preserve"> </w:t>
      </w:r>
      <w:r>
        <w:t xml:space="preserve">скорость </w:t>
      </w:r>
      <w:r w:rsidRPr="00112DAB">
        <w:rPr>
          <w:position w:val="-10"/>
        </w:rPr>
        <w:object w:dxaOrig="440" w:dyaOrig="320" w14:anchorId="22937B37">
          <v:shape id="_x0000_i1217" type="#_x0000_t75" style="width:21.9pt;height:15.65pt" o:ole="">
            <v:imagedata r:id="rId36" o:title=""/>
          </v:shape>
          <o:OLEObject Type="Embed" ProgID="Equation.DSMT4" ShapeID="_x0000_i1217" DrawAspect="Content" ObjectID="_1731215257" r:id="rId227"/>
        </w:object>
      </w:r>
      <w:r w:rsidRPr="00015150">
        <w:t xml:space="preserve"> </w:t>
      </w:r>
      <w:r>
        <w:t>движения тела</w:t>
      </w:r>
      <w:r w:rsidRPr="00112DAB">
        <w:t xml:space="preserve">. Постройте графики зависимостей </w:t>
      </w:r>
      <w:r w:rsidRPr="00112DAB">
        <w:rPr>
          <w:position w:val="-10"/>
        </w:rPr>
        <w:object w:dxaOrig="420" w:dyaOrig="320" w14:anchorId="0EEAA974">
          <v:shape id="_x0000_i1218" type="#_x0000_t75" style="width:21.3pt;height:15.65pt" o:ole="">
            <v:imagedata r:id="rId38" o:title=""/>
          </v:shape>
          <o:OLEObject Type="Embed" ProgID="Equation.DSMT4" ShapeID="_x0000_i1218" DrawAspect="Content" ObjectID="_1731215258" r:id="rId228"/>
        </w:object>
      </w:r>
      <w:r w:rsidRPr="00112DAB">
        <w:t xml:space="preserve">  и </w:t>
      </w:r>
      <w:r w:rsidRPr="00112DAB">
        <w:rPr>
          <w:position w:val="-10"/>
        </w:rPr>
        <w:object w:dxaOrig="440" w:dyaOrig="320" w14:anchorId="5B7381A9">
          <v:shape id="_x0000_i1219" type="#_x0000_t75" style="width:21.9pt;height:15.65pt" o:ole="">
            <v:imagedata r:id="rId36" o:title=""/>
          </v:shape>
          <o:OLEObject Type="Embed" ProgID="Equation.DSMT4" ShapeID="_x0000_i1219" DrawAspect="Content" ObjectID="_1731215259" r:id="rId229"/>
        </w:object>
      </w:r>
      <w:r w:rsidRPr="00487E76">
        <w:t xml:space="preserve"> (</w:t>
      </w:r>
      <w:r w:rsidRPr="006F1C51">
        <w:t>Графики постройте в разных системах координат одного графического окна</w:t>
      </w:r>
      <w:r>
        <w:t>)</w:t>
      </w:r>
      <w:r w:rsidRPr="00112DAB">
        <w:t>.</w:t>
      </w:r>
      <w:r>
        <w:t xml:space="preserve"> Воспользовавшись </w:t>
      </w:r>
      <w:r w:rsidR="00AC4C27">
        <w:t xml:space="preserve">функцией </w:t>
      </w:r>
      <w:proofErr w:type="spellStart"/>
      <w:r w:rsidR="00AC4C27">
        <w:t>brentq</w:t>
      </w:r>
      <w:proofErr w:type="spellEnd"/>
      <w:r>
        <w:t>, приближенно определите момент времени, при котором скорость тела равна 1</w:t>
      </w:r>
      <w:r w:rsidRPr="0039573A">
        <w:t>,</w:t>
      </w:r>
      <w:r>
        <w:t>9 м</w:t>
      </w:r>
      <w:r w:rsidRPr="00015150">
        <w:t>/</w:t>
      </w:r>
      <w:r>
        <w:rPr>
          <w:lang w:val="en-US"/>
        </w:rPr>
        <w:t>c</w:t>
      </w:r>
      <w:r>
        <w:t>.</w:t>
      </w:r>
    </w:p>
    <w:p w14:paraId="65AD3A15" w14:textId="77777777" w:rsidR="00D63860" w:rsidRDefault="00D63860" w:rsidP="00D63860">
      <w:pPr>
        <w:spacing w:after="120" w:line="276" w:lineRule="auto"/>
        <w:jc w:val="both"/>
        <w:rPr>
          <w:b/>
        </w:rPr>
      </w:pPr>
    </w:p>
    <w:p w14:paraId="419A233A" w14:textId="77777777" w:rsidR="00D63860" w:rsidRDefault="00D63860" w:rsidP="00D63860">
      <w:pPr>
        <w:spacing w:after="120" w:line="276" w:lineRule="auto"/>
        <w:jc w:val="both"/>
      </w:pPr>
      <w:r>
        <w:rPr>
          <w:b/>
        </w:rPr>
        <w:t>Задание</w:t>
      </w:r>
      <w:r w:rsidRPr="00112DAB">
        <w:rPr>
          <w:b/>
        </w:rPr>
        <w:t xml:space="preserve"> </w:t>
      </w:r>
      <w:r>
        <w:rPr>
          <w:b/>
        </w:rPr>
        <w:t>2</w:t>
      </w:r>
      <w:r w:rsidRPr="00112DAB">
        <w:rPr>
          <w:b/>
        </w:rPr>
        <w:t>.</w:t>
      </w:r>
      <w:r>
        <w:rPr>
          <w:b/>
        </w:rPr>
        <w:t xml:space="preserve"> </w:t>
      </w:r>
      <w:r>
        <w:t xml:space="preserve">В землю врыта труба, поперечное сечение которой имеет форму эллипса с полуосями 44 см и 65 см. Труба возвышается над землей на высоту 51 см (см. рис). На высоте 43 см над поверхностью земли на трубу опирается доска, другой конец доски упирается в землю. Напишите уравнение, описывающее положение доски. Проверьте результат графически, построив в системе координат </w:t>
      </w:r>
      <w:r w:rsidRPr="00565F2C">
        <w:rPr>
          <w:position w:val="-10"/>
        </w:rPr>
        <w:object w:dxaOrig="460" w:dyaOrig="320" w14:anchorId="794204E9">
          <v:shape id="_x0000_i1220" type="#_x0000_t75" style="width:23.15pt;height:15.65pt" o:ole="">
            <v:imagedata r:id="rId24" o:title=""/>
          </v:shape>
          <o:OLEObject Type="Embed" ProgID="Equation.DSMT4" ShapeID="_x0000_i1220" DrawAspect="Content" ObjectID="_1731215260" r:id="rId230"/>
        </w:object>
      </w:r>
      <w:r>
        <w:t xml:space="preserve"> эллипс и график уравнения доски. </w:t>
      </w:r>
    </w:p>
    <w:p w14:paraId="51463B9D" w14:textId="77777777" w:rsidR="00D63860" w:rsidRDefault="00BF780F" w:rsidP="00D63860">
      <w:pPr>
        <w:spacing w:after="120" w:line="276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9648" behindDoc="0" locked="0" layoutInCell="1" allowOverlap="1" wp14:anchorId="74C35AA6" wp14:editId="057983D3">
                <wp:simplePos x="0" y="0"/>
                <wp:positionH relativeFrom="column">
                  <wp:posOffset>3035300</wp:posOffset>
                </wp:positionH>
                <wp:positionV relativeFrom="paragraph">
                  <wp:posOffset>43180</wp:posOffset>
                </wp:positionV>
                <wp:extent cx="898525" cy="995045"/>
                <wp:effectExtent l="15875" t="14605" r="19050" b="19050"/>
                <wp:wrapNone/>
                <wp:docPr id="77" name="AutoShape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898525" cy="995045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BD8A050" id="AutoShape 231" o:spid="_x0000_s1026" type="#_x0000_t32" style="position:absolute;margin-left:239pt;margin-top:3.4pt;width:70.75pt;height:78.35pt;flip:x y;z-index:251739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" strokeweight="2.25pt"/>
            </w:pict>
          </mc:Fallback>
        </mc:AlternateContent>
      </w:r>
    </w:p>
    <w:p w14:paraId="0E69E42F" w14:textId="77777777" w:rsidR="00D63860" w:rsidRDefault="00BF780F" w:rsidP="00D63860">
      <w:pPr>
        <w:spacing w:after="120" w:line="276" w:lineRule="auto"/>
        <w:ind w:firstLine="425"/>
        <w:jc w:val="center"/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7600" behindDoc="0" locked="0" layoutInCell="1" allowOverlap="1" wp14:anchorId="21C2F053" wp14:editId="4E8A5C3F">
                <wp:simplePos x="0" y="0"/>
                <wp:positionH relativeFrom="column">
                  <wp:posOffset>3164205</wp:posOffset>
                </wp:positionH>
                <wp:positionV relativeFrom="paragraph">
                  <wp:posOffset>85090</wp:posOffset>
                </wp:positionV>
                <wp:extent cx="635" cy="684530"/>
                <wp:effectExtent l="59055" t="18415" r="54610" b="20955"/>
                <wp:wrapNone/>
                <wp:docPr id="76" name="AutoShape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68453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1E9320" id="AutoShape 230" o:spid="_x0000_s1026" type="#_x0000_t32" style="position:absolute;margin-left:249.15pt;margin-top:6.7pt;width:.05pt;height:53.9pt;z-index:251737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">
                <v:stroke startarrow="block"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1696" behindDoc="0" locked="0" layoutInCell="1" allowOverlap="1" wp14:anchorId="2D01AA4A" wp14:editId="33EEA4B6">
                <wp:simplePos x="0" y="0"/>
                <wp:positionH relativeFrom="column">
                  <wp:posOffset>3392805</wp:posOffset>
                </wp:positionH>
                <wp:positionV relativeFrom="paragraph">
                  <wp:posOffset>207010</wp:posOffset>
                </wp:positionV>
                <wp:extent cx="0" cy="536575"/>
                <wp:effectExtent l="59055" t="16510" r="55245" b="18415"/>
                <wp:wrapNone/>
                <wp:docPr id="75" name="AutoShape 2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365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05149A9" id="AutoShape 232" o:spid="_x0000_s1026" type="#_x0000_t32" style="position:absolute;margin-left:267.15pt;margin-top:16.3pt;width:0;height:42.25pt;z-index:251741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">
                <v:stroke startarrow="block"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3504" behindDoc="0" locked="0" layoutInCell="1" allowOverlap="1" wp14:anchorId="6531AD10" wp14:editId="3DC91B93">
                <wp:simplePos x="0" y="0"/>
                <wp:positionH relativeFrom="column">
                  <wp:posOffset>2691765</wp:posOffset>
                </wp:positionH>
                <wp:positionV relativeFrom="paragraph">
                  <wp:posOffset>70485</wp:posOffset>
                </wp:positionV>
                <wp:extent cx="922020" cy="1675765"/>
                <wp:effectExtent l="15240" t="13335" r="15240" b="15875"/>
                <wp:wrapNone/>
                <wp:docPr id="74" name="Oval 2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22020" cy="1675765"/>
                        </a:xfrm>
                        <a:prstGeom prst="ellipse">
                          <a:avLst/>
                        </a:prstGeom>
                        <a:solidFill>
                          <a:srgbClr val="D8D8D8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47B1861" id="Oval 228" o:spid="_x0000_s1026" style="position:absolute;margin-left:211.95pt;margin-top:5.55pt;width:72.6pt;height:131.95pt;z-index:251733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" fillcolor="#d8d8d8" strokeweight="1.5pt"/>
            </w:pict>
          </mc:Fallback>
        </mc:AlternateContent>
      </w:r>
    </w:p>
    <w:p w14:paraId="0F639301" w14:textId="77777777" w:rsidR="00D63860" w:rsidRDefault="00BF780F" w:rsidP="00D63860">
      <w:pPr>
        <w:spacing w:line="276" w:lineRule="auto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43744" behindDoc="0" locked="0" layoutInCell="1" allowOverlap="1" wp14:anchorId="6733AB4B" wp14:editId="443F54BB">
                <wp:simplePos x="0" y="0"/>
                <wp:positionH relativeFrom="column">
                  <wp:posOffset>3324225</wp:posOffset>
                </wp:positionH>
                <wp:positionV relativeFrom="paragraph">
                  <wp:posOffset>177800</wp:posOffset>
                </wp:positionV>
                <wp:extent cx="648335" cy="304800"/>
                <wp:effectExtent l="0" t="0" r="0" b="3175"/>
                <wp:wrapNone/>
                <wp:docPr id="73" name="Text Box 2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833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5EC0059" w14:textId="77777777" w:rsidR="00D63860" w:rsidRDefault="00D63860" w:rsidP="00D63860">
                            <w:r>
                              <w:t xml:space="preserve">43 см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733AB4B" id="Text Box 233" o:spid="_x0000_s1064" type="#_x0000_t202" style="position:absolute;left:0;text-align:left;margin-left:261.75pt;margin-top:14pt;width:51.05pt;height:24pt;z-index:251743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" filled="f" stroked="f">
                <v:textbox>
                  <w:txbxContent>
                    <w:p w14:paraId="55EC0059" w14:textId="77777777" w:rsidR="00D63860" w:rsidRDefault="00D63860" w:rsidP="00D63860">
                      <w:r>
                        <w:t xml:space="preserve">43 см         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5792" behindDoc="0" locked="0" layoutInCell="1" allowOverlap="1" wp14:anchorId="4CA266C5" wp14:editId="0D4D6F6F">
                <wp:simplePos x="0" y="0"/>
                <wp:positionH relativeFrom="column">
                  <wp:posOffset>2684145</wp:posOffset>
                </wp:positionH>
                <wp:positionV relativeFrom="paragraph">
                  <wp:posOffset>104775</wp:posOffset>
                </wp:positionV>
                <wp:extent cx="648335" cy="304800"/>
                <wp:effectExtent l="0" t="0" r="1270" b="0"/>
                <wp:wrapNone/>
                <wp:docPr id="72" name="Text Box 2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833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D33096C" w14:textId="77777777" w:rsidR="00D63860" w:rsidRDefault="00D63860" w:rsidP="00D63860">
                            <w:r>
                              <w:t xml:space="preserve">51 см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CA266C5" id="Text Box 234" o:spid="_x0000_s1065" type="#_x0000_t202" style="position:absolute;left:0;text-align:left;margin-left:211.35pt;margin-top:8.25pt;width:51.05pt;height:24pt;z-index:251745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" filled="f" stroked="f">
                <v:textbox>
                  <w:txbxContent>
                    <w:p w14:paraId="0D33096C" w14:textId="77777777" w:rsidR="00D63860" w:rsidRDefault="00D63860" w:rsidP="00D63860">
                      <w:r>
                        <w:t xml:space="preserve">51 см           </w:t>
                      </w:r>
                    </w:p>
                  </w:txbxContent>
                </v:textbox>
              </v:shape>
            </w:pict>
          </mc:Fallback>
        </mc:AlternateContent>
      </w:r>
    </w:p>
    <w:p w14:paraId="7A0B3C1E" w14:textId="77777777" w:rsidR="00D63860" w:rsidRPr="00A8561C" w:rsidRDefault="00D63860" w:rsidP="00D63860">
      <w:pPr>
        <w:jc w:val="center"/>
      </w:pPr>
    </w:p>
    <w:p w14:paraId="1C0E31ED" w14:textId="77777777" w:rsidR="00D63860" w:rsidRPr="00A8561C" w:rsidRDefault="00BF780F" w:rsidP="00D63860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5552" behindDoc="0" locked="0" layoutInCell="1" allowOverlap="1" wp14:anchorId="6EB89CF5" wp14:editId="3B6A6694">
                <wp:simplePos x="0" y="0"/>
                <wp:positionH relativeFrom="column">
                  <wp:posOffset>1122045</wp:posOffset>
                </wp:positionH>
                <wp:positionV relativeFrom="paragraph">
                  <wp:posOffset>78105</wp:posOffset>
                </wp:positionV>
                <wp:extent cx="4587240" cy="46355"/>
                <wp:effectExtent l="7620" t="11430" r="5715" b="8890"/>
                <wp:wrapNone/>
                <wp:docPr id="71" name="AutoShape 2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587240" cy="463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9EE17DA" id="AutoShape 229" o:spid="_x0000_s1026" type="#_x0000_t32" style="position:absolute;margin-left:88.35pt;margin-top:6.15pt;width:361.2pt;height:3.65pt;flip:y;z-index:251735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"/>
            </w:pict>
          </mc:Fallback>
        </mc:AlternateContent>
      </w:r>
    </w:p>
    <w:p w14:paraId="679E21A5" w14:textId="77777777" w:rsidR="00D63860" w:rsidRPr="00A8561C" w:rsidRDefault="00D63860" w:rsidP="00D63860">
      <w:pPr>
        <w:jc w:val="center"/>
      </w:pPr>
    </w:p>
    <w:p w14:paraId="387D9AE6" w14:textId="77777777" w:rsidR="00D63860" w:rsidRPr="00A8561C" w:rsidRDefault="00D63860" w:rsidP="00D63860">
      <w:pPr>
        <w:jc w:val="center"/>
      </w:pPr>
    </w:p>
    <w:p w14:paraId="45AC28DE" w14:textId="77777777" w:rsidR="00D63860" w:rsidRPr="00A8561C" w:rsidRDefault="00D63860" w:rsidP="00D63860">
      <w:pPr>
        <w:jc w:val="center"/>
      </w:pPr>
    </w:p>
    <w:p w14:paraId="78A8B924" w14:textId="77777777" w:rsidR="00D63860" w:rsidRDefault="00D63860" w:rsidP="00D63860">
      <w:pPr>
        <w:jc w:val="center"/>
      </w:pPr>
    </w:p>
    <w:p w14:paraId="7BD39AE0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  <w:r>
        <w:t xml:space="preserve">    </w:t>
      </w:r>
    </w:p>
    <w:p w14:paraId="7FE98CDD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3DCE067A" w14:textId="77777777" w:rsidR="00D63860" w:rsidRDefault="00D63860" w:rsidP="00D63860">
      <w:pPr>
        <w:spacing w:line="276" w:lineRule="auto"/>
        <w:jc w:val="both"/>
      </w:pPr>
      <w:r w:rsidRPr="00B327C4">
        <w:rPr>
          <w:b/>
        </w:rPr>
        <w:t>Задание 3.</w:t>
      </w:r>
      <w:r>
        <w:t xml:space="preserve"> Постройте в одной системе координат график функции </w:t>
      </w:r>
      <w:r w:rsidRPr="00B327C4">
        <w:rPr>
          <w:position w:val="-10"/>
        </w:rPr>
        <w:object w:dxaOrig="1440" w:dyaOrig="380" w14:anchorId="7BEE141A">
          <v:shape id="_x0000_i1221" type="#_x0000_t75" style="width:1in;height:18.8pt" o:ole="">
            <v:imagedata r:id="rId68" o:title=""/>
          </v:shape>
          <o:OLEObject Type="Embed" ProgID="Equation.DSMT4" ShapeID="_x0000_i1221" DrawAspect="Content" ObjectID="_1731215261" r:id="rId231"/>
        </w:object>
      </w:r>
      <w:r>
        <w:t xml:space="preserve"> и график многочленов Тейлора </w:t>
      </w:r>
      <w:r w:rsidRPr="00972564">
        <w:rPr>
          <w:position w:val="-12"/>
        </w:rPr>
        <w:object w:dxaOrig="620" w:dyaOrig="360" w14:anchorId="77862F90">
          <v:shape id="_x0000_i1222" type="#_x0000_t75" style="width:30.7pt;height:18.15pt" o:ole="">
            <v:imagedata r:id="rId28" o:title=""/>
          </v:shape>
          <o:OLEObject Type="Embed" ProgID="Equation.DSMT4" ShapeID="_x0000_i1222" DrawAspect="Content" ObjectID="_1731215262" r:id="rId232"/>
        </w:object>
      </w:r>
      <w:r>
        <w:t xml:space="preserve"> этой функции в точке </w:t>
      </w:r>
      <w:r w:rsidRPr="00422989">
        <w:rPr>
          <w:position w:val="-12"/>
        </w:rPr>
        <w:object w:dxaOrig="639" w:dyaOrig="360" w14:anchorId="71DBACE8">
          <v:shape id="_x0000_i1223" type="#_x0000_t75" style="width:31.95pt;height:18.15pt" o:ole="">
            <v:imagedata r:id="rId71" o:title=""/>
          </v:shape>
          <o:OLEObject Type="Embed" ProgID="Equation.DSMT4" ShapeID="_x0000_i1223" DrawAspect="Content" ObjectID="_1731215263" r:id="rId233"/>
        </w:object>
      </w:r>
      <w:r>
        <w:t xml:space="preserve"> для </w:t>
      </w:r>
      <w:r w:rsidRPr="00972564">
        <w:rPr>
          <w:position w:val="-8"/>
        </w:rPr>
        <w:object w:dxaOrig="920" w:dyaOrig="300" w14:anchorId="13853B64">
          <v:shape id="_x0000_i1224" type="#_x0000_t75" style="width:45.7pt;height:15.05pt" o:ole="">
            <v:imagedata r:id="rId73" o:title=""/>
          </v:shape>
          <o:OLEObject Type="Embed" ProgID="Equation.DSMT4" ShapeID="_x0000_i1224" DrawAspect="Content" ObjectID="_1731215264" r:id="rId234"/>
        </w:object>
      </w:r>
      <w:r>
        <w:t xml:space="preserve">. </w:t>
      </w:r>
    </w:p>
    <w:p w14:paraId="23DB4A78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2EC49066" w14:textId="77777777" w:rsidR="00D63860" w:rsidRPr="008D22E0" w:rsidRDefault="00D63860" w:rsidP="0051302D">
      <w:pPr>
        <w:spacing w:after="120" w:line="276" w:lineRule="auto"/>
        <w:ind w:firstLine="425"/>
        <w:jc w:val="center"/>
        <w:rPr>
          <w:b/>
        </w:rPr>
      </w:pPr>
    </w:p>
    <w:p w14:paraId="45E45260" w14:textId="77777777" w:rsidR="00D63860" w:rsidRPr="008D22E0" w:rsidRDefault="00F66164" w:rsidP="0051302D">
      <w:pPr>
        <w:spacing w:after="120" w:line="276" w:lineRule="auto"/>
        <w:ind w:firstLine="425"/>
        <w:jc w:val="center"/>
        <w:rPr>
          <w:b/>
        </w:rPr>
      </w:pPr>
      <w:r w:rsidRPr="008D22E0">
        <w:rPr>
          <w:b/>
        </w:rPr>
        <w:br w:type="page"/>
      </w:r>
    </w:p>
    <w:p w14:paraId="633904FD" w14:textId="77777777" w:rsidR="00D63860" w:rsidRDefault="00D63860" w:rsidP="00957BBC">
      <w:pPr>
        <w:pStyle w:val="ab"/>
      </w:pPr>
      <w:r>
        <w:lastRenderedPageBreak/>
        <w:t xml:space="preserve">Контрольная работа 3-го модуля </w:t>
      </w:r>
    </w:p>
    <w:p w14:paraId="1D814F21" w14:textId="77777777" w:rsidR="00D63860" w:rsidRPr="00287AE4" w:rsidRDefault="00D63860" w:rsidP="00D63860">
      <w:pPr>
        <w:spacing w:line="276" w:lineRule="auto"/>
        <w:jc w:val="both"/>
        <w:rPr>
          <w:i/>
        </w:rPr>
      </w:pPr>
      <w:r w:rsidRPr="00287AE4">
        <w:rPr>
          <w:b/>
          <w:i/>
        </w:rPr>
        <w:t xml:space="preserve">Требования к отчету. </w:t>
      </w:r>
      <w:r w:rsidRPr="00287AE4">
        <w:rPr>
          <w:i/>
        </w:rPr>
        <w:t>В отчете должен быть описан общий ход решения, приведены аналитические выкладки, численные расчеты, результаты. Расчетные программы должны быть выполнены в форме скрипт-файлов. Тексты скрипт-файлов и результаты работы программ нужно скопировать в отчет (преподаватель проверяет работу всех скрипт-файлов). Выводы (ответы) по каждому пункту должны быть четко сформулированы.</w:t>
      </w:r>
    </w:p>
    <w:p w14:paraId="04C56A13" w14:textId="2873349F" w:rsidR="00F66164" w:rsidRPr="00E638CE" w:rsidRDefault="00AC4C27" w:rsidP="00F66164">
      <w:pPr>
        <w:jc w:val="both"/>
        <w:rPr>
          <w:b/>
          <w:sz w:val="20"/>
          <w:szCs w:val="20"/>
        </w:rPr>
      </w:pPr>
      <w:r>
        <w:rPr>
          <w:i/>
          <w:lang w:val="en-US"/>
        </w:rPr>
        <w:t>Баллы: 5+7+9 = 21</w:t>
      </w:r>
    </w:p>
    <w:p w14:paraId="24832083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5583119D" w14:textId="77777777" w:rsidR="00D63860" w:rsidRPr="008D22E0" w:rsidRDefault="00D63860" w:rsidP="00D63860">
      <w:pPr>
        <w:spacing w:after="120" w:line="276" w:lineRule="auto"/>
        <w:ind w:firstLine="425"/>
        <w:jc w:val="center"/>
        <w:rPr>
          <w:b/>
        </w:rPr>
      </w:pPr>
      <w:r>
        <w:rPr>
          <w:b/>
        </w:rPr>
        <w:t xml:space="preserve">Вариант </w:t>
      </w:r>
      <w:r w:rsidRPr="008D22E0">
        <w:rPr>
          <w:b/>
        </w:rPr>
        <w:t>21</w:t>
      </w:r>
    </w:p>
    <w:p w14:paraId="20478D94" w14:textId="203F3377" w:rsidR="00D63860" w:rsidRDefault="00D63860" w:rsidP="00D63860">
      <w:pPr>
        <w:spacing w:line="276" w:lineRule="auto"/>
        <w:jc w:val="both"/>
      </w:pPr>
      <w:r>
        <w:rPr>
          <w:b/>
        </w:rPr>
        <w:t xml:space="preserve">Задание 1. </w:t>
      </w:r>
      <w:r>
        <w:t>Количество тепла</w:t>
      </w:r>
      <w:r w:rsidRPr="00112DAB">
        <w:t xml:space="preserve"> (в Джоулях), необходимое для нагревания 1 кг </w:t>
      </w:r>
      <w:r>
        <w:t>воды</w:t>
      </w:r>
      <w:r w:rsidRPr="00112DAB">
        <w:t xml:space="preserve"> от </w:t>
      </w:r>
      <w:r w:rsidRPr="00112DAB">
        <w:rPr>
          <w:position w:val="-6"/>
        </w:rPr>
        <w:object w:dxaOrig="240" w:dyaOrig="320" w14:anchorId="79442F96">
          <v:shape id="_x0000_i1225" type="#_x0000_t75" style="width:11.9pt;height:15.65pt" o:ole="">
            <v:imagedata r:id="rId8" o:title=""/>
          </v:shape>
          <o:OLEObject Type="Embed" ProgID="Equation.DSMT4" ShapeID="_x0000_i1225" DrawAspect="Content" ObjectID="_1731215265" r:id="rId235"/>
        </w:object>
      </w:r>
      <w:r w:rsidRPr="00112DAB">
        <w:t xml:space="preserve"> до</w:t>
      </w:r>
      <w:r w:rsidRPr="00285C7C">
        <w:t xml:space="preserve"> </w:t>
      </w:r>
      <w:r w:rsidRPr="00884A09">
        <w:rPr>
          <w:sz w:val="28"/>
          <w:szCs w:val="28"/>
        </w:rPr>
        <w:t>4.5·10</w:t>
      </w:r>
      <w:r w:rsidRPr="00884A09">
        <w:rPr>
          <w:sz w:val="28"/>
          <w:szCs w:val="28"/>
          <w:vertAlign w:val="superscript"/>
        </w:rPr>
        <w:t>5</w:t>
      </w:r>
      <w:r w:rsidRPr="00884A09">
        <w:rPr>
          <w:position w:val="-6"/>
          <w:sz w:val="28"/>
          <w:szCs w:val="28"/>
        </w:rPr>
        <w:object w:dxaOrig="200" w:dyaOrig="320" w14:anchorId="47E2798A">
          <v:shape id="_x0000_i1226" type="#_x0000_t75" style="width:10pt;height:15.65pt" o:ole="">
            <v:imagedata r:id="rId10" o:title=""/>
          </v:shape>
          <o:OLEObject Type="Embed" ProgID="Equation.DSMT4" ShapeID="_x0000_i1226" DrawAspect="Content" ObjectID="_1731215266" r:id="rId236"/>
        </w:object>
      </w:r>
      <w:r w:rsidRPr="00884A09">
        <w:rPr>
          <w:sz w:val="28"/>
          <w:szCs w:val="28"/>
          <w:lang w:val="en-US"/>
        </w:rPr>
        <w:t>C</w:t>
      </w:r>
      <w:r w:rsidRPr="00112DAB">
        <w:t xml:space="preserve"> </w:t>
      </w:r>
      <w:r>
        <w:t xml:space="preserve">хорошо определяется эмпирической </w:t>
      </w:r>
      <w:r w:rsidRPr="00112DAB">
        <w:t xml:space="preserve">формулой: </w:t>
      </w:r>
      <w:r w:rsidRPr="00112DAB">
        <w:rPr>
          <w:position w:val="-10"/>
        </w:rPr>
        <w:object w:dxaOrig="4640" w:dyaOrig="360" w14:anchorId="565D7A46">
          <v:shape id="_x0000_i1227" type="#_x0000_t75" style="width:231.65pt;height:18.15pt" o:ole="">
            <v:imagedata r:id="rId12" o:title=""/>
          </v:shape>
          <o:OLEObject Type="Embed" ProgID="Equation.DSMT4" ShapeID="_x0000_i1227" DrawAspect="Content" ObjectID="_1731215267" r:id="rId237"/>
        </w:object>
      </w:r>
      <w:r w:rsidRPr="00112DAB">
        <w:t>.</w:t>
      </w:r>
      <w:r>
        <w:t xml:space="preserve"> </w:t>
      </w:r>
      <w:r w:rsidRPr="00112DAB">
        <w:t xml:space="preserve">Найдите </w:t>
      </w:r>
      <w:r>
        <w:t>формулу, определяющую</w:t>
      </w:r>
      <w:r w:rsidRPr="00112DAB">
        <w:t xml:space="preserve"> теплоемкость </w:t>
      </w:r>
      <w:r w:rsidRPr="00112DAB">
        <w:rPr>
          <w:position w:val="-10"/>
        </w:rPr>
        <w:object w:dxaOrig="440" w:dyaOrig="320" w14:anchorId="5B28B2C9">
          <v:shape id="_x0000_i1228" type="#_x0000_t75" style="width:21.9pt;height:15.65pt" o:ole="">
            <v:imagedata r:id="rId14" o:title=""/>
          </v:shape>
          <o:OLEObject Type="Embed" ProgID="Equation.DSMT4" ShapeID="_x0000_i1228" DrawAspect="Content" ObjectID="_1731215268" r:id="rId238"/>
        </w:object>
      </w:r>
      <w:r w:rsidRPr="00112DAB">
        <w:t xml:space="preserve"> </w:t>
      </w:r>
      <w:r>
        <w:t>воды (</w:t>
      </w:r>
      <w:r w:rsidRPr="00112DAB">
        <w:rPr>
          <w:position w:val="-10"/>
        </w:rPr>
        <w:object w:dxaOrig="1140" w:dyaOrig="320" w14:anchorId="435F9D50">
          <v:shape id="_x0000_i1229" type="#_x0000_t75" style="width:56.95pt;height:15.65pt" o:ole="">
            <v:imagedata r:id="rId16" o:title=""/>
          </v:shape>
          <o:OLEObject Type="Embed" ProgID="Equation.DSMT4" ShapeID="_x0000_i1229" DrawAspect="Content" ObjectID="_1731215269" r:id="rId239"/>
        </w:object>
      </w:r>
      <w:r>
        <w:t>)</w:t>
      </w:r>
      <w:r w:rsidRPr="00112DAB">
        <w:t xml:space="preserve">. Постройте графики зависимостей </w:t>
      </w:r>
      <w:r w:rsidRPr="00112DAB">
        <w:rPr>
          <w:position w:val="-10"/>
        </w:rPr>
        <w:object w:dxaOrig="499" w:dyaOrig="320" w14:anchorId="4622ED2A">
          <v:shape id="_x0000_i1230" type="#_x0000_t75" style="width:25.05pt;height:15.65pt" o:ole="">
            <v:imagedata r:id="rId18" o:title=""/>
          </v:shape>
          <o:OLEObject Type="Embed" ProgID="Equation.DSMT4" ShapeID="_x0000_i1230" DrawAspect="Content" ObjectID="_1731215270" r:id="rId240"/>
        </w:object>
      </w:r>
      <w:r w:rsidRPr="00112DAB">
        <w:t xml:space="preserve">  и </w:t>
      </w:r>
      <w:r w:rsidRPr="00112DAB">
        <w:rPr>
          <w:position w:val="-10"/>
        </w:rPr>
        <w:object w:dxaOrig="440" w:dyaOrig="320" w14:anchorId="44F13BB3">
          <v:shape id="_x0000_i1231" type="#_x0000_t75" style="width:21.9pt;height:15.65pt" o:ole="">
            <v:imagedata r:id="rId20" o:title=""/>
          </v:shape>
          <o:OLEObject Type="Embed" ProgID="Equation.DSMT4" ShapeID="_x0000_i1231" DrawAspect="Content" ObjectID="_1731215271" r:id="rId241"/>
        </w:object>
      </w:r>
      <w:r w:rsidRPr="00356A8A">
        <w:t>.</w:t>
      </w:r>
      <w:r w:rsidRPr="00487E76">
        <w:t xml:space="preserve"> (</w:t>
      </w:r>
      <w:r w:rsidRPr="006F1C51">
        <w:t>Графики постройте в разных системах координат одного графического окна</w:t>
      </w:r>
      <w:r>
        <w:t>)</w:t>
      </w:r>
      <w:r w:rsidRPr="00112DAB">
        <w:t>.</w:t>
      </w:r>
      <w:r>
        <w:t xml:space="preserve"> Воспользовавшись </w:t>
      </w:r>
      <w:r w:rsidR="00AC4C27">
        <w:t xml:space="preserve">функцией </w:t>
      </w:r>
      <w:proofErr w:type="spellStart"/>
      <w:r w:rsidR="00AC4C27">
        <w:t>brentq</w:t>
      </w:r>
      <w:proofErr w:type="spellEnd"/>
      <w:r>
        <w:t>, приближенно найдите температуру</w:t>
      </w:r>
      <w:r w:rsidRPr="00A73C70">
        <w:t xml:space="preserve"> </w:t>
      </w:r>
      <w:r>
        <w:t>воды, при которой количество тепла равно</w:t>
      </w:r>
      <w:r w:rsidRPr="008F18F0">
        <w:t xml:space="preserve"> </w:t>
      </w:r>
      <w:r w:rsidRPr="00112DAB">
        <w:rPr>
          <w:position w:val="-10"/>
        </w:rPr>
        <w:object w:dxaOrig="1780" w:dyaOrig="320" w14:anchorId="758C1AE4">
          <v:shape id="_x0000_i1232" type="#_x0000_t75" style="width:89.55pt;height:15.65pt" o:ole="">
            <v:imagedata r:id="rId22" o:title=""/>
          </v:shape>
          <o:OLEObject Type="Embed" ProgID="Equation.DSMT4" ShapeID="_x0000_i1232" DrawAspect="Content" ObjectID="_1731215272" r:id="rId242"/>
        </w:object>
      </w:r>
      <w:r>
        <w:t>.</w:t>
      </w:r>
    </w:p>
    <w:p w14:paraId="740F1C90" w14:textId="77777777" w:rsidR="00D63860" w:rsidRPr="00023456" w:rsidRDefault="00D63860" w:rsidP="00D63860">
      <w:pPr>
        <w:spacing w:line="276" w:lineRule="auto"/>
        <w:jc w:val="both"/>
      </w:pPr>
    </w:p>
    <w:p w14:paraId="02C7AA31" w14:textId="77777777" w:rsidR="00D63860" w:rsidRDefault="00D63860" w:rsidP="00D63860">
      <w:pPr>
        <w:spacing w:after="120" w:line="276" w:lineRule="auto"/>
        <w:jc w:val="both"/>
      </w:pPr>
      <w:r>
        <w:rPr>
          <w:b/>
        </w:rPr>
        <w:t>Задание</w:t>
      </w:r>
      <w:r w:rsidRPr="00112DAB">
        <w:rPr>
          <w:b/>
        </w:rPr>
        <w:t xml:space="preserve"> </w:t>
      </w:r>
      <w:r>
        <w:rPr>
          <w:b/>
        </w:rPr>
        <w:t>2</w:t>
      </w:r>
      <w:r w:rsidRPr="00112DAB">
        <w:rPr>
          <w:b/>
        </w:rPr>
        <w:t>.</w:t>
      </w:r>
      <w:r>
        <w:rPr>
          <w:b/>
        </w:rPr>
        <w:t xml:space="preserve"> </w:t>
      </w:r>
      <w:r>
        <w:t xml:space="preserve">В землю врыта труба, поперечное сечение которой имеет форму эллипса с полуосями 64 см и 39 см. Труба возвышается над землей на высоту 34 см (см. рис). На высоте 22 см над поверхностью земли на трубу опирается доска, другой конец доски упирается в землю. Напишите уравнение, описывающее положение доски. Проверьте результат графически, построив в системе координат </w:t>
      </w:r>
      <w:r w:rsidRPr="00565F2C">
        <w:rPr>
          <w:position w:val="-10"/>
        </w:rPr>
        <w:object w:dxaOrig="460" w:dyaOrig="320" w14:anchorId="1AF08701">
          <v:shape id="_x0000_i1233" type="#_x0000_t75" style="width:23.15pt;height:15.65pt" o:ole="">
            <v:imagedata r:id="rId24" o:title=""/>
          </v:shape>
          <o:OLEObject Type="Embed" ProgID="Equation.DSMT4" ShapeID="_x0000_i1233" DrawAspect="Content" ObjectID="_1731215273" r:id="rId243"/>
        </w:object>
      </w:r>
      <w:r>
        <w:t xml:space="preserve"> эллипс и график уравнения доски. </w:t>
      </w:r>
    </w:p>
    <w:p w14:paraId="40D8C03D" w14:textId="77777777" w:rsidR="00D63860" w:rsidRDefault="00D63860" w:rsidP="00D63860">
      <w:pPr>
        <w:spacing w:line="276" w:lineRule="auto"/>
        <w:ind w:firstLine="425"/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87"/>
      </w:tblGrid>
      <w:tr w:rsidR="00D63860" w14:paraId="4FDD6D38" w14:textId="77777777" w:rsidTr="008F384E">
        <w:trPr>
          <w:trHeight w:val="2647"/>
        </w:trPr>
        <w:tc>
          <w:tcPr>
            <w:tcW w:w="92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653C4F8" w14:textId="77777777" w:rsidR="00D63860" w:rsidRDefault="00BF780F" w:rsidP="008F384E">
            <w:pPr>
              <w:spacing w:line="276" w:lineRule="auto"/>
              <w:jc w:val="both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53984" behindDoc="0" locked="0" layoutInCell="1" allowOverlap="1" wp14:anchorId="1877F3AD" wp14:editId="4CCC042C">
                      <wp:simplePos x="0" y="0"/>
                      <wp:positionH relativeFrom="column">
                        <wp:posOffset>1937385</wp:posOffset>
                      </wp:positionH>
                      <wp:positionV relativeFrom="paragraph">
                        <wp:posOffset>81280</wp:posOffset>
                      </wp:positionV>
                      <wp:extent cx="1295400" cy="670560"/>
                      <wp:effectExtent l="22860" t="14605" r="15240" b="19685"/>
                      <wp:wrapNone/>
                      <wp:docPr id="70" name="AutoShape 2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295400" cy="6705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350417E" id="AutoShape 238" o:spid="_x0000_s1026" type="#_x0000_t32" style="position:absolute;margin-left:152.55pt;margin-top:6.4pt;width:102pt;height:52.8pt;flip:y;z-index:251753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" strokeweight="2.25pt"/>
                  </w:pict>
                </mc:Fallback>
              </mc:AlternateContent>
            </w:r>
          </w:p>
          <w:p w14:paraId="66B842A5" w14:textId="77777777" w:rsidR="00D63860" w:rsidRPr="00A8561C" w:rsidRDefault="00BF780F" w:rsidP="008F384E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56032" behindDoc="0" locked="0" layoutInCell="1" allowOverlap="1" wp14:anchorId="49C8DB09" wp14:editId="3987B3F3">
                      <wp:simplePos x="0" y="0"/>
                      <wp:positionH relativeFrom="column">
                        <wp:posOffset>2700020</wp:posOffset>
                      </wp:positionH>
                      <wp:positionV relativeFrom="paragraph">
                        <wp:posOffset>168275</wp:posOffset>
                      </wp:positionV>
                      <wp:extent cx="0" cy="396240"/>
                      <wp:effectExtent l="61595" t="15875" r="52705" b="16510"/>
                      <wp:wrapNone/>
                      <wp:docPr id="69" name="AutoShape 2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962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79FA55A" id="AutoShape 239" o:spid="_x0000_s1026" type="#_x0000_t32" style="position:absolute;margin-left:212.6pt;margin-top:13.25pt;width:0;height:31.2pt;z-index:251756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">
                      <v:stroke startarrow="block"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60128" behindDoc="0" locked="0" layoutInCell="1" allowOverlap="1" wp14:anchorId="260F364A" wp14:editId="30A27386">
                      <wp:simplePos x="0" y="0"/>
                      <wp:positionH relativeFrom="column">
                        <wp:posOffset>3324225</wp:posOffset>
                      </wp:positionH>
                      <wp:positionV relativeFrom="paragraph">
                        <wp:posOffset>124460</wp:posOffset>
                      </wp:positionV>
                      <wp:extent cx="648335" cy="304800"/>
                      <wp:effectExtent l="0" t="635" r="0" b="0"/>
                      <wp:wrapNone/>
                      <wp:docPr id="68" name="Text Box 2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8335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F736816" w14:textId="77777777" w:rsidR="00D63860" w:rsidRDefault="00D63860" w:rsidP="00D63860">
                                  <w:r>
                                    <w:t xml:space="preserve">34 см   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60F364A" id="Text Box 241" o:spid="_x0000_s1066" type="#_x0000_t202" style="position:absolute;margin-left:261.75pt;margin-top:9.8pt;width:51.05pt;height:24pt;z-index:251760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" filled="f" stroked="f">
                      <v:textbox>
                        <w:txbxContent>
                          <w:p w14:paraId="7F736816" w14:textId="77777777" w:rsidR="00D63860" w:rsidRDefault="00D63860" w:rsidP="00D63860">
                            <w:r>
                              <w:t xml:space="preserve">34 см      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51936" behindDoc="0" locked="0" layoutInCell="1" allowOverlap="1" wp14:anchorId="6336AFD3" wp14:editId="44040AD1">
                      <wp:simplePos x="0" y="0"/>
                      <wp:positionH relativeFrom="column">
                        <wp:posOffset>3302000</wp:posOffset>
                      </wp:positionH>
                      <wp:positionV relativeFrom="paragraph">
                        <wp:posOffset>33655</wp:posOffset>
                      </wp:positionV>
                      <wp:extent cx="0" cy="539750"/>
                      <wp:effectExtent l="53975" t="14605" r="60325" b="17145"/>
                      <wp:wrapNone/>
                      <wp:docPr id="67" name="AutoShape 2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5397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5BD949B" id="AutoShape 237" o:spid="_x0000_s1026" type="#_x0000_t32" style="position:absolute;margin-left:260pt;margin-top:2.65pt;width:0;height:42.5pt;z-index:251751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">
                      <v:stroke startarrow="block"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7840" behindDoc="0" locked="0" layoutInCell="1" allowOverlap="1" wp14:anchorId="6A1FD39B" wp14:editId="6205DFC9">
                      <wp:simplePos x="0" y="0"/>
                      <wp:positionH relativeFrom="column">
                        <wp:posOffset>2303145</wp:posOffset>
                      </wp:positionH>
                      <wp:positionV relativeFrom="paragraph">
                        <wp:posOffset>40005</wp:posOffset>
                      </wp:positionV>
                      <wp:extent cx="1958340" cy="1181100"/>
                      <wp:effectExtent l="17145" t="11430" r="15240" b="17145"/>
                      <wp:wrapNone/>
                      <wp:docPr id="66" name="Oval 2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58340" cy="11811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D8D8D8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F5FC9BD" id="Oval 235" o:spid="_x0000_s1026" style="position:absolute;margin-left:181.35pt;margin-top:3.15pt;width:154.2pt;height:93pt;z-index:251747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" fillcolor="#d8d8d8" strokeweight="1.5pt"/>
                  </w:pict>
                </mc:Fallback>
              </mc:AlternateContent>
            </w:r>
          </w:p>
          <w:p w14:paraId="45E1AB01" w14:textId="77777777" w:rsidR="00D63860" w:rsidRPr="00A8561C" w:rsidRDefault="00BF780F" w:rsidP="008F384E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58080" behindDoc="0" locked="0" layoutInCell="1" allowOverlap="1" wp14:anchorId="1667133D" wp14:editId="0B59D03F">
                      <wp:simplePos x="0" y="0"/>
                      <wp:positionH relativeFrom="column">
                        <wp:posOffset>2714625</wp:posOffset>
                      </wp:positionH>
                      <wp:positionV relativeFrom="paragraph">
                        <wp:posOffset>162560</wp:posOffset>
                      </wp:positionV>
                      <wp:extent cx="648335" cy="304800"/>
                      <wp:effectExtent l="0" t="635" r="0" b="0"/>
                      <wp:wrapNone/>
                      <wp:docPr id="65" name="Text Box 2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8335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AF139CA" w14:textId="77777777" w:rsidR="00D63860" w:rsidRDefault="00D63860" w:rsidP="00D63860">
                                  <w:r>
                                    <w:t xml:space="preserve">22 см   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667133D" id="Text Box 240" o:spid="_x0000_s1067" type="#_x0000_t202" style="position:absolute;margin-left:213.75pt;margin-top:12.8pt;width:51.05pt;height:24pt;z-index:251758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" filled="f" stroked="f">
                      <v:textbox>
                        <w:txbxContent>
                          <w:p w14:paraId="3AF139CA" w14:textId="77777777" w:rsidR="00D63860" w:rsidRDefault="00D63860" w:rsidP="00D63860">
                            <w:r>
                              <w:t xml:space="preserve">22 см      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7D6A10E3" w14:textId="77777777" w:rsidR="00D63860" w:rsidRPr="00A8561C" w:rsidRDefault="00D63860" w:rsidP="008F384E"/>
          <w:p w14:paraId="6916D843" w14:textId="77777777" w:rsidR="00D63860" w:rsidRPr="00A8561C" w:rsidRDefault="00BF780F" w:rsidP="008F384E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9888" behindDoc="0" locked="0" layoutInCell="1" allowOverlap="1" wp14:anchorId="0F96C680" wp14:editId="2649C629">
                      <wp:simplePos x="0" y="0"/>
                      <wp:positionH relativeFrom="column">
                        <wp:posOffset>299085</wp:posOffset>
                      </wp:positionH>
                      <wp:positionV relativeFrom="paragraph">
                        <wp:posOffset>38735</wp:posOffset>
                      </wp:positionV>
                      <wp:extent cx="5455920" cy="0"/>
                      <wp:effectExtent l="13335" t="10160" r="7620" b="8890"/>
                      <wp:wrapNone/>
                      <wp:docPr id="64" name="AutoShape 2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45592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D9E4234" id="AutoShape 236" o:spid="_x0000_s1026" type="#_x0000_t32" style="position:absolute;margin-left:23.55pt;margin-top:3.05pt;width:429.6pt;height:0;z-index:251749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"/>
                  </w:pict>
                </mc:Fallback>
              </mc:AlternateContent>
            </w:r>
          </w:p>
          <w:p w14:paraId="2C736FA9" w14:textId="77777777" w:rsidR="00D63860" w:rsidRPr="00A8561C" w:rsidRDefault="00D63860" w:rsidP="008F384E"/>
          <w:p w14:paraId="638F80C2" w14:textId="77777777" w:rsidR="00D63860" w:rsidRDefault="00D63860" w:rsidP="008F384E"/>
          <w:p w14:paraId="134B6E91" w14:textId="77777777" w:rsidR="00D63860" w:rsidRPr="00A8561C" w:rsidRDefault="00D63860" w:rsidP="008F384E">
            <w:r>
              <w:t xml:space="preserve">    </w:t>
            </w:r>
          </w:p>
        </w:tc>
      </w:tr>
    </w:tbl>
    <w:p w14:paraId="7CB3CE30" w14:textId="77777777" w:rsidR="00D63860" w:rsidRDefault="00D63860" w:rsidP="00D63860">
      <w:pPr>
        <w:spacing w:line="276" w:lineRule="auto"/>
        <w:jc w:val="both"/>
        <w:rPr>
          <w:b/>
        </w:rPr>
      </w:pPr>
    </w:p>
    <w:p w14:paraId="18FA0745" w14:textId="77777777" w:rsidR="00D63860" w:rsidRDefault="00D63860" w:rsidP="00D63860">
      <w:pPr>
        <w:spacing w:line="276" w:lineRule="auto"/>
        <w:jc w:val="both"/>
      </w:pPr>
      <w:r w:rsidRPr="00B327C4">
        <w:rPr>
          <w:b/>
        </w:rPr>
        <w:t>Задание 3.</w:t>
      </w:r>
      <w:r>
        <w:t xml:space="preserve"> Постройте в одной системе координат график функции </w:t>
      </w:r>
      <w:r w:rsidRPr="00612EC1">
        <w:rPr>
          <w:position w:val="-10"/>
        </w:rPr>
        <w:object w:dxaOrig="1620" w:dyaOrig="320" w14:anchorId="7743EC6E">
          <v:shape id="_x0000_i1234" type="#_x0000_t75" style="width:80.75pt;height:15.65pt" o:ole="">
            <v:imagedata r:id="rId26" o:title=""/>
          </v:shape>
          <o:OLEObject Type="Embed" ProgID="Equation.DSMT4" ShapeID="_x0000_i1234" DrawAspect="Content" ObjectID="_1731215274" r:id="rId244"/>
        </w:object>
      </w:r>
      <w:r>
        <w:t xml:space="preserve"> и график многочленов Тейлора </w:t>
      </w:r>
      <w:r w:rsidRPr="00972564">
        <w:rPr>
          <w:position w:val="-12"/>
        </w:rPr>
        <w:object w:dxaOrig="620" w:dyaOrig="360" w14:anchorId="03D23A7D">
          <v:shape id="_x0000_i1235" type="#_x0000_t75" style="width:30.7pt;height:18.15pt" o:ole="">
            <v:imagedata r:id="rId28" o:title=""/>
          </v:shape>
          <o:OLEObject Type="Embed" ProgID="Equation.DSMT4" ShapeID="_x0000_i1235" DrawAspect="Content" ObjectID="_1731215275" r:id="rId245"/>
        </w:object>
      </w:r>
      <w:r>
        <w:t xml:space="preserve"> этой функции в точке </w:t>
      </w:r>
      <w:r w:rsidRPr="00E75745">
        <w:rPr>
          <w:position w:val="-12"/>
        </w:rPr>
        <w:object w:dxaOrig="660" w:dyaOrig="360" w14:anchorId="331A9112">
          <v:shape id="_x0000_i1236" type="#_x0000_t75" style="width:33.2pt;height:18.15pt" o:ole="">
            <v:imagedata r:id="rId30" o:title=""/>
          </v:shape>
          <o:OLEObject Type="Embed" ProgID="Equation.DSMT4" ShapeID="_x0000_i1236" DrawAspect="Content" ObjectID="_1731215276" r:id="rId246"/>
        </w:object>
      </w:r>
      <w:r>
        <w:t xml:space="preserve"> для </w:t>
      </w:r>
      <w:r w:rsidRPr="00972564">
        <w:rPr>
          <w:position w:val="-8"/>
        </w:rPr>
        <w:object w:dxaOrig="920" w:dyaOrig="300" w14:anchorId="1D3C3A34">
          <v:shape id="_x0000_i1237" type="#_x0000_t75" style="width:45.7pt;height:15.05pt" o:ole="">
            <v:imagedata r:id="rId32" o:title=""/>
          </v:shape>
          <o:OLEObject Type="Embed" ProgID="Equation.DSMT4" ShapeID="_x0000_i1237" DrawAspect="Content" ObjectID="_1731215277" r:id="rId247"/>
        </w:object>
      </w:r>
      <w:r>
        <w:t xml:space="preserve">. </w:t>
      </w:r>
    </w:p>
    <w:p w14:paraId="4AF5910C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49CA4EED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7142C491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297BF327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132BD80B" w14:textId="77777777" w:rsidR="00D63860" w:rsidRDefault="00D63860" w:rsidP="00957BBC">
      <w:pPr>
        <w:pStyle w:val="ab"/>
      </w:pPr>
      <w:r>
        <w:lastRenderedPageBreak/>
        <w:t xml:space="preserve">Контрольная работа 3-го модуля </w:t>
      </w:r>
    </w:p>
    <w:p w14:paraId="140BCC4E" w14:textId="77777777" w:rsidR="00D63860" w:rsidRPr="00287AE4" w:rsidRDefault="00D63860" w:rsidP="00D63860">
      <w:pPr>
        <w:spacing w:line="276" w:lineRule="auto"/>
        <w:jc w:val="both"/>
        <w:rPr>
          <w:i/>
        </w:rPr>
      </w:pPr>
      <w:r w:rsidRPr="00287AE4">
        <w:rPr>
          <w:b/>
          <w:i/>
        </w:rPr>
        <w:t xml:space="preserve">Требования к отчету. </w:t>
      </w:r>
      <w:r w:rsidRPr="00287AE4">
        <w:rPr>
          <w:i/>
        </w:rPr>
        <w:t>В отчете должен быть описан общий ход решения, приведены аналитические выкладки, численные расчеты, результаты. Расчетные программы должны быть выполнены в форме скрипт-файлов. Тексты скрипт-файлов и результаты работы программ нужно скопировать в отчет (преподаватель проверяет работу всех скрипт-файлов). Выводы (ответы) по каждому пункту должны быть четко сформулированы.</w:t>
      </w:r>
    </w:p>
    <w:p w14:paraId="23A9898E" w14:textId="00E641B2" w:rsidR="00F66164" w:rsidRPr="00E638CE" w:rsidRDefault="00AC4C27" w:rsidP="00F66164">
      <w:pPr>
        <w:jc w:val="both"/>
        <w:rPr>
          <w:b/>
          <w:sz w:val="20"/>
          <w:szCs w:val="20"/>
        </w:rPr>
      </w:pPr>
      <w:r>
        <w:rPr>
          <w:i/>
          <w:lang w:val="en-US"/>
        </w:rPr>
        <w:t>Баллы: 5+7+9 = 21</w:t>
      </w:r>
    </w:p>
    <w:p w14:paraId="3A0ECF6C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65383CF8" w14:textId="77777777" w:rsidR="00D63860" w:rsidRPr="008D22E0" w:rsidRDefault="00D63860" w:rsidP="00D63860">
      <w:pPr>
        <w:spacing w:after="120" w:line="276" w:lineRule="auto"/>
        <w:ind w:firstLine="425"/>
        <w:jc w:val="center"/>
        <w:rPr>
          <w:b/>
        </w:rPr>
      </w:pPr>
      <w:r>
        <w:rPr>
          <w:b/>
        </w:rPr>
        <w:t xml:space="preserve">Вариант </w:t>
      </w:r>
      <w:r w:rsidRPr="00D63860">
        <w:rPr>
          <w:b/>
        </w:rPr>
        <w:t>2</w:t>
      </w:r>
      <w:r w:rsidRPr="008D22E0">
        <w:rPr>
          <w:b/>
        </w:rPr>
        <w:t>2</w:t>
      </w:r>
    </w:p>
    <w:p w14:paraId="3987F506" w14:textId="07EB7F71" w:rsidR="00D63860" w:rsidRPr="00015150" w:rsidRDefault="00D63860" w:rsidP="00D63860">
      <w:pPr>
        <w:spacing w:line="276" w:lineRule="auto"/>
        <w:jc w:val="both"/>
      </w:pPr>
      <w:r>
        <w:rPr>
          <w:b/>
        </w:rPr>
        <w:t>Задание</w:t>
      </w:r>
      <w:r w:rsidRPr="00112DAB">
        <w:rPr>
          <w:b/>
        </w:rPr>
        <w:t xml:space="preserve"> </w:t>
      </w:r>
      <w:r>
        <w:rPr>
          <w:b/>
        </w:rPr>
        <w:t>1</w:t>
      </w:r>
      <w:r w:rsidRPr="00112DAB">
        <w:rPr>
          <w:b/>
        </w:rPr>
        <w:t xml:space="preserve">. </w:t>
      </w:r>
      <w:r w:rsidRPr="0001583F">
        <w:t>Тело движется по</w:t>
      </w:r>
      <w:r>
        <w:rPr>
          <w:b/>
        </w:rPr>
        <w:t xml:space="preserve"> </w:t>
      </w:r>
      <w:r>
        <w:t xml:space="preserve">прямой по закону </w:t>
      </w:r>
      <w:r w:rsidRPr="00112DAB">
        <w:rPr>
          <w:position w:val="-10"/>
        </w:rPr>
        <w:object w:dxaOrig="2040" w:dyaOrig="360" w14:anchorId="2A91AE7D">
          <v:shape id="_x0000_i1238" type="#_x0000_t75" style="width:102.05pt;height:18.15pt" o:ole="">
            <v:imagedata r:id="rId34" o:title=""/>
          </v:shape>
          <o:OLEObject Type="Embed" ProgID="Equation.DSMT4" ShapeID="_x0000_i1238" DrawAspect="Content" ObjectID="_1731215278" r:id="rId248"/>
        </w:object>
      </w:r>
      <w:r>
        <w:t xml:space="preserve"> (координата измеряется в метрах, время в секундах). </w:t>
      </w:r>
      <w:r w:rsidRPr="00112DAB">
        <w:t xml:space="preserve">Найдите </w:t>
      </w:r>
      <w:r>
        <w:t>формулу, определяющую</w:t>
      </w:r>
      <w:r w:rsidRPr="00112DAB">
        <w:t xml:space="preserve"> </w:t>
      </w:r>
      <w:r>
        <w:t xml:space="preserve">скорость </w:t>
      </w:r>
      <w:r w:rsidRPr="00112DAB">
        <w:rPr>
          <w:position w:val="-10"/>
        </w:rPr>
        <w:object w:dxaOrig="440" w:dyaOrig="320" w14:anchorId="31DFC3D5">
          <v:shape id="_x0000_i1239" type="#_x0000_t75" style="width:21.9pt;height:15.65pt" o:ole="">
            <v:imagedata r:id="rId36" o:title=""/>
          </v:shape>
          <o:OLEObject Type="Embed" ProgID="Equation.DSMT4" ShapeID="_x0000_i1239" DrawAspect="Content" ObjectID="_1731215279" r:id="rId249"/>
        </w:object>
      </w:r>
      <w:r w:rsidRPr="00015150">
        <w:t xml:space="preserve"> </w:t>
      </w:r>
      <w:r>
        <w:t>движения тела</w:t>
      </w:r>
      <w:r w:rsidRPr="00112DAB">
        <w:t xml:space="preserve">. Постройте графики зависимостей </w:t>
      </w:r>
      <w:r w:rsidRPr="00112DAB">
        <w:rPr>
          <w:position w:val="-10"/>
        </w:rPr>
        <w:object w:dxaOrig="420" w:dyaOrig="320" w14:anchorId="706894B9">
          <v:shape id="_x0000_i1240" type="#_x0000_t75" style="width:21.3pt;height:15.65pt" o:ole="">
            <v:imagedata r:id="rId38" o:title=""/>
          </v:shape>
          <o:OLEObject Type="Embed" ProgID="Equation.DSMT4" ShapeID="_x0000_i1240" DrawAspect="Content" ObjectID="_1731215280" r:id="rId250"/>
        </w:object>
      </w:r>
      <w:r w:rsidRPr="00112DAB">
        <w:t xml:space="preserve">  и </w:t>
      </w:r>
      <w:r w:rsidRPr="00112DAB">
        <w:rPr>
          <w:position w:val="-10"/>
        </w:rPr>
        <w:object w:dxaOrig="440" w:dyaOrig="320" w14:anchorId="771E6EF2">
          <v:shape id="_x0000_i1241" type="#_x0000_t75" style="width:21.9pt;height:15.65pt" o:ole="">
            <v:imagedata r:id="rId36" o:title=""/>
          </v:shape>
          <o:OLEObject Type="Embed" ProgID="Equation.DSMT4" ShapeID="_x0000_i1241" DrawAspect="Content" ObjectID="_1731215281" r:id="rId251"/>
        </w:object>
      </w:r>
      <w:r w:rsidRPr="00487E76">
        <w:t xml:space="preserve"> (</w:t>
      </w:r>
      <w:r w:rsidRPr="006F1C51">
        <w:t>Графики постройте в разных системах координат одного графического окна.</w:t>
      </w:r>
      <w:r w:rsidRPr="00356A8A">
        <w:t xml:space="preserve">) </w:t>
      </w:r>
      <w:r>
        <w:t xml:space="preserve">Воспользовавшись </w:t>
      </w:r>
      <w:r w:rsidR="00AC4C27">
        <w:t xml:space="preserve">функцией </w:t>
      </w:r>
      <w:proofErr w:type="spellStart"/>
      <w:r w:rsidR="00AC4C27">
        <w:t>brentq</w:t>
      </w:r>
      <w:proofErr w:type="spellEnd"/>
      <w:r>
        <w:t>, приближенно определите момент времени, при котором скорость тела равна 2</w:t>
      </w:r>
      <w:r w:rsidRPr="0039573A">
        <w:t>,</w:t>
      </w:r>
      <w:r>
        <w:t>2 м</w:t>
      </w:r>
      <w:r w:rsidRPr="00015150">
        <w:t>/</w:t>
      </w:r>
      <w:r>
        <w:rPr>
          <w:lang w:val="en-US"/>
        </w:rPr>
        <w:t>c</w:t>
      </w:r>
      <w:r>
        <w:t>.</w:t>
      </w:r>
    </w:p>
    <w:p w14:paraId="2FCFB57B" w14:textId="77777777" w:rsidR="00D63860" w:rsidRDefault="00D63860" w:rsidP="00D63860">
      <w:pPr>
        <w:spacing w:after="120" w:line="276" w:lineRule="auto"/>
        <w:jc w:val="both"/>
        <w:rPr>
          <w:b/>
        </w:rPr>
      </w:pPr>
    </w:p>
    <w:p w14:paraId="4E720267" w14:textId="77777777" w:rsidR="00D63860" w:rsidRDefault="00D63860" w:rsidP="00D63860">
      <w:pPr>
        <w:spacing w:after="120" w:line="276" w:lineRule="auto"/>
        <w:jc w:val="both"/>
      </w:pPr>
      <w:r>
        <w:rPr>
          <w:b/>
        </w:rPr>
        <w:t>Задание</w:t>
      </w:r>
      <w:r w:rsidRPr="00112DAB">
        <w:rPr>
          <w:b/>
        </w:rPr>
        <w:t xml:space="preserve"> </w:t>
      </w:r>
      <w:r>
        <w:rPr>
          <w:b/>
        </w:rPr>
        <w:t>2</w:t>
      </w:r>
      <w:r w:rsidRPr="00112DAB">
        <w:rPr>
          <w:b/>
        </w:rPr>
        <w:t>.</w:t>
      </w:r>
      <w:r>
        <w:rPr>
          <w:b/>
        </w:rPr>
        <w:t xml:space="preserve"> </w:t>
      </w:r>
      <w:r>
        <w:t xml:space="preserve">В землю врыта труба, поперечное сечение которой имеет форму эллипса с полуосями 31 см и 57 см. Труба возвышается над землей на высоту 48 см (см. рис). На высоте 21 см над поверхностью земли на трубу опирается доска, другой конец доски упирается в землю. Напишите уравнение, описывающее положение доски. Проверьте результат графически, построив в системе координат </w:t>
      </w:r>
      <w:r w:rsidRPr="00565F2C">
        <w:rPr>
          <w:position w:val="-10"/>
        </w:rPr>
        <w:object w:dxaOrig="460" w:dyaOrig="320" w14:anchorId="65932FED">
          <v:shape id="_x0000_i1242" type="#_x0000_t75" style="width:23.15pt;height:15.65pt" o:ole="">
            <v:imagedata r:id="rId24" o:title=""/>
          </v:shape>
          <o:OLEObject Type="Embed" ProgID="Equation.DSMT4" ShapeID="_x0000_i1242" DrawAspect="Content" ObjectID="_1731215282" r:id="rId252"/>
        </w:object>
      </w:r>
      <w:r>
        <w:t xml:space="preserve"> эллипс и график уравнения доски. </w:t>
      </w:r>
    </w:p>
    <w:p w14:paraId="06D317A4" w14:textId="77777777" w:rsidR="00D63860" w:rsidRDefault="00BF780F" w:rsidP="00D63860">
      <w:pPr>
        <w:spacing w:after="120" w:line="276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8320" behindDoc="0" locked="0" layoutInCell="1" allowOverlap="1" wp14:anchorId="5AA2743B" wp14:editId="2551F32C">
                <wp:simplePos x="0" y="0"/>
                <wp:positionH relativeFrom="column">
                  <wp:posOffset>2539365</wp:posOffset>
                </wp:positionH>
                <wp:positionV relativeFrom="paragraph">
                  <wp:posOffset>88900</wp:posOffset>
                </wp:positionV>
                <wp:extent cx="548640" cy="967740"/>
                <wp:effectExtent l="15240" t="22225" r="17145" b="19685"/>
                <wp:wrapNone/>
                <wp:docPr id="63" name="AutoShape 2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48640" cy="96774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3A9ADE9" id="AutoShape 245" o:spid="_x0000_s1026" type="#_x0000_t32" style="position:absolute;margin-left:199.95pt;margin-top:7pt;width:43.2pt;height:76.2pt;flip:y;z-index:251768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" strokeweight="2.25pt"/>
            </w:pict>
          </mc:Fallback>
        </mc:AlternateContent>
      </w:r>
    </w:p>
    <w:p w14:paraId="6B3EA978" w14:textId="77777777" w:rsidR="00D63860" w:rsidRDefault="00BF780F" w:rsidP="00D63860">
      <w:pPr>
        <w:spacing w:after="120" w:line="276" w:lineRule="auto"/>
        <w:ind w:firstLine="425"/>
        <w:jc w:val="center"/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6272" behindDoc="0" locked="0" layoutInCell="1" allowOverlap="1" wp14:anchorId="53EA9C80" wp14:editId="6A82B935">
                <wp:simplePos x="0" y="0"/>
                <wp:positionH relativeFrom="column">
                  <wp:posOffset>3133725</wp:posOffset>
                </wp:positionH>
                <wp:positionV relativeFrom="paragraph">
                  <wp:posOffset>85090</wp:posOffset>
                </wp:positionV>
                <wp:extent cx="635" cy="684530"/>
                <wp:effectExtent l="57150" t="18415" r="56515" b="20955"/>
                <wp:wrapNone/>
                <wp:docPr id="62" name="AutoShape 2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68453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DFD58EE" id="AutoShape 244" o:spid="_x0000_s1026" type="#_x0000_t32" style="position:absolute;margin-left:246.75pt;margin-top:6.7pt;width:.05pt;height:53.9pt;z-index:251766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">
                <v:stroke startarrow="block"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2176" behindDoc="0" locked="0" layoutInCell="1" allowOverlap="1" wp14:anchorId="340816DF" wp14:editId="35624314">
                <wp:simplePos x="0" y="0"/>
                <wp:positionH relativeFrom="column">
                  <wp:posOffset>2691765</wp:posOffset>
                </wp:positionH>
                <wp:positionV relativeFrom="paragraph">
                  <wp:posOffset>70485</wp:posOffset>
                </wp:positionV>
                <wp:extent cx="922020" cy="1675765"/>
                <wp:effectExtent l="15240" t="13335" r="15240" b="15875"/>
                <wp:wrapNone/>
                <wp:docPr id="61" name="Oval 2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22020" cy="1675765"/>
                        </a:xfrm>
                        <a:prstGeom prst="ellipse">
                          <a:avLst/>
                        </a:prstGeom>
                        <a:solidFill>
                          <a:srgbClr val="D8D8D8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E6726A9" id="Oval 242" o:spid="_x0000_s1026" style="position:absolute;margin-left:211.95pt;margin-top:5.55pt;width:72.6pt;height:131.95pt;z-index:251762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" fillcolor="#d8d8d8" strokeweight="1.5pt"/>
            </w:pict>
          </mc:Fallback>
        </mc:AlternateContent>
      </w:r>
    </w:p>
    <w:p w14:paraId="5DF857F4" w14:textId="77777777" w:rsidR="00D63860" w:rsidRDefault="00BF780F" w:rsidP="00D63860">
      <w:pPr>
        <w:spacing w:line="276" w:lineRule="auto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72416" behindDoc="0" locked="0" layoutInCell="1" allowOverlap="1" wp14:anchorId="15B4167B" wp14:editId="38CF39B6">
                <wp:simplePos x="0" y="0"/>
                <wp:positionH relativeFrom="column">
                  <wp:posOffset>2165985</wp:posOffset>
                </wp:positionH>
                <wp:positionV relativeFrom="paragraph">
                  <wp:posOffset>135255</wp:posOffset>
                </wp:positionV>
                <wp:extent cx="648335" cy="304800"/>
                <wp:effectExtent l="3810" t="1905" r="0" b="0"/>
                <wp:wrapNone/>
                <wp:docPr id="60" name="Text Box 2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833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2C9636D" w14:textId="77777777" w:rsidR="00D63860" w:rsidRDefault="00D63860" w:rsidP="00D63860">
                            <w:r>
                              <w:t xml:space="preserve">21 см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5B4167B" id="Text Box 247" o:spid="_x0000_s1068" type="#_x0000_t202" style="position:absolute;left:0;text-align:left;margin-left:170.55pt;margin-top:10.65pt;width:51.05pt;height:24pt;z-index:251772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" filled="f" stroked="f">
                <v:textbox>
                  <w:txbxContent>
                    <w:p w14:paraId="42C9636D" w14:textId="77777777" w:rsidR="00D63860" w:rsidRDefault="00D63860" w:rsidP="00D63860">
                      <w:r>
                        <w:t xml:space="preserve">21 см         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4464" behindDoc="0" locked="0" layoutInCell="1" allowOverlap="1" wp14:anchorId="00E5CA78" wp14:editId="0A951EC9">
                <wp:simplePos x="0" y="0"/>
                <wp:positionH relativeFrom="column">
                  <wp:posOffset>3110865</wp:posOffset>
                </wp:positionH>
                <wp:positionV relativeFrom="paragraph">
                  <wp:posOffset>104775</wp:posOffset>
                </wp:positionV>
                <wp:extent cx="648335" cy="304800"/>
                <wp:effectExtent l="0" t="0" r="3175" b="0"/>
                <wp:wrapNone/>
                <wp:docPr id="59" name="Text Box 2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833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57A01C4" w14:textId="77777777" w:rsidR="00D63860" w:rsidRDefault="00D63860" w:rsidP="00D63860">
                            <w:r>
                              <w:t xml:space="preserve">48 см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0E5CA78" id="Text Box 248" o:spid="_x0000_s1069" type="#_x0000_t202" style="position:absolute;left:0;text-align:left;margin-left:244.95pt;margin-top:8.25pt;width:51.05pt;height:24pt;z-index:251774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" filled="f" stroked="f">
                <v:textbox>
                  <w:txbxContent>
                    <w:p w14:paraId="457A01C4" w14:textId="77777777" w:rsidR="00D63860" w:rsidRDefault="00D63860" w:rsidP="00D63860">
                      <w:r>
                        <w:t xml:space="preserve">48 см         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0368" behindDoc="0" locked="0" layoutInCell="1" allowOverlap="1" wp14:anchorId="15CAB98C" wp14:editId="1D3CFB80">
                <wp:simplePos x="0" y="0"/>
                <wp:positionH relativeFrom="column">
                  <wp:posOffset>2806065</wp:posOffset>
                </wp:positionH>
                <wp:positionV relativeFrom="paragraph">
                  <wp:posOffset>81915</wp:posOffset>
                </wp:positionV>
                <wp:extent cx="7620" cy="395605"/>
                <wp:effectExtent l="53340" t="15240" r="53340" b="17780"/>
                <wp:wrapNone/>
                <wp:docPr id="58" name="AutoShape 2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620" cy="3956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D7EF5C7" id="AutoShape 246" o:spid="_x0000_s1026" type="#_x0000_t32" style="position:absolute;margin-left:220.95pt;margin-top:6.45pt;width:.6pt;height:31.15pt;flip:x;z-index:251770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">
                <v:stroke startarrow="block" endarrow="block"/>
              </v:shape>
            </w:pict>
          </mc:Fallback>
        </mc:AlternateContent>
      </w:r>
    </w:p>
    <w:p w14:paraId="1B53131F" w14:textId="77777777" w:rsidR="00D63860" w:rsidRPr="00A8561C" w:rsidRDefault="00D63860" w:rsidP="00D63860">
      <w:pPr>
        <w:jc w:val="center"/>
      </w:pPr>
    </w:p>
    <w:p w14:paraId="5D1139D1" w14:textId="77777777" w:rsidR="00D63860" w:rsidRPr="00A8561C" w:rsidRDefault="00BF780F" w:rsidP="00D63860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4224" behindDoc="0" locked="0" layoutInCell="1" allowOverlap="1" wp14:anchorId="47893235" wp14:editId="7557EF22">
                <wp:simplePos x="0" y="0"/>
                <wp:positionH relativeFrom="column">
                  <wp:posOffset>1122045</wp:posOffset>
                </wp:positionH>
                <wp:positionV relativeFrom="paragraph">
                  <wp:posOffset>78105</wp:posOffset>
                </wp:positionV>
                <wp:extent cx="4587240" cy="46355"/>
                <wp:effectExtent l="7620" t="11430" r="5715" b="8890"/>
                <wp:wrapNone/>
                <wp:docPr id="57" name="AutoShape 2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587240" cy="463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1D2A243" id="AutoShape 243" o:spid="_x0000_s1026" type="#_x0000_t32" style="position:absolute;margin-left:88.35pt;margin-top:6.15pt;width:361.2pt;height:3.65pt;flip:y;z-index:251764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"/>
            </w:pict>
          </mc:Fallback>
        </mc:AlternateContent>
      </w:r>
    </w:p>
    <w:p w14:paraId="78E3F18C" w14:textId="77777777" w:rsidR="00D63860" w:rsidRPr="00A8561C" w:rsidRDefault="00D63860" w:rsidP="00D63860">
      <w:pPr>
        <w:jc w:val="center"/>
      </w:pPr>
    </w:p>
    <w:p w14:paraId="5BB673E8" w14:textId="77777777" w:rsidR="00D63860" w:rsidRPr="00A8561C" w:rsidRDefault="00D63860" w:rsidP="00D63860">
      <w:pPr>
        <w:jc w:val="center"/>
      </w:pPr>
    </w:p>
    <w:p w14:paraId="0189626D" w14:textId="77777777" w:rsidR="00D63860" w:rsidRPr="00A8561C" w:rsidRDefault="00D63860" w:rsidP="00D63860">
      <w:pPr>
        <w:jc w:val="center"/>
      </w:pPr>
    </w:p>
    <w:p w14:paraId="0E91AC98" w14:textId="77777777" w:rsidR="00D63860" w:rsidRDefault="00D63860" w:rsidP="00D63860">
      <w:pPr>
        <w:jc w:val="center"/>
      </w:pPr>
    </w:p>
    <w:p w14:paraId="0596F128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  <w:r>
        <w:t xml:space="preserve">    </w:t>
      </w:r>
    </w:p>
    <w:p w14:paraId="0AAE3169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57AA48DF" w14:textId="77777777" w:rsidR="00D63860" w:rsidRDefault="00D63860" w:rsidP="00D63860">
      <w:pPr>
        <w:spacing w:line="276" w:lineRule="auto"/>
        <w:jc w:val="both"/>
      </w:pPr>
      <w:r w:rsidRPr="00B327C4">
        <w:rPr>
          <w:b/>
        </w:rPr>
        <w:t>Задание 3.</w:t>
      </w:r>
      <w:r>
        <w:t xml:space="preserve"> Постройте в одной системе координат график функции </w:t>
      </w:r>
      <w:r w:rsidRPr="00422989">
        <w:rPr>
          <w:position w:val="-24"/>
        </w:rPr>
        <w:object w:dxaOrig="1380" w:dyaOrig="620" w14:anchorId="497DE5A2">
          <v:shape id="_x0000_i1243" type="#_x0000_t75" style="width:68.85pt;height:30.7pt" o:ole="">
            <v:imagedata r:id="rId42" o:title=""/>
          </v:shape>
          <o:OLEObject Type="Embed" ProgID="Equation.DSMT4" ShapeID="_x0000_i1243" DrawAspect="Content" ObjectID="_1731215283" r:id="rId253"/>
        </w:object>
      </w:r>
      <w:r>
        <w:t xml:space="preserve"> и график многочленов Тейлора </w:t>
      </w:r>
      <w:r w:rsidRPr="00972564">
        <w:rPr>
          <w:position w:val="-12"/>
        </w:rPr>
        <w:object w:dxaOrig="620" w:dyaOrig="360" w14:anchorId="7DDF6279">
          <v:shape id="_x0000_i1244" type="#_x0000_t75" style="width:30.7pt;height:18.15pt" o:ole="">
            <v:imagedata r:id="rId28" o:title=""/>
          </v:shape>
          <o:OLEObject Type="Embed" ProgID="Equation.DSMT4" ShapeID="_x0000_i1244" DrawAspect="Content" ObjectID="_1731215284" r:id="rId254"/>
        </w:object>
      </w:r>
      <w:r>
        <w:t xml:space="preserve"> этой функции в точке </w:t>
      </w:r>
      <w:r w:rsidRPr="00422989">
        <w:rPr>
          <w:position w:val="-12"/>
        </w:rPr>
        <w:object w:dxaOrig="660" w:dyaOrig="360" w14:anchorId="7DD1A800">
          <v:shape id="_x0000_i1245" type="#_x0000_t75" style="width:33.2pt;height:18.15pt" o:ole="">
            <v:imagedata r:id="rId45" o:title=""/>
          </v:shape>
          <o:OLEObject Type="Embed" ProgID="Equation.DSMT4" ShapeID="_x0000_i1245" DrawAspect="Content" ObjectID="_1731215285" r:id="rId255"/>
        </w:object>
      </w:r>
      <w:r>
        <w:t xml:space="preserve"> для </w:t>
      </w:r>
      <w:r w:rsidRPr="00972564">
        <w:rPr>
          <w:position w:val="-8"/>
        </w:rPr>
        <w:object w:dxaOrig="920" w:dyaOrig="300" w14:anchorId="6F270581">
          <v:shape id="_x0000_i1246" type="#_x0000_t75" style="width:45.7pt;height:15.05pt" o:ole="">
            <v:imagedata r:id="rId47" o:title=""/>
          </v:shape>
          <o:OLEObject Type="Embed" ProgID="Equation.DSMT4" ShapeID="_x0000_i1246" DrawAspect="Content" ObjectID="_1731215286" r:id="rId256"/>
        </w:object>
      </w:r>
      <w:r>
        <w:t xml:space="preserve">. </w:t>
      </w:r>
    </w:p>
    <w:p w14:paraId="3ABA6C4A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1CD929CD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52256BEC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00AA1D65" w14:textId="77777777" w:rsidR="00D63860" w:rsidRDefault="00D63860" w:rsidP="00957BBC">
      <w:pPr>
        <w:pStyle w:val="ab"/>
      </w:pPr>
      <w:r>
        <w:lastRenderedPageBreak/>
        <w:t xml:space="preserve">Контрольная работа 3-го модуля </w:t>
      </w:r>
    </w:p>
    <w:p w14:paraId="19366B4F" w14:textId="77777777" w:rsidR="00D63860" w:rsidRPr="00287AE4" w:rsidRDefault="00D63860" w:rsidP="00D63860">
      <w:pPr>
        <w:spacing w:line="276" w:lineRule="auto"/>
        <w:jc w:val="both"/>
        <w:rPr>
          <w:i/>
        </w:rPr>
      </w:pPr>
      <w:r w:rsidRPr="00287AE4">
        <w:rPr>
          <w:b/>
          <w:i/>
        </w:rPr>
        <w:t xml:space="preserve">Требования к отчету. </w:t>
      </w:r>
      <w:r w:rsidRPr="00287AE4">
        <w:rPr>
          <w:i/>
        </w:rPr>
        <w:t>В отчете должен быть описан общий ход решения, приведены аналитические выкладки, численные расчеты, результаты. Расчетные программы должны быть выполнены в форме скрипт-файлов. Тексты скрипт-файлов и результаты работы программ нужно скопировать в отчет (преподаватель проверяет работу всех скрипт-файлов). Выводы (ответы) по каждому пункту должны быть четко сформулированы.</w:t>
      </w:r>
    </w:p>
    <w:p w14:paraId="57BF7158" w14:textId="02EA59CE" w:rsidR="00F66164" w:rsidRPr="00E638CE" w:rsidRDefault="00AC4C27" w:rsidP="00F66164">
      <w:pPr>
        <w:jc w:val="both"/>
        <w:rPr>
          <w:b/>
          <w:sz w:val="20"/>
          <w:szCs w:val="20"/>
        </w:rPr>
      </w:pPr>
      <w:r>
        <w:rPr>
          <w:i/>
          <w:lang w:val="en-US"/>
        </w:rPr>
        <w:t>Баллы: 5+7+9 = 21</w:t>
      </w:r>
    </w:p>
    <w:p w14:paraId="666C126C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5B0BAC79" w14:textId="77777777" w:rsidR="00D63860" w:rsidRPr="008D22E0" w:rsidRDefault="00D63860" w:rsidP="00D63860">
      <w:pPr>
        <w:spacing w:after="120" w:line="276" w:lineRule="auto"/>
        <w:ind w:firstLine="425"/>
        <w:jc w:val="center"/>
        <w:rPr>
          <w:b/>
        </w:rPr>
      </w:pPr>
      <w:r>
        <w:rPr>
          <w:b/>
        </w:rPr>
        <w:t xml:space="preserve">Вариант </w:t>
      </w:r>
      <w:r w:rsidRPr="008D22E0">
        <w:rPr>
          <w:b/>
        </w:rPr>
        <w:t>23</w:t>
      </w:r>
    </w:p>
    <w:p w14:paraId="69E485BB" w14:textId="32218C21" w:rsidR="00D63860" w:rsidRPr="00015150" w:rsidRDefault="00D63860" w:rsidP="00D63860">
      <w:pPr>
        <w:spacing w:line="276" w:lineRule="auto"/>
        <w:jc w:val="both"/>
      </w:pPr>
      <w:r>
        <w:rPr>
          <w:b/>
        </w:rPr>
        <w:t>Задание</w:t>
      </w:r>
      <w:r w:rsidRPr="00112DAB">
        <w:rPr>
          <w:b/>
        </w:rPr>
        <w:t xml:space="preserve"> </w:t>
      </w:r>
      <w:r>
        <w:rPr>
          <w:b/>
        </w:rPr>
        <w:t>1</w:t>
      </w:r>
      <w:r w:rsidRPr="00112DAB">
        <w:rPr>
          <w:b/>
        </w:rPr>
        <w:t xml:space="preserve">. </w:t>
      </w:r>
      <w:r w:rsidRPr="00824DE4">
        <w:t>Материальная точка движется прямолинейно по закону</w:t>
      </w:r>
      <w:r>
        <w:rPr>
          <w:b/>
        </w:rPr>
        <w:t xml:space="preserve"> </w:t>
      </w:r>
      <w:r w:rsidRPr="00112DAB">
        <w:rPr>
          <w:position w:val="-10"/>
        </w:rPr>
        <w:object w:dxaOrig="1719" w:dyaOrig="380" w14:anchorId="470B094B">
          <v:shape id="_x0000_i1247" type="#_x0000_t75" style="width:86.4pt;height:18.8pt" o:ole="">
            <v:imagedata r:id="rId49" o:title=""/>
          </v:shape>
          <o:OLEObject Type="Embed" ProgID="Equation.DSMT4" ShapeID="_x0000_i1247" DrawAspect="Content" ObjectID="_1731215287" r:id="rId257"/>
        </w:object>
      </w:r>
      <w:r>
        <w:t xml:space="preserve"> (координата измеряется в метрах, время в секундах). </w:t>
      </w:r>
      <w:r w:rsidRPr="00112DAB">
        <w:t xml:space="preserve">Найдите </w:t>
      </w:r>
      <w:r>
        <w:t>формулу, определяющую</w:t>
      </w:r>
      <w:r w:rsidRPr="00112DAB">
        <w:t xml:space="preserve"> </w:t>
      </w:r>
      <w:r>
        <w:t xml:space="preserve">скорость </w:t>
      </w:r>
      <w:r w:rsidRPr="00112DAB">
        <w:rPr>
          <w:position w:val="-10"/>
        </w:rPr>
        <w:object w:dxaOrig="440" w:dyaOrig="320" w14:anchorId="0D705D96">
          <v:shape id="_x0000_i1248" type="#_x0000_t75" style="width:21.9pt;height:15.65pt" o:ole="">
            <v:imagedata r:id="rId36" o:title=""/>
          </v:shape>
          <o:OLEObject Type="Embed" ProgID="Equation.DSMT4" ShapeID="_x0000_i1248" DrawAspect="Content" ObjectID="_1731215288" r:id="rId258"/>
        </w:object>
      </w:r>
      <w:r w:rsidRPr="00015150">
        <w:t xml:space="preserve"> </w:t>
      </w:r>
      <w:r>
        <w:t>движения тела</w:t>
      </w:r>
      <w:r w:rsidRPr="00112DAB">
        <w:t xml:space="preserve">. Постройте графики зависимостей </w:t>
      </w:r>
      <w:r w:rsidRPr="00112DAB">
        <w:rPr>
          <w:position w:val="-10"/>
        </w:rPr>
        <w:object w:dxaOrig="420" w:dyaOrig="320" w14:anchorId="2AC30714">
          <v:shape id="_x0000_i1249" type="#_x0000_t75" style="width:21.3pt;height:15.65pt" o:ole="">
            <v:imagedata r:id="rId38" o:title=""/>
          </v:shape>
          <o:OLEObject Type="Embed" ProgID="Equation.DSMT4" ShapeID="_x0000_i1249" DrawAspect="Content" ObjectID="_1731215289" r:id="rId259"/>
        </w:object>
      </w:r>
      <w:r w:rsidRPr="00112DAB">
        <w:t xml:space="preserve">  и </w:t>
      </w:r>
      <w:r w:rsidRPr="00112DAB">
        <w:rPr>
          <w:position w:val="-10"/>
        </w:rPr>
        <w:object w:dxaOrig="440" w:dyaOrig="320" w14:anchorId="16F35DF7">
          <v:shape id="_x0000_i1250" type="#_x0000_t75" style="width:21.9pt;height:15.65pt" o:ole="">
            <v:imagedata r:id="rId36" o:title=""/>
          </v:shape>
          <o:OLEObject Type="Embed" ProgID="Equation.DSMT4" ShapeID="_x0000_i1250" DrawAspect="Content" ObjectID="_1731215290" r:id="rId260"/>
        </w:object>
      </w:r>
      <w:r w:rsidRPr="00487E76">
        <w:t xml:space="preserve"> </w:t>
      </w:r>
      <w:r w:rsidRPr="00356A8A">
        <w:t>(</w:t>
      </w:r>
      <w:r w:rsidRPr="006F1C51">
        <w:t>Графики постройте в разных системах координат одного графического окна</w:t>
      </w:r>
      <w:r>
        <w:t>)</w:t>
      </w:r>
      <w:r w:rsidRPr="00112DAB">
        <w:t>.</w:t>
      </w:r>
      <w:r>
        <w:t xml:space="preserve"> Воспользовавшись </w:t>
      </w:r>
      <w:r w:rsidR="00AC4C27">
        <w:t xml:space="preserve">функцией </w:t>
      </w:r>
      <w:proofErr w:type="spellStart"/>
      <w:r w:rsidR="00AC4C27">
        <w:t>brentq</w:t>
      </w:r>
      <w:proofErr w:type="spellEnd"/>
      <w:r>
        <w:t>, приближенно определите момент времени, при котором скорость тела равна 9</w:t>
      </w:r>
      <w:r w:rsidRPr="0039573A">
        <w:t>,1</w:t>
      </w:r>
      <w:r>
        <w:t xml:space="preserve"> м</w:t>
      </w:r>
      <w:r w:rsidRPr="00015150">
        <w:t>/</w:t>
      </w:r>
      <w:r>
        <w:rPr>
          <w:lang w:val="en-US"/>
        </w:rPr>
        <w:t>c</w:t>
      </w:r>
      <w:r>
        <w:t>.</w:t>
      </w:r>
    </w:p>
    <w:p w14:paraId="7EEB46B9" w14:textId="77777777" w:rsidR="00D63860" w:rsidRDefault="00D63860" w:rsidP="00D63860">
      <w:pPr>
        <w:spacing w:after="120" w:line="276" w:lineRule="auto"/>
        <w:jc w:val="both"/>
        <w:rPr>
          <w:b/>
        </w:rPr>
      </w:pPr>
    </w:p>
    <w:p w14:paraId="230527B6" w14:textId="77777777" w:rsidR="00D63860" w:rsidRDefault="00D63860" w:rsidP="00D63860">
      <w:pPr>
        <w:spacing w:after="120" w:line="276" w:lineRule="auto"/>
        <w:jc w:val="both"/>
      </w:pPr>
      <w:r>
        <w:rPr>
          <w:b/>
        </w:rPr>
        <w:t>Задание</w:t>
      </w:r>
      <w:r w:rsidRPr="00112DAB">
        <w:rPr>
          <w:b/>
        </w:rPr>
        <w:t xml:space="preserve"> </w:t>
      </w:r>
      <w:r>
        <w:rPr>
          <w:b/>
        </w:rPr>
        <w:t>2</w:t>
      </w:r>
      <w:r w:rsidRPr="00112DAB">
        <w:rPr>
          <w:b/>
        </w:rPr>
        <w:t>.</w:t>
      </w:r>
      <w:r>
        <w:rPr>
          <w:b/>
        </w:rPr>
        <w:t xml:space="preserve"> </w:t>
      </w:r>
      <w:r>
        <w:t xml:space="preserve">В землю врыта труба, поперечное сечение которой имеет форму эллипса с полуосями 73 см и 36 см. Труба возвышается над землей на высоту 29 см (см. рис). На высоте 18 см над поверхностью земли на трубу опирается доска, другой конец доски упирается в землю. Напишите уравнение, описывающее положение доски. Проверьте результат графически, построив в системе координат </w:t>
      </w:r>
      <w:r w:rsidRPr="00565F2C">
        <w:rPr>
          <w:position w:val="-10"/>
        </w:rPr>
        <w:object w:dxaOrig="460" w:dyaOrig="320" w14:anchorId="11687C17">
          <v:shape id="_x0000_i1251" type="#_x0000_t75" style="width:23.15pt;height:15.65pt" o:ole="">
            <v:imagedata r:id="rId24" o:title=""/>
          </v:shape>
          <o:OLEObject Type="Embed" ProgID="Equation.DSMT4" ShapeID="_x0000_i1251" DrawAspect="Content" ObjectID="_1731215291" r:id="rId261"/>
        </w:object>
      </w:r>
      <w:r>
        <w:t xml:space="preserve"> эллипс и график уравнения доски. </w:t>
      </w:r>
    </w:p>
    <w:p w14:paraId="17D13860" w14:textId="77777777" w:rsidR="00D63860" w:rsidRDefault="00BF780F" w:rsidP="00D63860">
      <w:pPr>
        <w:spacing w:line="276" w:lineRule="auto"/>
        <w:ind w:firstLine="425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82656" behindDoc="0" locked="0" layoutInCell="1" allowOverlap="1" wp14:anchorId="706D2A09" wp14:editId="26F29781">
                <wp:simplePos x="0" y="0"/>
                <wp:positionH relativeFrom="column">
                  <wp:posOffset>3133725</wp:posOffset>
                </wp:positionH>
                <wp:positionV relativeFrom="paragraph">
                  <wp:posOffset>137795</wp:posOffset>
                </wp:positionV>
                <wp:extent cx="1516380" cy="829945"/>
                <wp:effectExtent l="19050" t="23495" r="17145" b="22860"/>
                <wp:wrapNone/>
                <wp:docPr id="56" name="AutoShape 2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516380" cy="829945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E8C7444" id="AutoShape 252" o:spid="_x0000_s1026" type="#_x0000_t32" style="position:absolute;margin-left:246.75pt;margin-top:10.85pt;width:119.4pt;height:65.35pt;flip:x y;z-index:251782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" strokeweight="2.25pt"/>
            </w:pict>
          </mc:Fallback>
        </mc:AlternateConten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87"/>
      </w:tblGrid>
      <w:tr w:rsidR="00D63860" w14:paraId="542A5067" w14:textId="77777777" w:rsidTr="008F384E">
        <w:trPr>
          <w:trHeight w:val="2647"/>
        </w:trPr>
        <w:tc>
          <w:tcPr>
            <w:tcW w:w="92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06C8ABF" w14:textId="77777777" w:rsidR="00D63860" w:rsidRDefault="00D63860" w:rsidP="008F384E">
            <w:pPr>
              <w:spacing w:line="276" w:lineRule="auto"/>
              <w:jc w:val="both"/>
            </w:pPr>
          </w:p>
          <w:p w14:paraId="6F13B35A" w14:textId="77777777" w:rsidR="00D63860" w:rsidRPr="00A8561C" w:rsidRDefault="00BF780F" w:rsidP="008F384E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88800" behindDoc="0" locked="0" layoutInCell="1" allowOverlap="1" wp14:anchorId="43AAE9A2" wp14:editId="0ED1C76B">
                      <wp:simplePos x="0" y="0"/>
                      <wp:positionH relativeFrom="column">
                        <wp:posOffset>2775585</wp:posOffset>
                      </wp:positionH>
                      <wp:positionV relativeFrom="paragraph">
                        <wp:posOffset>151130</wp:posOffset>
                      </wp:positionV>
                      <wp:extent cx="648335" cy="304800"/>
                      <wp:effectExtent l="3810" t="0" r="0" b="1270"/>
                      <wp:wrapNone/>
                      <wp:docPr id="55" name="Text Box 2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8335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9917622" w14:textId="77777777" w:rsidR="00D63860" w:rsidRDefault="00D63860" w:rsidP="00D63860">
                                  <w:r>
                                    <w:t xml:space="preserve">29 см   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3AAE9A2" id="Text Box 255" o:spid="_x0000_s1070" type="#_x0000_t202" style="position:absolute;margin-left:218.55pt;margin-top:11.9pt;width:51.05pt;height:24pt;z-index:251788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" filled="f" stroked="f">
                      <v:textbox>
                        <w:txbxContent>
                          <w:p w14:paraId="19917622" w14:textId="77777777" w:rsidR="00D63860" w:rsidRDefault="00D63860" w:rsidP="00D63860">
                            <w:r>
                              <w:t xml:space="preserve">29 см      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84704" behindDoc="0" locked="0" layoutInCell="1" allowOverlap="1" wp14:anchorId="20DC0600" wp14:editId="33DEF555">
                      <wp:simplePos x="0" y="0"/>
                      <wp:positionH relativeFrom="column">
                        <wp:posOffset>3888740</wp:posOffset>
                      </wp:positionH>
                      <wp:positionV relativeFrom="paragraph">
                        <wp:posOffset>177800</wp:posOffset>
                      </wp:positionV>
                      <wp:extent cx="0" cy="396240"/>
                      <wp:effectExtent l="59690" t="15875" r="54610" b="16510"/>
                      <wp:wrapNone/>
                      <wp:docPr id="54" name="AutoShape 2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962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56A3163" id="AutoShape 253" o:spid="_x0000_s1026" type="#_x0000_t32" style="position:absolute;margin-left:306.2pt;margin-top:14pt;width:0;height:31.2pt;z-index:251784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">
                      <v:stroke startarrow="block"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80608" behindDoc="0" locked="0" layoutInCell="1" allowOverlap="1" wp14:anchorId="0B7694B9" wp14:editId="5F3444B0">
                      <wp:simplePos x="0" y="0"/>
                      <wp:positionH relativeFrom="column">
                        <wp:posOffset>3302000</wp:posOffset>
                      </wp:positionH>
                      <wp:positionV relativeFrom="paragraph">
                        <wp:posOffset>33655</wp:posOffset>
                      </wp:positionV>
                      <wp:extent cx="0" cy="539750"/>
                      <wp:effectExtent l="53975" t="14605" r="60325" b="17145"/>
                      <wp:wrapNone/>
                      <wp:docPr id="53" name="AutoShape 2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5397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C4425AD" id="AutoShape 251" o:spid="_x0000_s1026" type="#_x0000_t32" style="position:absolute;margin-left:260pt;margin-top:2.65pt;width:0;height:42.5pt;z-index:251780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">
                      <v:stroke startarrow="block"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76512" behindDoc="0" locked="0" layoutInCell="1" allowOverlap="1" wp14:anchorId="733BF8B7" wp14:editId="5EC16A15">
                      <wp:simplePos x="0" y="0"/>
                      <wp:positionH relativeFrom="column">
                        <wp:posOffset>2303145</wp:posOffset>
                      </wp:positionH>
                      <wp:positionV relativeFrom="paragraph">
                        <wp:posOffset>40005</wp:posOffset>
                      </wp:positionV>
                      <wp:extent cx="1958340" cy="1181100"/>
                      <wp:effectExtent l="17145" t="11430" r="15240" b="17145"/>
                      <wp:wrapNone/>
                      <wp:docPr id="52" name="Oval 2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58340" cy="11811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D8D8D8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2CE5148C" id="Oval 249" o:spid="_x0000_s1026" style="position:absolute;margin-left:181.35pt;margin-top:3.15pt;width:154.2pt;height:93pt;z-index:251776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" fillcolor="#d8d8d8" strokeweight="1.5pt"/>
                  </w:pict>
                </mc:Fallback>
              </mc:AlternateContent>
            </w:r>
          </w:p>
          <w:p w14:paraId="61D46819" w14:textId="77777777" w:rsidR="00D63860" w:rsidRPr="00A8561C" w:rsidRDefault="00BF780F" w:rsidP="008F384E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86752" behindDoc="0" locked="0" layoutInCell="1" allowOverlap="1" wp14:anchorId="3D0F8D28" wp14:editId="18A71618">
                      <wp:simplePos x="0" y="0"/>
                      <wp:positionH relativeFrom="column">
                        <wp:posOffset>3339465</wp:posOffset>
                      </wp:positionH>
                      <wp:positionV relativeFrom="paragraph">
                        <wp:posOffset>166370</wp:posOffset>
                      </wp:positionV>
                      <wp:extent cx="648335" cy="304800"/>
                      <wp:effectExtent l="0" t="4445" r="3175" b="0"/>
                      <wp:wrapNone/>
                      <wp:docPr id="51" name="Text Box 2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8335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5D3FECB" w14:textId="77777777" w:rsidR="00D63860" w:rsidRDefault="00D63860" w:rsidP="00D63860">
                                  <w:r>
                                    <w:t xml:space="preserve">18 см   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D0F8D28" id="Text Box 254" o:spid="_x0000_s1071" type="#_x0000_t202" style="position:absolute;margin-left:262.95pt;margin-top:13.1pt;width:51.05pt;height:24pt;z-index:251786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" filled="f" stroked="f">
                      <v:textbox>
                        <w:txbxContent>
                          <w:p w14:paraId="15D3FECB" w14:textId="77777777" w:rsidR="00D63860" w:rsidRDefault="00D63860" w:rsidP="00D63860">
                            <w:r>
                              <w:t xml:space="preserve">18 см      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2CAA7035" w14:textId="77777777" w:rsidR="00D63860" w:rsidRPr="00A8561C" w:rsidRDefault="00D63860" w:rsidP="008F384E"/>
          <w:p w14:paraId="219F7507" w14:textId="77777777" w:rsidR="00D63860" w:rsidRPr="00A8561C" w:rsidRDefault="00BF780F" w:rsidP="008F384E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78560" behindDoc="0" locked="0" layoutInCell="1" allowOverlap="1" wp14:anchorId="5D075309" wp14:editId="7D096292">
                      <wp:simplePos x="0" y="0"/>
                      <wp:positionH relativeFrom="column">
                        <wp:posOffset>299085</wp:posOffset>
                      </wp:positionH>
                      <wp:positionV relativeFrom="paragraph">
                        <wp:posOffset>38735</wp:posOffset>
                      </wp:positionV>
                      <wp:extent cx="5455920" cy="0"/>
                      <wp:effectExtent l="13335" t="10160" r="7620" b="8890"/>
                      <wp:wrapNone/>
                      <wp:docPr id="50" name="AutoShape 2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45592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7AE5639" id="AutoShape 250" o:spid="_x0000_s1026" type="#_x0000_t32" style="position:absolute;margin-left:23.55pt;margin-top:3.05pt;width:429.6pt;height:0;z-index:251778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"/>
                  </w:pict>
                </mc:Fallback>
              </mc:AlternateContent>
            </w:r>
          </w:p>
          <w:p w14:paraId="7D5943DD" w14:textId="77777777" w:rsidR="00D63860" w:rsidRPr="00A8561C" w:rsidRDefault="00D63860" w:rsidP="008F384E"/>
          <w:p w14:paraId="648D6992" w14:textId="77777777" w:rsidR="00D63860" w:rsidRDefault="00D63860" w:rsidP="008F384E"/>
          <w:p w14:paraId="201802A6" w14:textId="77777777" w:rsidR="00D63860" w:rsidRPr="00A8561C" w:rsidRDefault="00D63860" w:rsidP="008F384E">
            <w:r>
              <w:t xml:space="preserve">    </w:t>
            </w:r>
          </w:p>
        </w:tc>
      </w:tr>
    </w:tbl>
    <w:p w14:paraId="765B5ECC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  <w:r>
        <w:t xml:space="preserve">  </w:t>
      </w:r>
    </w:p>
    <w:p w14:paraId="2A50C114" w14:textId="77777777" w:rsidR="00D63860" w:rsidRDefault="00D63860" w:rsidP="00D63860">
      <w:pPr>
        <w:spacing w:line="276" w:lineRule="auto"/>
        <w:jc w:val="both"/>
      </w:pPr>
      <w:r w:rsidRPr="00B327C4">
        <w:rPr>
          <w:b/>
        </w:rPr>
        <w:t>Задание 3.</w:t>
      </w:r>
      <w:r>
        <w:t xml:space="preserve"> Постройте в одной системе координат график функции </w:t>
      </w:r>
      <w:r w:rsidRPr="00612EC1">
        <w:rPr>
          <w:position w:val="-10"/>
        </w:rPr>
        <w:object w:dxaOrig="1180" w:dyaOrig="360" w14:anchorId="6C17873A">
          <v:shape id="_x0000_i1252" type="#_x0000_t75" style="width:59.5pt;height:18.15pt" o:ole="">
            <v:imagedata r:id="rId55" o:title=""/>
          </v:shape>
          <o:OLEObject Type="Embed" ProgID="Equation.DSMT4" ShapeID="_x0000_i1252" DrawAspect="Content" ObjectID="_1731215292" r:id="rId262"/>
        </w:object>
      </w:r>
      <w:r>
        <w:t xml:space="preserve"> и график многочленов Тейлора </w:t>
      </w:r>
      <w:r w:rsidRPr="00972564">
        <w:rPr>
          <w:position w:val="-12"/>
        </w:rPr>
        <w:object w:dxaOrig="620" w:dyaOrig="360" w14:anchorId="5DABB694">
          <v:shape id="_x0000_i1253" type="#_x0000_t75" style="width:30.7pt;height:18.15pt" o:ole="">
            <v:imagedata r:id="rId28" o:title=""/>
          </v:shape>
          <o:OLEObject Type="Embed" ProgID="Equation.DSMT4" ShapeID="_x0000_i1253" DrawAspect="Content" ObjectID="_1731215293" r:id="rId263"/>
        </w:object>
      </w:r>
      <w:r>
        <w:t xml:space="preserve"> этой функции в точке </w:t>
      </w:r>
      <w:r w:rsidRPr="00E75745">
        <w:rPr>
          <w:position w:val="-12"/>
        </w:rPr>
        <w:object w:dxaOrig="620" w:dyaOrig="360" w14:anchorId="1F882502">
          <v:shape id="_x0000_i1254" type="#_x0000_t75" style="width:30.7pt;height:18.15pt" o:ole="">
            <v:imagedata r:id="rId58" o:title=""/>
          </v:shape>
          <o:OLEObject Type="Embed" ProgID="Equation.DSMT4" ShapeID="_x0000_i1254" DrawAspect="Content" ObjectID="_1731215294" r:id="rId264"/>
        </w:object>
      </w:r>
      <w:r>
        <w:t xml:space="preserve"> для </w:t>
      </w:r>
      <w:r w:rsidRPr="00972564">
        <w:rPr>
          <w:position w:val="-8"/>
        </w:rPr>
        <w:object w:dxaOrig="920" w:dyaOrig="300" w14:anchorId="45007E04">
          <v:shape id="_x0000_i1255" type="#_x0000_t75" style="width:45.7pt;height:15.05pt" o:ole="">
            <v:imagedata r:id="rId60" o:title=""/>
          </v:shape>
          <o:OLEObject Type="Embed" ProgID="Equation.DSMT4" ShapeID="_x0000_i1255" DrawAspect="Content" ObjectID="_1731215295" r:id="rId265"/>
        </w:object>
      </w:r>
      <w:r>
        <w:t xml:space="preserve">. </w:t>
      </w:r>
    </w:p>
    <w:p w14:paraId="770BF79A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2126B8E5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658FFD09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5FEB25EC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5B1ABEE7" w14:textId="77777777" w:rsidR="00F66164" w:rsidRDefault="00F66164" w:rsidP="00D63860">
      <w:pPr>
        <w:spacing w:after="120" w:line="276" w:lineRule="auto"/>
        <w:ind w:firstLine="425"/>
        <w:jc w:val="center"/>
        <w:rPr>
          <w:b/>
        </w:rPr>
      </w:pPr>
    </w:p>
    <w:p w14:paraId="2C1A7A89" w14:textId="77777777" w:rsidR="00D63860" w:rsidRPr="00287AE4" w:rsidRDefault="00D63860" w:rsidP="00957BBC">
      <w:pPr>
        <w:pStyle w:val="ab"/>
      </w:pPr>
      <w:r w:rsidRPr="00287AE4">
        <w:lastRenderedPageBreak/>
        <w:t xml:space="preserve">Контрольная работа 3-го модуля </w:t>
      </w:r>
    </w:p>
    <w:p w14:paraId="0EDBB2B6" w14:textId="77777777" w:rsidR="00D63860" w:rsidRPr="00287AE4" w:rsidRDefault="00D63860" w:rsidP="00D63860">
      <w:pPr>
        <w:spacing w:line="276" w:lineRule="auto"/>
        <w:jc w:val="both"/>
        <w:rPr>
          <w:i/>
        </w:rPr>
      </w:pPr>
      <w:r w:rsidRPr="00287AE4">
        <w:rPr>
          <w:b/>
          <w:i/>
        </w:rPr>
        <w:t xml:space="preserve">Требования к отчету. </w:t>
      </w:r>
      <w:r w:rsidRPr="00287AE4">
        <w:rPr>
          <w:i/>
        </w:rPr>
        <w:t>В отчете должен быть описан общий ход решения, приведены аналитические выкладки, численные расчеты, результаты. Расчетные программы должны быть выполнены в форме скрипт-файлов. Тексты скрипт-файлов и результаты работы программ нужно скопировать в отчет (преподаватель проверяет работу всех скрипт-файлов). Выводы (ответы) по каждому пункту должны быть четко сформулированы.</w:t>
      </w:r>
    </w:p>
    <w:p w14:paraId="1D63BAE6" w14:textId="284BF2C8" w:rsidR="00F66164" w:rsidRPr="00E638CE" w:rsidRDefault="00AC4C27" w:rsidP="00F66164">
      <w:pPr>
        <w:jc w:val="both"/>
        <w:rPr>
          <w:b/>
          <w:sz w:val="20"/>
          <w:szCs w:val="20"/>
        </w:rPr>
      </w:pPr>
      <w:r>
        <w:rPr>
          <w:i/>
          <w:lang w:val="en-US"/>
        </w:rPr>
        <w:t>Баллы: 5+7+9 = 21</w:t>
      </w:r>
    </w:p>
    <w:p w14:paraId="1605C7AC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76C9DB36" w14:textId="77777777" w:rsidR="00D63860" w:rsidRPr="008D22E0" w:rsidRDefault="00D63860" w:rsidP="00D63860">
      <w:pPr>
        <w:spacing w:after="120" w:line="276" w:lineRule="auto"/>
        <w:ind w:firstLine="425"/>
        <w:jc w:val="center"/>
        <w:rPr>
          <w:b/>
        </w:rPr>
      </w:pPr>
      <w:r>
        <w:rPr>
          <w:b/>
        </w:rPr>
        <w:t xml:space="preserve">Вариант </w:t>
      </w:r>
      <w:r w:rsidRPr="008D22E0">
        <w:rPr>
          <w:b/>
        </w:rPr>
        <w:t>24</w:t>
      </w:r>
    </w:p>
    <w:p w14:paraId="38EB9CA1" w14:textId="25EBEA8E" w:rsidR="00D63860" w:rsidRPr="00015150" w:rsidRDefault="00D63860" w:rsidP="00D63860">
      <w:pPr>
        <w:spacing w:line="276" w:lineRule="auto"/>
        <w:jc w:val="both"/>
      </w:pPr>
      <w:r>
        <w:rPr>
          <w:b/>
        </w:rPr>
        <w:t>Задание</w:t>
      </w:r>
      <w:r w:rsidRPr="00112DAB">
        <w:rPr>
          <w:b/>
        </w:rPr>
        <w:t xml:space="preserve"> </w:t>
      </w:r>
      <w:r w:rsidRPr="00A05C1B">
        <w:rPr>
          <w:b/>
        </w:rPr>
        <w:t>1</w:t>
      </w:r>
      <w:r w:rsidRPr="00112DAB">
        <w:rPr>
          <w:b/>
        </w:rPr>
        <w:t xml:space="preserve">. </w:t>
      </w:r>
      <w:r w:rsidRPr="00824DE4">
        <w:t>Материальная точка движется прямолинейно по закону</w:t>
      </w:r>
      <w:r>
        <w:rPr>
          <w:b/>
        </w:rPr>
        <w:t xml:space="preserve"> </w:t>
      </w:r>
      <w:r w:rsidRPr="00112DAB">
        <w:rPr>
          <w:position w:val="-10"/>
        </w:rPr>
        <w:object w:dxaOrig="2100" w:dyaOrig="360" w14:anchorId="3EEF3373">
          <v:shape id="_x0000_i1256" type="#_x0000_t75" style="width:105.2pt;height:18.15pt" o:ole="">
            <v:imagedata r:id="rId62" o:title=""/>
          </v:shape>
          <o:OLEObject Type="Embed" ProgID="Equation.DSMT4" ShapeID="_x0000_i1256" DrawAspect="Content" ObjectID="_1731215296" r:id="rId266"/>
        </w:object>
      </w:r>
      <w:r>
        <w:t xml:space="preserve"> (координата измеряется в метрах, время в секундах). </w:t>
      </w:r>
      <w:r w:rsidRPr="00112DAB">
        <w:t xml:space="preserve">Найдите </w:t>
      </w:r>
      <w:r>
        <w:t>формулу, определяющую</w:t>
      </w:r>
      <w:r w:rsidRPr="00112DAB">
        <w:t xml:space="preserve"> </w:t>
      </w:r>
      <w:r>
        <w:t xml:space="preserve">скорость </w:t>
      </w:r>
      <w:r w:rsidRPr="00112DAB">
        <w:rPr>
          <w:position w:val="-10"/>
        </w:rPr>
        <w:object w:dxaOrig="440" w:dyaOrig="320" w14:anchorId="79958E01">
          <v:shape id="_x0000_i1257" type="#_x0000_t75" style="width:21.9pt;height:15.65pt" o:ole="">
            <v:imagedata r:id="rId36" o:title=""/>
          </v:shape>
          <o:OLEObject Type="Embed" ProgID="Equation.DSMT4" ShapeID="_x0000_i1257" DrawAspect="Content" ObjectID="_1731215297" r:id="rId267"/>
        </w:object>
      </w:r>
      <w:r w:rsidRPr="00015150">
        <w:t xml:space="preserve"> </w:t>
      </w:r>
      <w:r>
        <w:t>движения тела</w:t>
      </w:r>
      <w:r w:rsidRPr="00112DAB">
        <w:t xml:space="preserve">. Постройте графики зависимостей </w:t>
      </w:r>
      <w:r w:rsidRPr="00112DAB">
        <w:rPr>
          <w:position w:val="-10"/>
        </w:rPr>
        <w:object w:dxaOrig="420" w:dyaOrig="320" w14:anchorId="7975A449">
          <v:shape id="_x0000_i1258" type="#_x0000_t75" style="width:21.3pt;height:15.65pt" o:ole="">
            <v:imagedata r:id="rId38" o:title=""/>
          </v:shape>
          <o:OLEObject Type="Embed" ProgID="Equation.DSMT4" ShapeID="_x0000_i1258" DrawAspect="Content" ObjectID="_1731215298" r:id="rId268"/>
        </w:object>
      </w:r>
      <w:r w:rsidRPr="00112DAB">
        <w:t xml:space="preserve">  и </w:t>
      </w:r>
      <w:r w:rsidRPr="00112DAB">
        <w:rPr>
          <w:position w:val="-10"/>
        </w:rPr>
        <w:object w:dxaOrig="440" w:dyaOrig="320" w14:anchorId="312C8253">
          <v:shape id="_x0000_i1259" type="#_x0000_t75" style="width:21.9pt;height:15.65pt" o:ole="">
            <v:imagedata r:id="rId36" o:title=""/>
          </v:shape>
          <o:OLEObject Type="Embed" ProgID="Equation.DSMT4" ShapeID="_x0000_i1259" DrawAspect="Content" ObjectID="_1731215299" r:id="rId269"/>
        </w:object>
      </w:r>
      <w:r w:rsidRPr="00487E76">
        <w:t xml:space="preserve"> (</w:t>
      </w:r>
      <w:r w:rsidRPr="006F1C51">
        <w:t>Графики постройте в разных системах координат одного графического окна</w:t>
      </w:r>
      <w:r>
        <w:t>)</w:t>
      </w:r>
      <w:r w:rsidRPr="00112DAB">
        <w:t>.</w:t>
      </w:r>
      <w:r>
        <w:t xml:space="preserve"> Воспользовавшись </w:t>
      </w:r>
      <w:r w:rsidR="00AC4C27">
        <w:t xml:space="preserve">функцией </w:t>
      </w:r>
      <w:proofErr w:type="spellStart"/>
      <w:r w:rsidR="00AC4C27">
        <w:t>brentq</w:t>
      </w:r>
      <w:proofErr w:type="spellEnd"/>
      <w:r>
        <w:t>, приближенно определите момент времени, при котором скорость тела равна 1</w:t>
      </w:r>
      <w:r w:rsidRPr="0039573A">
        <w:t>,</w:t>
      </w:r>
      <w:r>
        <w:t>9 м</w:t>
      </w:r>
      <w:r w:rsidRPr="00015150">
        <w:t>/</w:t>
      </w:r>
      <w:r>
        <w:rPr>
          <w:lang w:val="en-US"/>
        </w:rPr>
        <w:t>c</w:t>
      </w:r>
      <w:r>
        <w:t>.</w:t>
      </w:r>
    </w:p>
    <w:p w14:paraId="41E4A9A0" w14:textId="77777777" w:rsidR="00D63860" w:rsidRDefault="00D63860" w:rsidP="00D63860">
      <w:pPr>
        <w:spacing w:after="120" w:line="276" w:lineRule="auto"/>
        <w:jc w:val="both"/>
        <w:rPr>
          <w:b/>
        </w:rPr>
      </w:pPr>
    </w:p>
    <w:p w14:paraId="7C4C307E" w14:textId="77777777" w:rsidR="00D63860" w:rsidRDefault="00D63860" w:rsidP="00D63860">
      <w:pPr>
        <w:spacing w:after="120" w:line="276" w:lineRule="auto"/>
        <w:jc w:val="both"/>
      </w:pPr>
      <w:r>
        <w:rPr>
          <w:b/>
        </w:rPr>
        <w:t>Задание</w:t>
      </w:r>
      <w:r w:rsidRPr="00112DAB">
        <w:rPr>
          <w:b/>
        </w:rPr>
        <w:t xml:space="preserve"> </w:t>
      </w:r>
      <w:r>
        <w:rPr>
          <w:b/>
        </w:rPr>
        <w:t>2</w:t>
      </w:r>
      <w:r w:rsidRPr="00112DAB">
        <w:rPr>
          <w:b/>
        </w:rPr>
        <w:t>.</w:t>
      </w:r>
      <w:r>
        <w:rPr>
          <w:b/>
        </w:rPr>
        <w:t xml:space="preserve"> </w:t>
      </w:r>
      <w:r>
        <w:t xml:space="preserve">В землю врыта труба, поперечное сечение которой имеет форму эллипса с полуосями 44 см и 65 см. Труба возвышается над землей на высоту 51 см (см. рис). На высоте 43 см над поверхностью земли на трубу опирается доска, другой конец доски упирается в землю. Напишите уравнение, описывающее положение доски. Проверьте результат графически, построив в системе координат </w:t>
      </w:r>
      <w:r w:rsidRPr="00565F2C">
        <w:rPr>
          <w:position w:val="-10"/>
        </w:rPr>
        <w:object w:dxaOrig="460" w:dyaOrig="320" w14:anchorId="13908318">
          <v:shape id="_x0000_i1260" type="#_x0000_t75" style="width:23.15pt;height:15.65pt" o:ole="">
            <v:imagedata r:id="rId24" o:title=""/>
          </v:shape>
          <o:OLEObject Type="Embed" ProgID="Equation.DSMT4" ShapeID="_x0000_i1260" DrawAspect="Content" ObjectID="_1731215300" r:id="rId270"/>
        </w:object>
      </w:r>
      <w:r>
        <w:t xml:space="preserve"> эллипс и график уравнения доски. </w:t>
      </w:r>
    </w:p>
    <w:p w14:paraId="11ED5C05" w14:textId="77777777" w:rsidR="00D63860" w:rsidRDefault="00BF780F" w:rsidP="00D63860">
      <w:pPr>
        <w:spacing w:after="120" w:line="276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96992" behindDoc="0" locked="0" layoutInCell="1" allowOverlap="1" wp14:anchorId="2A01FA80" wp14:editId="28F3BE9E">
                <wp:simplePos x="0" y="0"/>
                <wp:positionH relativeFrom="column">
                  <wp:posOffset>3035300</wp:posOffset>
                </wp:positionH>
                <wp:positionV relativeFrom="paragraph">
                  <wp:posOffset>43180</wp:posOffset>
                </wp:positionV>
                <wp:extent cx="898525" cy="995045"/>
                <wp:effectExtent l="15875" t="14605" r="19050" b="19050"/>
                <wp:wrapNone/>
                <wp:docPr id="49" name="AutoShape 2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898525" cy="995045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E059E53" id="AutoShape 259" o:spid="_x0000_s1026" type="#_x0000_t32" style="position:absolute;margin-left:239pt;margin-top:3.4pt;width:70.75pt;height:78.35pt;flip:x y;z-index:251796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" strokeweight="2.25pt"/>
            </w:pict>
          </mc:Fallback>
        </mc:AlternateContent>
      </w:r>
    </w:p>
    <w:p w14:paraId="59EFE43C" w14:textId="77777777" w:rsidR="00D63860" w:rsidRDefault="00BF780F" w:rsidP="00D63860">
      <w:pPr>
        <w:spacing w:after="120" w:line="276" w:lineRule="auto"/>
        <w:ind w:firstLine="425"/>
        <w:jc w:val="center"/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94944" behindDoc="0" locked="0" layoutInCell="1" allowOverlap="1" wp14:anchorId="29E47D21" wp14:editId="3DA12AA3">
                <wp:simplePos x="0" y="0"/>
                <wp:positionH relativeFrom="column">
                  <wp:posOffset>3164205</wp:posOffset>
                </wp:positionH>
                <wp:positionV relativeFrom="paragraph">
                  <wp:posOffset>85090</wp:posOffset>
                </wp:positionV>
                <wp:extent cx="635" cy="684530"/>
                <wp:effectExtent l="59055" t="18415" r="54610" b="20955"/>
                <wp:wrapNone/>
                <wp:docPr id="48" name="AutoShape 2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68453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B4C3750" id="AutoShape 258" o:spid="_x0000_s1026" type="#_x0000_t32" style="position:absolute;margin-left:249.15pt;margin-top:6.7pt;width:.05pt;height:53.9pt;z-index:251794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">
                <v:stroke startarrow="block"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99040" behindDoc="0" locked="0" layoutInCell="1" allowOverlap="1" wp14:anchorId="6AED8C46" wp14:editId="362B4A33">
                <wp:simplePos x="0" y="0"/>
                <wp:positionH relativeFrom="column">
                  <wp:posOffset>3392805</wp:posOffset>
                </wp:positionH>
                <wp:positionV relativeFrom="paragraph">
                  <wp:posOffset>207010</wp:posOffset>
                </wp:positionV>
                <wp:extent cx="0" cy="536575"/>
                <wp:effectExtent l="59055" t="16510" r="55245" b="18415"/>
                <wp:wrapNone/>
                <wp:docPr id="47" name="AutoShape 2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365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8B8B427" id="AutoShape 260" o:spid="_x0000_s1026" type="#_x0000_t32" style="position:absolute;margin-left:267.15pt;margin-top:16.3pt;width:0;height:42.25pt;z-index:251799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">
                <v:stroke startarrow="block"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90848" behindDoc="0" locked="0" layoutInCell="1" allowOverlap="1" wp14:anchorId="35CA483E" wp14:editId="2C423177">
                <wp:simplePos x="0" y="0"/>
                <wp:positionH relativeFrom="column">
                  <wp:posOffset>2691765</wp:posOffset>
                </wp:positionH>
                <wp:positionV relativeFrom="paragraph">
                  <wp:posOffset>70485</wp:posOffset>
                </wp:positionV>
                <wp:extent cx="922020" cy="1675765"/>
                <wp:effectExtent l="15240" t="13335" r="15240" b="15875"/>
                <wp:wrapNone/>
                <wp:docPr id="46" name="Oval 2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22020" cy="1675765"/>
                        </a:xfrm>
                        <a:prstGeom prst="ellipse">
                          <a:avLst/>
                        </a:prstGeom>
                        <a:solidFill>
                          <a:srgbClr val="D8D8D8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A8BC034" id="Oval 256" o:spid="_x0000_s1026" style="position:absolute;margin-left:211.95pt;margin-top:5.55pt;width:72.6pt;height:131.95pt;z-index:251790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" fillcolor="#d8d8d8" strokeweight="1.5pt"/>
            </w:pict>
          </mc:Fallback>
        </mc:AlternateContent>
      </w:r>
    </w:p>
    <w:p w14:paraId="6313C961" w14:textId="77777777" w:rsidR="00D63860" w:rsidRDefault="00BF780F" w:rsidP="00D63860">
      <w:pPr>
        <w:spacing w:line="276" w:lineRule="auto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01088" behindDoc="0" locked="0" layoutInCell="1" allowOverlap="1" wp14:anchorId="02706BE4" wp14:editId="2DE7AC26">
                <wp:simplePos x="0" y="0"/>
                <wp:positionH relativeFrom="column">
                  <wp:posOffset>3324225</wp:posOffset>
                </wp:positionH>
                <wp:positionV relativeFrom="paragraph">
                  <wp:posOffset>177800</wp:posOffset>
                </wp:positionV>
                <wp:extent cx="648335" cy="304800"/>
                <wp:effectExtent l="0" t="0" r="0" b="3175"/>
                <wp:wrapNone/>
                <wp:docPr id="45" name="Text Box 2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833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B99679F" w14:textId="77777777" w:rsidR="00D63860" w:rsidRDefault="00D63860" w:rsidP="00D63860">
                            <w:r>
                              <w:t xml:space="preserve">43 см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706BE4" id="Text Box 261" o:spid="_x0000_s1072" type="#_x0000_t202" style="position:absolute;left:0;text-align:left;margin-left:261.75pt;margin-top:14pt;width:51.05pt;height:24pt;z-index:251801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" filled="f" stroked="f">
                <v:textbox>
                  <w:txbxContent>
                    <w:p w14:paraId="0B99679F" w14:textId="77777777" w:rsidR="00D63860" w:rsidRDefault="00D63860" w:rsidP="00D63860">
                      <w:r>
                        <w:t xml:space="preserve">43 см         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03136" behindDoc="0" locked="0" layoutInCell="1" allowOverlap="1" wp14:anchorId="2BC3E8A1" wp14:editId="15C02329">
                <wp:simplePos x="0" y="0"/>
                <wp:positionH relativeFrom="column">
                  <wp:posOffset>2684145</wp:posOffset>
                </wp:positionH>
                <wp:positionV relativeFrom="paragraph">
                  <wp:posOffset>104775</wp:posOffset>
                </wp:positionV>
                <wp:extent cx="648335" cy="304800"/>
                <wp:effectExtent l="0" t="0" r="1270" b="0"/>
                <wp:wrapNone/>
                <wp:docPr id="44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833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6B4446D" w14:textId="77777777" w:rsidR="00D63860" w:rsidRDefault="00D63860" w:rsidP="00D63860">
                            <w:r>
                              <w:t xml:space="preserve">51 см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BC3E8A1" id="Text Box 262" o:spid="_x0000_s1073" type="#_x0000_t202" style="position:absolute;left:0;text-align:left;margin-left:211.35pt;margin-top:8.25pt;width:51.05pt;height:24pt;z-index:251803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" filled="f" stroked="f">
                <v:textbox>
                  <w:txbxContent>
                    <w:p w14:paraId="16B4446D" w14:textId="77777777" w:rsidR="00D63860" w:rsidRDefault="00D63860" w:rsidP="00D63860">
                      <w:r>
                        <w:t xml:space="preserve">51 см           </w:t>
                      </w:r>
                    </w:p>
                  </w:txbxContent>
                </v:textbox>
              </v:shape>
            </w:pict>
          </mc:Fallback>
        </mc:AlternateContent>
      </w:r>
    </w:p>
    <w:p w14:paraId="09218A8C" w14:textId="77777777" w:rsidR="00D63860" w:rsidRPr="00A8561C" w:rsidRDefault="00D63860" w:rsidP="00D63860">
      <w:pPr>
        <w:jc w:val="center"/>
      </w:pPr>
    </w:p>
    <w:p w14:paraId="66CCDD72" w14:textId="77777777" w:rsidR="00D63860" w:rsidRPr="00A8561C" w:rsidRDefault="00BF780F" w:rsidP="00D63860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92896" behindDoc="0" locked="0" layoutInCell="1" allowOverlap="1" wp14:anchorId="071197FE" wp14:editId="49009250">
                <wp:simplePos x="0" y="0"/>
                <wp:positionH relativeFrom="column">
                  <wp:posOffset>1122045</wp:posOffset>
                </wp:positionH>
                <wp:positionV relativeFrom="paragraph">
                  <wp:posOffset>78105</wp:posOffset>
                </wp:positionV>
                <wp:extent cx="4587240" cy="46355"/>
                <wp:effectExtent l="7620" t="11430" r="5715" b="8890"/>
                <wp:wrapNone/>
                <wp:docPr id="43" name="AutoShape 2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587240" cy="463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5F506FC" id="AutoShape 257" o:spid="_x0000_s1026" type="#_x0000_t32" style="position:absolute;margin-left:88.35pt;margin-top:6.15pt;width:361.2pt;height:3.65pt;flip:y;z-index:251792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"/>
            </w:pict>
          </mc:Fallback>
        </mc:AlternateContent>
      </w:r>
    </w:p>
    <w:p w14:paraId="5C584E48" w14:textId="77777777" w:rsidR="00D63860" w:rsidRPr="00A8561C" w:rsidRDefault="00D63860" w:rsidP="00D63860">
      <w:pPr>
        <w:jc w:val="center"/>
      </w:pPr>
    </w:p>
    <w:p w14:paraId="42C00143" w14:textId="77777777" w:rsidR="00D63860" w:rsidRPr="00A8561C" w:rsidRDefault="00D63860" w:rsidP="00D63860">
      <w:pPr>
        <w:jc w:val="center"/>
      </w:pPr>
    </w:p>
    <w:p w14:paraId="5AFD50C3" w14:textId="77777777" w:rsidR="00D63860" w:rsidRPr="00A8561C" w:rsidRDefault="00D63860" w:rsidP="00D63860">
      <w:pPr>
        <w:jc w:val="center"/>
      </w:pPr>
    </w:p>
    <w:p w14:paraId="4310387C" w14:textId="77777777" w:rsidR="00D63860" w:rsidRDefault="00D63860" w:rsidP="00D63860">
      <w:pPr>
        <w:jc w:val="center"/>
      </w:pPr>
    </w:p>
    <w:p w14:paraId="6053B93F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  <w:r>
        <w:t xml:space="preserve">    </w:t>
      </w:r>
    </w:p>
    <w:p w14:paraId="06F69BAE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3DBF0401" w14:textId="77777777" w:rsidR="00D63860" w:rsidRDefault="00D63860" w:rsidP="00D63860">
      <w:pPr>
        <w:spacing w:line="276" w:lineRule="auto"/>
        <w:jc w:val="both"/>
      </w:pPr>
      <w:r w:rsidRPr="00B327C4">
        <w:rPr>
          <w:b/>
        </w:rPr>
        <w:t>Задание 3.</w:t>
      </w:r>
      <w:r>
        <w:t xml:space="preserve"> Постройте в одной системе координат график функции </w:t>
      </w:r>
      <w:r w:rsidRPr="00B327C4">
        <w:rPr>
          <w:position w:val="-10"/>
        </w:rPr>
        <w:object w:dxaOrig="1440" w:dyaOrig="380" w14:anchorId="35F9D2E4">
          <v:shape id="_x0000_i1261" type="#_x0000_t75" style="width:1in;height:18.8pt" o:ole="">
            <v:imagedata r:id="rId68" o:title=""/>
          </v:shape>
          <o:OLEObject Type="Embed" ProgID="Equation.DSMT4" ShapeID="_x0000_i1261" DrawAspect="Content" ObjectID="_1731215301" r:id="rId271"/>
        </w:object>
      </w:r>
      <w:r>
        <w:t xml:space="preserve"> и график многочленов Тейлора </w:t>
      </w:r>
      <w:r w:rsidRPr="00972564">
        <w:rPr>
          <w:position w:val="-12"/>
        </w:rPr>
        <w:object w:dxaOrig="620" w:dyaOrig="360" w14:anchorId="4C1C47C6">
          <v:shape id="_x0000_i1262" type="#_x0000_t75" style="width:30.7pt;height:18.15pt" o:ole="">
            <v:imagedata r:id="rId28" o:title=""/>
          </v:shape>
          <o:OLEObject Type="Embed" ProgID="Equation.DSMT4" ShapeID="_x0000_i1262" DrawAspect="Content" ObjectID="_1731215302" r:id="rId272"/>
        </w:object>
      </w:r>
      <w:r>
        <w:t xml:space="preserve"> этой функции в точке </w:t>
      </w:r>
      <w:r w:rsidRPr="00422989">
        <w:rPr>
          <w:position w:val="-12"/>
        </w:rPr>
        <w:object w:dxaOrig="639" w:dyaOrig="360" w14:anchorId="73FA53B0">
          <v:shape id="_x0000_i1263" type="#_x0000_t75" style="width:31.95pt;height:18.15pt" o:ole="">
            <v:imagedata r:id="rId71" o:title=""/>
          </v:shape>
          <o:OLEObject Type="Embed" ProgID="Equation.DSMT4" ShapeID="_x0000_i1263" DrawAspect="Content" ObjectID="_1731215303" r:id="rId273"/>
        </w:object>
      </w:r>
      <w:r>
        <w:t xml:space="preserve"> для </w:t>
      </w:r>
      <w:r w:rsidRPr="00972564">
        <w:rPr>
          <w:position w:val="-8"/>
        </w:rPr>
        <w:object w:dxaOrig="920" w:dyaOrig="300" w14:anchorId="65698231">
          <v:shape id="_x0000_i1264" type="#_x0000_t75" style="width:45.7pt;height:15.05pt" o:ole="">
            <v:imagedata r:id="rId73" o:title=""/>
          </v:shape>
          <o:OLEObject Type="Embed" ProgID="Equation.DSMT4" ShapeID="_x0000_i1264" DrawAspect="Content" ObjectID="_1731215304" r:id="rId274"/>
        </w:object>
      </w:r>
      <w:r>
        <w:t xml:space="preserve">. </w:t>
      </w:r>
    </w:p>
    <w:p w14:paraId="64097121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5945E5DD" w14:textId="77777777" w:rsidR="00D63860" w:rsidRPr="008D22E0" w:rsidRDefault="00D63860" w:rsidP="0051302D">
      <w:pPr>
        <w:spacing w:after="120" w:line="276" w:lineRule="auto"/>
        <w:ind w:firstLine="425"/>
        <w:jc w:val="center"/>
        <w:rPr>
          <w:b/>
        </w:rPr>
      </w:pPr>
    </w:p>
    <w:p w14:paraId="6990382F" w14:textId="77777777" w:rsidR="00D63860" w:rsidRPr="008D22E0" w:rsidRDefault="00D63860" w:rsidP="0051302D">
      <w:pPr>
        <w:spacing w:after="120" w:line="276" w:lineRule="auto"/>
        <w:ind w:firstLine="425"/>
        <w:jc w:val="center"/>
        <w:rPr>
          <w:b/>
        </w:rPr>
      </w:pPr>
    </w:p>
    <w:p w14:paraId="5CC8484D" w14:textId="77777777" w:rsidR="00F66164" w:rsidRDefault="00F66164" w:rsidP="00D63860">
      <w:pPr>
        <w:spacing w:after="120" w:line="276" w:lineRule="auto"/>
        <w:ind w:firstLine="425"/>
        <w:jc w:val="center"/>
        <w:rPr>
          <w:b/>
        </w:rPr>
      </w:pPr>
    </w:p>
    <w:p w14:paraId="0A8A9B07" w14:textId="77777777" w:rsidR="00D63860" w:rsidRDefault="00D63860" w:rsidP="00957BBC">
      <w:pPr>
        <w:pStyle w:val="ab"/>
      </w:pPr>
      <w:r>
        <w:lastRenderedPageBreak/>
        <w:t xml:space="preserve">Контрольная работа 3-го модуля </w:t>
      </w:r>
    </w:p>
    <w:p w14:paraId="026A01FC" w14:textId="77777777" w:rsidR="00D63860" w:rsidRPr="00287AE4" w:rsidRDefault="00D63860" w:rsidP="00D63860">
      <w:pPr>
        <w:spacing w:line="276" w:lineRule="auto"/>
        <w:jc w:val="both"/>
        <w:rPr>
          <w:i/>
        </w:rPr>
      </w:pPr>
      <w:r w:rsidRPr="00287AE4">
        <w:rPr>
          <w:b/>
          <w:i/>
        </w:rPr>
        <w:t xml:space="preserve">Требования к отчету. </w:t>
      </w:r>
      <w:r w:rsidRPr="00287AE4">
        <w:rPr>
          <w:i/>
        </w:rPr>
        <w:t>В отчете должен быть описан общий ход решения, приведены аналитические выкладки, численные расчеты, результаты. Расчетные программы должны быть выполнены в форме скрипт-файлов. Тексты скрипт-файлов и результаты работы программ нужно скопировать в отчет (преподаватель проверяет работу всех скрипт-файлов). Выводы (ответы) по каждому пункту должны быть четко сформулированы.</w:t>
      </w:r>
    </w:p>
    <w:p w14:paraId="37DADAFE" w14:textId="1847A442" w:rsidR="00F66164" w:rsidRPr="00E638CE" w:rsidRDefault="00AC4C27" w:rsidP="00F66164">
      <w:pPr>
        <w:jc w:val="both"/>
        <w:rPr>
          <w:b/>
          <w:sz w:val="20"/>
          <w:szCs w:val="20"/>
        </w:rPr>
      </w:pPr>
      <w:r>
        <w:rPr>
          <w:i/>
          <w:lang w:val="en-US"/>
        </w:rPr>
        <w:t>Баллы: 5+7+9 = 21</w:t>
      </w:r>
    </w:p>
    <w:p w14:paraId="62100FD3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1D3C026C" w14:textId="77777777" w:rsidR="00D63860" w:rsidRPr="008D22E0" w:rsidRDefault="00D63860" w:rsidP="00D63860">
      <w:pPr>
        <w:spacing w:after="120" w:line="276" w:lineRule="auto"/>
        <w:ind w:firstLine="425"/>
        <w:jc w:val="center"/>
        <w:rPr>
          <w:b/>
        </w:rPr>
      </w:pPr>
      <w:r>
        <w:rPr>
          <w:b/>
        </w:rPr>
        <w:t xml:space="preserve">Вариант </w:t>
      </w:r>
      <w:r w:rsidRPr="008D22E0">
        <w:rPr>
          <w:b/>
        </w:rPr>
        <w:t>25</w:t>
      </w:r>
    </w:p>
    <w:p w14:paraId="2235AAE0" w14:textId="0F0422AB" w:rsidR="00D63860" w:rsidRDefault="00D63860" w:rsidP="00D63860">
      <w:pPr>
        <w:spacing w:line="276" w:lineRule="auto"/>
        <w:jc w:val="both"/>
      </w:pPr>
      <w:r>
        <w:rPr>
          <w:b/>
        </w:rPr>
        <w:t xml:space="preserve">Задание 1. </w:t>
      </w:r>
      <w:r>
        <w:t>Количество тепла</w:t>
      </w:r>
      <w:r w:rsidRPr="00112DAB">
        <w:t xml:space="preserve"> (в Джоулях), необходимое для нагревания 1 кг </w:t>
      </w:r>
      <w:r>
        <w:t>воды</w:t>
      </w:r>
      <w:r w:rsidRPr="00112DAB">
        <w:t xml:space="preserve"> от </w:t>
      </w:r>
      <w:r w:rsidRPr="00112DAB">
        <w:rPr>
          <w:position w:val="-6"/>
        </w:rPr>
        <w:object w:dxaOrig="240" w:dyaOrig="320" w14:anchorId="1BB48A5D">
          <v:shape id="_x0000_i1265" type="#_x0000_t75" style="width:11.9pt;height:15.65pt" o:ole="">
            <v:imagedata r:id="rId8" o:title=""/>
          </v:shape>
          <o:OLEObject Type="Embed" ProgID="Equation.DSMT4" ShapeID="_x0000_i1265" DrawAspect="Content" ObjectID="_1731215305" r:id="rId275"/>
        </w:object>
      </w:r>
      <w:r w:rsidRPr="00112DAB">
        <w:t xml:space="preserve"> до</w:t>
      </w:r>
      <w:r w:rsidRPr="00285C7C">
        <w:t xml:space="preserve"> </w:t>
      </w:r>
      <w:r w:rsidRPr="00884A09">
        <w:rPr>
          <w:sz w:val="28"/>
          <w:szCs w:val="28"/>
        </w:rPr>
        <w:t>4.5·10</w:t>
      </w:r>
      <w:r w:rsidRPr="00884A09">
        <w:rPr>
          <w:sz w:val="28"/>
          <w:szCs w:val="28"/>
          <w:vertAlign w:val="superscript"/>
        </w:rPr>
        <w:t>5</w:t>
      </w:r>
      <w:r w:rsidRPr="00884A09">
        <w:rPr>
          <w:position w:val="-6"/>
          <w:sz w:val="28"/>
          <w:szCs w:val="28"/>
        </w:rPr>
        <w:object w:dxaOrig="200" w:dyaOrig="320" w14:anchorId="782CCF39">
          <v:shape id="_x0000_i1266" type="#_x0000_t75" style="width:10pt;height:15.65pt" o:ole="">
            <v:imagedata r:id="rId10" o:title=""/>
          </v:shape>
          <o:OLEObject Type="Embed" ProgID="Equation.DSMT4" ShapeID="_x0000_i1266" DrawAspect="Content" ObjectID="_1731215306" r:id="rId276"/>
        </w:object>
      </w:r>
      <w:r w:rsidRPr="00884A09">
        <w:rPr>
          <w:sz w:val="28"/>
          <w:szCs w:val="28"/>
          <w:lang w:val="en-US"/>
        </w:rPr>
        <w:t>C</w:t>
      </w:r>
      <w:r w:rsidRPr="00112DAB">
        <w:t xml:space="preserve"> </w:t>
      </w:r>
      <w:r>
        <w:t xml:space="preserve">хорошо определяется эмпирической </w:t>
      </w:r>
      <w:r w:rsidRPr="00112DAB">
        <w:t xml:space="preserve">формулой: </w:t>
      </w:r>
      <w:r w:rsidRPr="00112DAB">
        <w:rPr>
          <w:position w:val="-10"/>
        </w:rPr>
        <w:object w:dxaOrig="4640" w:dyaOrig="360" w14:anchorId="6A16BBCF">
          <v:shape id="_x0000_i1267" type="#_x0000_t75" style="width:231.65pt;height:18.15pt" o:ole="">
            <v:imagedata r:id="rId12" o:title=""/>
          </v:shape>
          <o:OLEObject Type="Embed" ProgID="Equation.DSMT4" ShapeID="_x0000_i1267" DrawAspect="Content" ObjectID="_1731215307" r:id="rId277"/>
        </w:object>
      </w:r>
      <w:r w:rsidRPr="00112DAB">
        <w:t>.</w:t>
      </w:r>
      <w:r>
        <w:t xml:space="preserve"> </w:t>
      </w:r>
      <w:r w:rsidRPr="00112DAB">
        <w:t xml:space="preserve">Найдите </w:t>
      </w:r>
      <w:r>
        <w:t>формулу, определяющую</w:t>
      </w:r>
      <w:r w:rsidRPr="00112DAB">
        <w:t xml:space="preserve"> теплоемкость </w:t>
      </w:r>
      <w:r w:rsidRPr="00112DAB">
        <w:rPr>
          <w:position w:val="-10"/>
        </w:rPr>
        <w:object w:dxaOrig="440" w:dyaOrig="320" w14:anchorId="052FE904">
          <v:shape id="_x0000_i1268" type="#_x0000_t75" style="width:21.9pt;height:15.65pt" o:ole="">
            <v:imagedata r:id="rId14" o:title=""/>
          </v:shape>
          <o:OLEObject Type="Embed" ProgID="Equation.DSMT4" ShapeID="_x0000_i1268" DrawAspect="Content" ObjectID="_1731215308" r:id="rId278"/>
        </w:object>
      </w:r>
      <w:r w:rsidRPr="00112DAB">
        <w:t xml:space="preserve"> </w:t>
      </w:r>
      <w:r>
        <w:t>воды (</w:t>
      </w:r>
      <w:r w:rsidRPr="00112DAB">
        <w:rPr>
          <w:position w:val="-10"/>
        </w:rPr>
        <w:object w:dxaOrig="1140" w:dyaOrig="320" w14:anchorId="1A0AF8C0">
          <v:shape id="_x0000_i1269" type="#_x0000_t75" style="width:56.95pt;height:15.65pt" o:ole="">
            <v:imagedata r:id="rId16" o:title=""/>
          </v:shape>
          <o:OLEObject Type="Embed" ProgID="Equation.DSMT4" ShapeID="_x0000_i1269" DrawAspect="Content" ObjectID="_1731215309" r:id="rId279"/>
        </w:object>
      </w:r>
      <w:r>
        <w:t>)</w:t>
      </w:r>
      <w:r w:rsidRPr="00112DAB">
        <w:t xml:space="preserve">. Постройте графики зависимостей </w:t>
      </w:r>
      <w:r w:rsidRPr="00112DAB">
        <w:rPr>
          <w:position w:val="-10"/>
        </w:rPr>
        <w:object w:dxaOrig="499" w:dyaOrig="320" w14:anchorId="31F59D5E">
          <v:shape id="_x0000_i1270" type="#_x0000_t75" style="width:25.05pt;height:15.65pt" o:ole="">
            <v:imagedata r:id="rId18" o:title=""/>
          </v:shape>
          <o:OLEObject Type="Embed" ProgID="Equation.DSMT4" ShapeID="_x0000_i1270" DrawAspect="Content" ObjectID="_1731215310" r:id="rId280"/>
        </w:object>
      </w:r>
      <w:r w:rsidRPr="00112DAB">
        <w:t xml:space="preserve">  и </w:t>
      </w:r>
      <w:r w:rsidRPr="00112DAB">
        <w:rPr>
          <w:position w:val="-10"/>
        </w:rPr>
        <w:object w:dxaOrig="440" w:dyaOrig="320" w14:anchorId="36A2DACB">
          <v:shape id="_x0000_i1271" type="#_x0000_t75" style="width:21.9pt;height:15.65pt" o:ole="">
            <v:imagedata r:id="rId20" o:title=""/>
          </v:shape>
          <o:OLEObject Type="Embed" ProgID="Equation.DSMT4" ShapeID="_x0000_i1271" DrawAspect="Content" ObjectID="_1731215311" r:id="rId281"/>
        </w:object>
      </w:r>
      <w:r w:rsidRPr="00356A8A">
        <w:t>.</w:t>
      </w:r>
      <w:r w:rsidRPr="00487E76">
        <w:t xml:space="preserve"> (</w:t>
      </w:r>
      <w:r w:rsidRPr="006F1C51">
        <w:t>Графики постройте в разных системах координат одного графического окна</w:t>
      </w:r>
      <w:r>
        <w:t>)</w:t>
      </w:r>
      <w:r w:rsidRPr="00112DAB">
        <w:t>.</w:t>
      </w:r>
      <w:r>
        <w:t xml:space="preserve"> Воспользовавшись </w:t>
      </w:r>
      <w:r w:rsidR="00AC4C27">
        <w:t xml:space="preserve">функцией </w:t>
      </w:r>
      <w:proofErr w:type="spellStart"/>
      <w:r w:rsidR="00AC4C27">
        <w:t>brentq</w:t>
      </w:r>
      <w:proofErr w:type="spellEnd"/>
      <w:r>
        <w:t>, приближенно найдите температуру</w:t>
      </w:r>
      <w:r w:rsidRPr="00A73C70">
        <w:t xml:space="preserve"> </w:t>
      </w:r>
      <w:r>
        <w:t>воды, при которой количество тепла равно</w:t>
      </w:r>
      <w:r w:rsidRPr="008F18F0">
        <w:t xml:space="preserve"> </w:t>
      </w:r>
      <w:r w:rsidRPr="00112DAB">
        <w:rPr>
          <w:position w:val="-10"/>
        </w:rPr>
        <w:object w:dxaOrig="1780" w:dyaOrig="320" w14:anchorId="20B067B4">
          <v:shape id="_x0000_i1272" type="#_x0000_t75" style="width:89.55pt;height:15.65pt" o:ole="">
            <v:imagedata r:id="rId22" o:title=""/>
          </v:shape>
          <o:OLEObject Type="Embed" ProgID="Equation.DSMT4" ShapeID="_x0000_i1272" DrawAspect="Content" ObjectID="_1731215312" r:id="rId282"/>
        </w:object>
      </w:r>
      <w:r>
        <w:t>.</w:t>
      </w:r>
    </w:p>
    <w:p w14:paraId="7FE90B58" w14:textId="77777777" w:rsidR="00D63860" w:rsidRPr="00023456" w:rsidRDefault="00D63860" w:rsidP="00D63860">
      <w:pPr>
        <w:spacing w:line="276" w:lineRule="auto"/>
        <w:jc w:val="both"/>
      </w:pPr>
    </w:p>
    <w:p w14:paraId="2A65231C" w14:textId="77777777" w:rsidR="00D63860" w:rsidRDefault="00D63860" w:rsidP="00D63860">
      <w:pPr>
        <w:spacing w:after="120" w:line="276" w:lineRule="auto"/>
        <w:jc w:val="both"/>
      </w:pPr>
      <w:r>
        <w:rPr>
          <w:b/>
        </w:rPr>
        <w:t>Задание</w:t>
      </w:r>
      <w:r w:rsidRPr="00112DAB">
        <w:rPr>
          <w:b/>
        </w:rPr>
        <w:t xml:space="preserve"> </w:t>
      </w:r>
      <w:r>
        <w:rPr>
          <w:b/>
        </w:rPr>
        <w:t>2</w:t>
      </w:r>
      <w:r w:rsidRPr="00112DAB">
        <w:rPr>
          <w:b/>
        </w:rPr>
        <w:t>.</w:t>
      </w:r>
      <w:r>
        <w:rPr>
          <w:b/>
        </w:rPr>
        <w:t xml:space="preserve"> </w:t>
      </w:r>
      <w:r>
        <w:t xml:space="preserve">В землю врыта труба, поперечное сечение которой имеет форму эллипса с полуосями 64 см и 39 см. Труба возвышается над землей на высоту 34 см (см. рис). На высоте 22 см над поверхностью земли на трубу опирается доска, другой конец доски упирается в землю. Напишите уравнение, описывающее положение доски. Проверьте результат графически, построив в системе координат </w:t>
      </w:r>
      <w:r w:rsidRPr="00565F2C">
        <w:rPr>
          <w:position w:val="-10"/>
        </w:rPr>
        <w:object w:dxaOrig="460" w:dyaOrig="320" w14:anchorId="2A872295">
          <v:shape id="_x0000_i1273" type="#_x0000_t75" style="width:23.15pt;height:15.65pt" o:ole="">
            <v:imagedata r:id="rId24" o:title=""/>
          </v:shape>
          <o:OLEObject Type="Embed" ProgID="Equation.DSMT4" ShapeID="_x0000_i1273" DrawAspect="Content" ObjectID="_1731215313" r:id="rId283"/>
        </w:object>
      </w:r>
      <w:r>
        <w:t xml:space="preserve"> эллипс и график уравнения доски. </w:t>
      </w:r>
    </w:p>
    <w:p w14:paraId="0500B1A2" w14:textId="77777777" w:rsidR="00D63860" w:rsidRDefault="00D63860" w:rsidP="00D63860">
      <w:pPr>
        <w:spacing w:line="276" w:lineRule="auto"/>
        <w:ind w:firstLine="425"/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87"/>
      </w:tblGrid>
      <w:tr w:rsidR="00D63860" w14:paraId="627706EB" w14:textId="77777777" w:rsidTr="008F384E">
        <w:trPr>
          <w:trHeight w:val="2647"/>
        </w:trPr>
        <w:tc>
          <w:tcPr>
            <w:tcW w:w="92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6AB39C5" w14:textId="77777777" w:rsidR="00D63860" w:rsidRDefault="00BF780F" w:rsidP="008F384E">
            <w:pPr>
              <w:spacing w:line="276" w:lineRule="auto"/>
              <w:jc w:val="both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11328" behindDoc="0" locked="0" layoutInCell="1" allowOverlap="1" wp14:anchorId="1D467ED4" wp14:editId="347C568B">
                      <wp:simplePos x="0" y="0"/>
                      <wp:positionH relativeFrom="column">
                        <wp:posOffset>1937385</wp:posOffset>
                      </wp:positionH>
                      <wp:positionV relativeFrom="paragraph">
                        <wp:posOffset>81280</wp:posOffset>
                      </wp:positionV>
                      <wp:extent cx="1295400" cy="670560"/>
                      <wp:effectExtent l="22860" t="14605" r="15240" b="19685"/>
                      <wp:wrapNone/>
                      <wp:docPr id="42" name="AutoShape 2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295400" cy="6705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C194329" id="AutoShape 266" o:spid="_x0000_s1026" type="#_x0000_t32" style="position:absolute;margin-left:152.55pt;margin-top:6.4pt;width:102pt;height:52.8pt;flip:y;z-index:251811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" strokeweight="2.25pt"/>
                  </w:pict>
                </mc:Fallback>
              </mc:AlternateContent>
            </w:r>
          </w:p>
          <w:p w14:paraId="71D3EA98" w14:textId="77777777" w:rsidR="00D63860" w:rsidRPr="00A8561C" w:rsidRDefault="00BF780F" w:rsidP="008F384E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13376" behindDoc="0" locked="0" layoutInCell="1" allowOverlap="1" wp14:anchorId="2110EFEF" wp14:editId="21D16AB5">
                      <wp:simplePos x="0" y="0"/>
                      <wp:positionH relativeFrom="column">
                        <wp:posOffset>2700020</wp:posOffset>
                      </wp:positionH>
                      <wp:positionV relativeFrom="paragraph">
                        <wp:posOffset>168275</wp:posOffset>
                      </wp:positionV>
                      <wp:extent cx="0" cy="396240"/>
                      <wp:effectExtent l="61595" t="15875" r="52705" b="16510"/>
                      <wp:wrapNone/>
                      <wp:docPr id="41" name="AutoShape 2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962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C583B08" id="AutoShape 267" o:spid="_x0000_s1026" type="#_x0000_t32" style="position:absolute;margin-left:212.6pt;margin-top:13.25pt;width:0;height:31.2pt;z-index:251813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">
                      <v:stroke startarrow="block"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17472" behindDoc="0" locked="0" layoutInCell="1" allowOverlap="1" wp14:anchorId="79F77525" wp14:editId="25561304">
                      <wp:simplePos x="0" y="0"/>
                      <wp:positionH relativeFrom="column">
                        <wp:posOffset>3324225</wp:posOffset>
                      </wp:positionH>
                      <wp:positionV relativeFrom="paragraph">
                        <wp:posOffset>124460</wp:posOffset>
                      </wp:positionV>
                      <wp:extent cx="648335" cy="304800"/>
                      <wp:effectExtent l="0" t="635" r="0" b="0"/>
                      <wp:wrapNone/>
                      <wp:docPr id="40" name="Text Box 2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8335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AE455AB" w14:textId="77777777" w:rsidR="00D63860" w:rsidRDefault="00D63860" w:rsidP="00D63860">
                                  <w:r>
                                    <w:t xml:space="preserve">34 см   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F77525" id="Text Box 269" o:spid="_x0000_s1074" type="#_x0000_t202" style="position:absolute;margin-left:261.75pt;margin-top:9.8pt;width:51.05pt;height:24pt;z-index:251817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" filled="f" stroked="f">
                      <v:textbox>
                        <w:txbxContent>
                          <w:p w14:paraId="6AE455AB" w14:textId="77777777" w:rsidR="00D63860" w:rsidRDefault="00D63860" w:rsidP="00D63860">
                            <w:r>
                              <w:t xml:space="preserve">34 см      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09280" behindDoc="0" locked="0" layoutInCell="1" allowOverlap="1" wp14:anchorId="72243C9E" wp14:editId="73367421">
                      <wp:simplePos x="0" y="0"/>
                      <wp:positionH relativeFrom="column">
                        <wp:posOffset>3302000</wp:posOffset>
                      </wp:positionH>
                      <wp:positionV relativeFrom="paragraph">
                        <wp:posOffset>33655</wp:posOffset>
                      </wp:positionV>
                      <wp:extent cx="0" cy="539750"/>
                      <wp:effectExtent l="53975" t="14605" r="60325" b="17145"/>
                      <wp:wrapNone/>
                      <wp:docPr id="39" name="AutoShape 2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5397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FDF8F83" id="AutoShape 265" o:spid="_x0000_s1026" type="#_x0000_t32" style="position:absolute;margin-left:260pt;margin-top:2.65pt;width:0;height:42.5pt;z-index:251809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">
                      <v:stroke startarrow="block"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05184" behindDoc="0" locked="0" layoutInCell="1" allowOverlap="1" wp14:anchorId="0B120436" wp14:editId="4D384696">
                      <wp:simplePos x="0" y="0"/>
                      <wp:positionH relativeFrom="column">
                        <wp:posOffset>2303145</wp:posOffset>
                      </wp:positionH>
                      <wp:positionV relativeFrom="paragraph">
                        <wp:posOffset>40005</wp:posOffset>
                      </wp:positionV>
                      <wp:extent cx="1958340" cy="1181100"/>
                      <wp:effectExtent l="17145" t="11430" r="15240" b="17145"/>
                      <wp:wrapNone/>
                      <wp:docPr id="38" name="Oval 2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58340" cy="11811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D8D8D8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22871349" id="Oval 263" o:spid="_x0000_s1026" style="position:absolute;margin-left:181.35pt;margin-top:3.15pt;width:154.2pt;height:93pt;z-index:251805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" fillcolor="#d8d8d8" strokeweight="1.5pt"/>
                  </w:pict>
                </mc:Fallback>
              </mc:AlternateContent>
            </w:r>
          </w:p>
          <w:p w14:paraId="69DBB39D" w14:textId="77777777" w:rsidR="00D63860" w:rsidRPr="00A8561C" w:rsidRDefault="00BF780F" w:rsidP="008F384E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15424" behindDoc="0" locked="0" layoutInCell="1" allowOverlap="1" wp14:anchorId="02F8C076" wp14:editId="1BFC2BC9">
                      <wp:simplePos x="0" y="0"/>
                      <wp:positionH relativeFrom="column">
                        <wp:posOffset>2714625</wp:posOffset>
                      </wp:positionH>
                      <wp:positionV relativeFrom="paragraph">
                        <wp:posOffset>162560</wp:posOffset>
                      </wp:positionV>
                      <wp:extent cx="648335" cy="304800"/>
                      <wp:effectExtent l="0" t="635" r="0" b="0"/>
                      <wp:wrapNone/>
                      <wp:docPr id="37" name="Text Box 2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8335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E9172E2" w14:textId="77777777" w:rsidR="00D63860" w:rsidRDefault="00D63860" w:rsidP="00D63860">
                                  <w:r>
                                    <w:t xml:space="preserve">22 см   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2F8C076" id="Text Box 268" o:spid="_x0000_s1075" type="#_x0000_t202" style="position:absolute;margin-left:213.75pt;margin-top:12.8pt;width:51.05pt;height:24pt;z-index:251815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" filled="f" stroked="f">
                      <v:textbox>
                        <w:txbxContent>
                          <w:p w14:paraId="1E9172E2" w14:textId="77777777" w:rsidR="00D63860" w:rsidRDefault="00D63860" w:rsidP="00D63860">
                            <w:r>
                              <w:t xml:space="preserve">22 см      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2C868B8B" w14:textId="77777777" w:rsidR="00D63860" w:rsidRPr="00A8561C" w:rsidRDefault="00D63860" w:rsidP="008F384E"/>
          <w:p w14:paraId="40A4107D" w14:textId="77777777" w:rsidR="00D63860" w:rsidRPr="00A8561C" w:rsidRDefault="00BF780F" w:rsidP="008F384E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07232" behindDoc="0" locked="0" layoutInCell="1" allowOverlap="1" wp14:anchorId="34288B59" wp14:editId="1276B132">
                      <wp:simplePos x="0" y="0"/>
                      <wp:positionH relativeFrom="column">
                        <wp:posOffset>299085</wp:posOffset>
                      </wp:positionH>
                      <wp:positionV relativeFrom="paragraph">
                        <wp:posOffset>38735</wp:posOffset>
                      </wp:positionV>
                      <wp:extent cx="5455920" cy="0"/>
                      <wp:effectExtent l="13335" t="10160" r="7620" b="8890"/>
                      <wp:wrapNone/>
                      <wp:docPr id="36" name="AutoShape 2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45592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B1D6FDE" id="AutoShape 264" o:spid="_x0000_s1026" type="#_x0000_t32" style="position:absolute;margin-left:23.55pt;margin-top:3.05pt;width:429.6pt;height:0;z-index:251807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"/>
                  </w:pict>
                </mc:Fallback>
              </mc:AlternateContent>
            </w:r>
          </w:p>
          <w:p w14:paraId="71195FB4" w14:textId="77777777" w:rsidR="00D63860" w:rsidRPr="00A8561C" w:rsidRDefault="00D63860" w:rsidP="008F384E"/>
          <w:p w14:paraId="7579637D" w14:textId="77777777" w:rsidR="00D63860" w:rsidRDefault="00D63860" w:rsidP="008F384E"/>
          <w:p w14:paraId="4CEAB037" w14:textId="77777777" w:rsidR="00D63860" w:rsidRPr="00A8561C" w:rsidRDefault="00D63860" w:rsidP="008F384E">
            <w:r>
              <w:t xml:space="preserve">    </w:t>
            </w:r>
          </w:p>
        </w:tc>
      </w:tr>
    </w:tbl>
    <w:p w14:paraId="0B515684" w14:textId="77777777" w:rsidR="00D63860" w:rsidRDefault="00D63860" w:rsidP="00D63860">
      <w:pPr>
        <w:spacing w:line="276" w:lineRule="auto"/>
        <w:jc w:val="both"/>
        <w:rPr>
          <w:b/>
        </w:rPr>
      </w:pPr>
    </w:p>
    <w:p w14:paraId="4A70C412" w14:textId="77777777" w:rsidR="00D63860" w:rsidRDefault="00D63860" w:rsidP="00D63860">
      <w:pPr>
        <w:spacing w:line="276" w:lineRule="auto"/>
        <w:jc w:val="both"/>
      </w:pPr>
      <w:r w:rsidRPr="00B327C4">
        <w:rPr>
          <w:b/>
        </w:rPr>
        <w:t>Задание 3.</w:t>
      </w:r>
      <w:r>
        <w:t xml:space="preserve"> Постройте в одной системе координат график функции </w:t>
      </w:r>
      <w:r w:rsidRPr="00612EC1">
        <w:rPr>
          <w:position w:val="-10"/>
        </w:rPr>
        <w:object w:dxaOrig="1620" w:dyaOrig="320" w14:anchorId="6E789929">
          <v:shape id="_x0000_i1274" type="#_x0000_t75" style="width:80.75pt;height:15.65pt" o:ole="">
            <v:imagedata r:id="rId26" o:title=""/>
          </v:shape>
          <o:OLEObject Type="Embed" ProgID="Equation.DSMT4" ShapeID="_x0000_i1274" DrawAspect="Content" ObjectID="_1731215314" r:id="rId284"/>
        </w:object>
      </w:r>
      <w:r>
        <w:t xml:space="preserve"> и график многочленов Тейлора </w:t>
      </w:r>
      <w:r w:rsidRPr="00972564">
        <w:rPr>
          <w:position w:val="-12"/>
        </w:rPr>
        <w:object w:dxaOrig="620" w:dyaOrig="360" w14:anchorId="2398BD78">
          <v:shape id="_x0000_i1275" type="#_x0000_t75" style="width:30.7pt;height:18.15pt" o:ole="">
            <v:imagedata r:id="rId28" o:title=""/>
          </v:shape>
          <o:OLEObject Type="Embed" ProgID="Equation.DSMT4" ShapeID="_x0000_i1275" DrawAspect="Content" ObjectID="_1731215315" r:id="rId285"/>
        </w:object>
      </w:r>
      <w:r>
        <w:t xml:space="preserve"> этой функции в точке </w:t>
      </w:r>
      <w:r w:rsidRPr="00E75745">
        <w:rPr>
          <w:position w:val="-12"/>
        </w:rPr>
        <w:object w:dxaOrig="660" w:dyaOrig="360" w14:anchorId="35A97CEF">
          <v:shape id="_x0000_i1276" type="#_x0000_t75" style="width:33.2pt;height:18.15pt" o:ole="">
            <v:imagedata r:id="rId30" o:title=""/>
          </v:shape>
          <o:OLEObject Type="Embed" ProgID="Equation.DSMT4" ShapeID="_x0000_i1276" DrawAspect="Content" ObjectID="_1731215316" r:id="rId286"/>
        </w:object>
      </w:r>
      <w:r>
        <w:t xml:space="preserve"> для </w:t>
      </w:r>
      <w:r w:rsidRPr="00972564">
        <w:rPr>
          <w:position w:val="-8"/>
        </w:rPr>
        <w:object w:dxaOrig="920" w:dyaOrig="300" w14:anchorId="422ABC95">
          <v:shape id="_x0000_i1277" type="#_x0000_t75" style="width:45.7pt;height:15.05pt" o:ole="">
            <v:imagedata r:id="rId32" o:title=""/>
          </v:shape>
          <o:OLEObject Type="Embed" ProgID="Equation.DSMT4" ShapeID="_x0000_i1277" DrawAspect="Content" ObjectID="_1731215317" r:id="rId287"/>
        </w:object>
      </w:r>
      <w:r>
        <w:t xml:space="preserve">. </w:t>
      </w:r>
    </w:p>
    <w:p w14:paraId="631EB044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2B5D16B7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2D3D478B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22EE69E7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2F61848E" w14:textId="77777777" w:rsidR="00D63860" w:rsidRDefault="00D63860" w:rsidP="00957BBC">
      <w:pPr>
        <w:pStyle w:val="ab"/>
      </w:pPr>
      <w:r>
        <w:lastRenderedPageBreak/>
        <w:t xml:space="preserve">Контрольная работа 3-го модуля </w:t>
      </w:r>
    </w:p>
    <w:p w14:paraId="4B2719EC" w14:textId="77777777" w:rsidR="00D63860" w:rsidRPr="00287AE4" w:rsidRDefault="00D63860" w:rsidP="00D63860">
      <w:pPr>
        <w:spacing w:line="276" w:lineRule="auto"/>
        <w:jc w:val="both"/>
        <w:rPr>
          <w:i/>
        </w:rPr>
      </w:pPr>
      <w:r w:rsidRPr="00287AE4">
        <w:rPr>
          <w:b/>
          <w:i/>
        </w:rPr>
        <w:t xml:space="preserve">Требования к отчету. </w:t>
      </w:r>
      <w:r w:rsidRPr="00287AE4">
        <w:rPr>
          <w:i/>
        </w:rPr>
        <w:t>В отчете должен быть описан общий ход решения, приведены аналитические выкладки, численные расчеты, результаты. Расчетные программы должны быть выполнены в форме скрипт-файлов. Тексты скрипт-файлов и результаты работы программ нужно скопировать в отчет (преподаватель проверяет работу всех скрипт-файлов). Выводы (ответы) по каждому пункту должны быть четко сформулированы.</w:t>
      </w:r>
    </w:p>
    <w:p w14:paraId="361A4083" w14:textId="2115E484" w:rsidR="00F66164" w:rsidRPr="00E638CE" w:rsidRDefault="00AC4C27" w:rsidP="00F66164">
      <w:pPr>
        <w:jc w:val="both"/>
        <w:rPr>
          <w:b/>
          <w:sz w:val="20"/>
          <w:szCs w:val="20"/>
        </w:rPr>
      </w:pPr>
      <w:r>
        <w:rPr>
          <w:i/>
          <w:lang w:val="en-US"/>
        </w:rPr>
        <w:t>Баллы: 5+7+9 = 21</w:t>
      </w:r>
    </w:p>
    <w:p w14:paraId="2829A9E6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61679AE5" w14:textId="77777777" w:rsidR="00D63860" w:rsidRPr="008D22E0" w:rsidRDefault="00D63860" w:rsidP="00D63860">
      <w:pPr>
        <w:spacing w:after="120" w:line="276" w:lineRule="auto"/>
        <w:ind w:firstLine="425"/>
        <w:jc w:val="center"/>
        <w:rPr>
          <w:b/>
        </w:rPr>
      </w:pPr>
      <w:r>
        <w:rPr>
          <w:b/>
        </w:rPr>
        <w:t xml:space="preserve">Вариант </w:t>
      </w:r>
      <w:r w:rsidRPr="00D63860">
        <w:rPr>
          <w:b/>
        </w:rPr>
        <w:t>2</w:t>
      </w:r>
      <w:r w:rsidRPr="008D22E0">
        <w:rPr>
          <w:b/>
        </w:rPr>
        <w:t>6</w:t>
      </w:r>
    </w:p>
    <w:p w14:paraId="5EAE21D3" w14:textId="61696DD5" w:rsidR="00D63860" w:rsidRPr="00015150" w:rsidRDefault="00D63860" w:rsidP="00D63860">
      <w:pPr>
        <w:spacing w:line="276" w:lineRule="auto"/>
        <w:jc w:val="both"/>
      </w:pPr>
      <w:r>
        <w:rPr>
          <w:b/>
        </w:rPr>
        <w:t>Задание</w:t>
      </w:r>
      <w:r w:rsidRPr="00112DAB">
        <w:rPr>
          <w:b/>
        </w:rPr>
        <w:t xml:space="preserve"> </w:t>
      </w:r>
      <w:r>
        <w:rPr>
          <w:b/>
        </w:rPr>
        <w:t>1</w:t>
      </w:r>
      <w:r w:rsidRPr="00112DAB">
        <w:rPr>
          <w:b/>
        </w:rPr>
        <w:t xml:space="preserve">. </w:t>
      </w:r>
      <w:r w:rsidRPr="0001583F">
        <w:t>Тело движется по</w:t>
      </w:r>
      <w:r>
        <w:rPr>
          <w:b/>
        </w:rPr>
        <w:t xml:space="preserve"> </w:t>
      </w:r>
      <w:r>
        <w:t xml:space="preserve">прямой по закону </w:t>
      </w:r>
      <w:r w:rsidRPr="00112DAB">
        <w:rPr>
          <w:position w:val="-10"/>
        </w:rPr>
        <w:object w:dxaOrig="2040" w:dyaOrig="360" w14:anchorId="7C917F36">
          <v:shape id="_x0000_i1278" type="#_x0000_t75" style="width:102.05pt;height:18.15pt" o:ole="">
            <v:imagedata r:id="rId34" o:title=""/>
          </v:shape>
          <o:OLEObject Type="Embed" ProgID="Equation.DSMT4" ShapeID="_x0000_i1278" DrawAspect="Content" ObjectID="_1731215318" r:id="rId288"/>
        </w:object>
      </w:r>
      <w:r>
        <w:t xml:space="preserve"> (координата измеряется в метрах, время в секундах). </w:t>
      </w:r>
      <w:r w:rsidRPr="00112DAB">
        <w:t xml:space="preserve">Найдите </w:t>
      </w:r>
      <w:r>
        <w:t>формулу, определяющую</w:t>
      </w:r>
      <w:r w:rsidRPr="00112DAB">
        <w:t xml:space="preserve"> </w:t>
      </w:r>
      <w:r>
        <w:t xml:space="preserve">скорость </w:t>
      </w:r>
      <w:r w:rsidRPr="00112DAB">
        <w:rPr>
          <w:position w:val="-10"/>
        </w:rPr>
        <w:object w:dxaOrig="440" w:dyaOrig="320" w14:anchorId="74CA27B6">
          <v:shape id="_x0000_i1279" type="#_x0000_t75" style="width:21.9pt;height:15.65pt" o:ole="">
            <v:imagedata r:id="rId36" o:title=""/>
          </v:shape>
          <o:OLEObject Type="Embed" ProgID="Equation.DSMT4" ShapeID="_x0000_i1279" DrawAspect="Content" ObjectID="_1731215319" r:id="rId289"/>
        </w:object>
      </w:r>
      <w:r w:rsidRPr="00015150">
        <w:t xml:space="preserve"> </w:t>
      </w:r>
      <w:r>
        <w:t>движения тела</w:t>
      </w:r>
      <w:r w:rsidRPr="00112DAB">
        <w:t xml:space="preserve">. Постройте графики зависимостей </w:t>
      </w:r>
      <w:r w:rsidRPr="00112DAB">
        <w:rPr>
          <w:position w:val="-10"/>
        </w:rPr>
        <w:object w:dxaOrig="420" w:dyaOrig="320" w14:anchorId="0A625CF1">
          <v:shape id="_x0000_i1280" type="#_x0000_t75" style="width:21.3pt;height:15.65pt" o:ole="">
            <v:imagedata r:id="rId38" o:title=""/>
          </v:shape>
          <o:OLEObject Type="Embed" ProgID="Equation.DSMT4" ShapeID="_x0000_i1280" DrawAspect="Content" ObjectID="_1731215320" r:id="rId290"/>
        </w:object>
      </w:r>
      <w:r w:rsidRPr="00112DAB">
        <w:t xml:space="preserve">  и </w:t>
      </w:r>
      <w:r w:rsidRPr="00112DAB">
        <w:rPr>
          <w:position w:val="-10"/>
        </w:rPr>
        <w:object w:dxaOrig="440" w:dyaOrig="320" w14:anchorId="7A944BB6">
          <v:shape id="_x0000_i1281" type="#_x0000_t75" style="width:21.9pt;height:15.65pt" o:ole="">
            <v:imagedata r:id="rId36" o:title=""/>
          </v:shape>
          <o:OLEObject Type="Embed" ProgID="Equation.DSMT4" ShapeID="_x0000_i1281" DrawAspect="Content" ObjectID="_1731215321" r:id="rId291"/>
        </w:object>
      </w:r>
      <w:r w:rsidRPr="00487E76">
        <w:t xml:space="preserve"> (</w:t>
      </w:r>
      <w:r w:rsidRPr="006F1C51">
        <w:t>Графики постройте в разных системах координат одного графического окна.</w:t>
      </w:r>
      <w:r w:rsidRPr="00356A8A">
        <w:t xml:space="preserve">) </w:t>
      </w:r>
      <w:r>
        <w:t xml:space="preserve">Воспользовавшись </w:t>
      </w:r>
      <w:r w:rsidR="00AC4C27">
        <w:t xml:space="preserve">функцией </w:t>
      </w:r>
      <w:proofErr w:type="spellStart"/>
      <w:r w:rsidR="00AC4C27">
        <w:t>brentq</w:t>
      </w:r>
      <w:proofErr w:type="spellEnd"/>
      <w:r>
        <w:t>, приближенно определите момент времени, при котором скорость тела равна 2</w:t>
      </w:r>
      <w:r w:rsidRPr="0039573A">
        <w:t>,</w:t>
      </w:r>
      <w:r>
        <w:t>2 м</w:t>
      </w:r>
      <w:r w:rsidRPr="00015150">
        <w:t>/</w:t>
      </w:r>
      <w:r>
        <w:rPr>
          <w:lang w:val="en-US"/>
        </w:rPr>
        <w:t>c</w:t>
      </w:r>
      <w:r>
        <w:t>.</w:t>
      </w:r>
    </w:p>
    <w:p w14:paraId="5954854D" w14:textId="77777777" w:rsidR="00D63860" w:rsidRDefault="00D63860" w:rsidP="00D63860">
      <w:pPr>
        <w:spacing w:after="120" w:line="276" w:lineRule="auto"/>
        <w:jc w:val="both"/>
        <w:rPr>
          <w:b/>
        </w:rPr>
      </w:pPr>
    </w:p>
    <w:p w14:paraId="1A8AB929" w14:textId="77777777" w:rsidR="00D63860" w:rsidRDefault="00D63860" w:rsidP="00D63860">
      <w:pPr>
        <w:spacing w:after="120" w:line="276" w:lineRule="auto"/>
        <w:jc w:val="both"/>
      </w:pPr>
      <w:r>
        <w:rPr>
          <w:b/>
        </w:rPr>
        <w:t>Задание</w:t>
      </w:r>
      <w:r w:rsidRPr="00112DAB">
        <w:rPr>
          <w:b/>
        </w:rPr>
        <w:t xml:space="preserve"> </w:t>
      </w:r>
      <w:r>
        <w:rPr>
          <w:b/>
        </w:rPr>
        <w:t>2</w:t>
      </w:r>
      <w:r w:rsidRPr="00112DAB">
        <w:rPr>
          <w:b/>
        </w:rPr>
        <w:t>.</w:t>
      </w:r>
      <w:r>
        <w:rPr>
          <w:b/>
        </w:rPr>
        <w:t xml:space="preserve"> </w:t>
      </w:r>
      <w:r>
        <w:t xml:space="preserve">В землю врыта труба, поперечное сечение которой имеет форму эллипса с полуосями 31 см и 57 см. Труба возвышается над землей на высоту 48 см (см. рис). На высоте 21 см над поверхностью земли на трубу опирается доска, другой конец доски упирается в землю. Напишите уравнение, описывающее положение доски. Проверьте результат графически, построив в системе координат </w:t>
      </w:r>
      <w:r w:rsidRPr="00565F2C">
        <w:rPr>
          <w:position w:val="-10"/>
        </w:rPr>
        <w:object w:dxaOrig="460" w:dyaOrig="320" w14:anchorId="26296DDE">
          <v:shape id="_x0000_i1282" type="#_x0000_t75" style="width:23.15pt;height:15.65pt" o:ole="">
            <v:imagedata r:id="rId24" o:title=""/>
          </v:shape>
          <o:OLEObject Type="Embed" ProgID="Equation.DSMT4" ShapeID="_x0000_i1282" DrawAspect="Content" ObjectID="_1731215322" r:id="rId292"/>
        </w:object>
      </w:r>
      <w:r>
        <w:t xml:space="preserve"> эллипс и график уравнения доски. </w:t>
      </w:r>
    </w:p>
    <w:p w14:paraId="56EE19BB" w14:textId="77777777" w:rsidR="00D63860" w:rsidRDefault="00BF780F" w:rsidP="00D63860">
      <w:pPr>
        <w:spacing w:after="120" w:line="276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25664" behindDoc="0" locked="0" layoutInCell="1" allowOverlap="1" wp14:anchorId="1E68B518" wp14:editId="31F80C39">
                <wp:simplePos x="0" y="0"/>
                <wp:positionH relativeFrom="column">
                  <wp:posOffset>2539365</wp:posOffset>
                </wp:positionH>
                <wp:positionV relativeFrom="paragraph">
                  <wp:posOffset>88900</wp:posOffset>
                </wp:positionV>
                <wp:extent cx="548640" cy="967740"/>
                <wp:effectExtent l="15240" t="22225" r="17145" b="19685"/>
                <wp:wrapNone/>
                <wp:docPr id="35" name="AutoShape 2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48640" cy="96774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CB71B95" id="AutoShape 273" o:spid="_x0000_s1026" type="#_x0000_t32" style="position:absolute;margin-left:199.95pt;margin-top:7pt;width:43.2pt;height:76.2pt;flip:y;z-index:251825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" strokeweight="2.25pt"/>
            </w:pict>
          </mc:Fallback>
        </mc:AlternateContent>
      </w:r>
    </w:p>
    <w:p w14:paraId="075E11D9" w14:textId="77777777" w:rsidR="00D63860" w:rsidRDefault="00BF780F" w:rsidP="00D63860">
      <w:pPr>
        <w:spacing w:after="120" w:line="276" w:lineRule="auto"/>
        <w:ind w:firstLine="425"/>
        <w:jc w:val="center"/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23616" behindDoc="0" locked="0" layoutInCell="1" allowOverlap="1" wp14:anchorId="13F9AA85" wp14:editId="6C0F728D">
                <wp:simplePos x="0" y="0"/>
                <wp:positionH relativeFrom="column">
                  <wp:posOffset>3133725</wp:posOffset>
                </wp:positionH>
                <wp:positionV relativeFrom="paragraph">
                  <wp:posOffset>85090</wp:posOffset>
                </wp:positionV>
                <wp:extent cx="635" cy="684530"/>
                <wp:effectExtent l="57150" t="18415" r="56515" b="20955"/>
                <wp:wrapNone/>
                <wp:docPr id="34" name="AutoShape 2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68453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FA99F07" id="AutoShape 272" o:spid="_x0000_s1026" type="#_x0000_t32" style="position:absolute;margin-left:246.75pt;margin-top:6.7pt;width:.05pt;height:53.9pt;z-index:251823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">
                <v:stroke startarrow="block"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19520" behindDoc="0" locked="0" layoutInCell="1" allowOverlap="1" wp14:anchorId="27AA7AF1" wp14:editId="523B42CC">
                <wp:simplePos x="0" y="0"/>
                <wp:positionH relativeFrom="column">
                  <wp:posOffset>2691765</wp:posOffset>
                </wp:positionH>
                <wp:positionV relativeFrom="paragraph">
                  <wp:posOffset>70485</wp:posOffset>
                </wp:positionV>
                <wp:extent cx="922020" cy="1675765"/>
                <wp:effectExtent l="15240" t="13335" r="15240" b="15875"/>
                <wp:wrapNone/>
                <wp:docPr id="33" name="Oval 2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22020" cy="1675765"/>
                        </a:xfrm>
                        <a:prstGeom prst="ellipse">
                          <a:avLst/>
                        </a:prstGeom>
                        <a:solidFill>
                          <a:srgbClr val="D8D8D8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7CB0FF8" id="Oval 270" o:spid="_x0000_s1026" style="position:absolute;margin-left:211.95pt;margin-top:5.55pt;width:72.6pt;height:131.95pt;z-index:251819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" fillcolor="#d8d8d8" strokeweight="1.5pt"/>
            </w:pict>
          </mc:Fallback>
        </mc:AlternateContent>
      </w:r>
    </w:p>
    <w:p w14:paraId="3EDF6F6C" w14:textId="77777777" w:rsidR="00D63860" w:rsidRDefault="00BF780F" w:rsidP="00D63860">
      <w:pPr>
        <w:spacing w:line="276" w:lineRule="auto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29760" behindDoc="0" locked="0" layoutInCell="1" allowOverlap="1" wp14:anchorId="467E5E61" wp14:editId="78F79A02">
                <wp:simplePos x="0" y="0"/>
                <wp:positionH relativeFrom="column">
                  <wp:posOffset>2165985</wp:posOffset>
                </wp:positionH>
                <wp:positionV relativeFrom="paragraph">
                  <wp:posOffset>135255</wp:posOffset>
                </wp:positionV>
                <wp:extent cx="648335" cy="304800"/>
                <wp:effectExtent l="3810" t="1905" r="0" b="0"/>
                <wp:wrapNone/>
                <wp:docPr id="32" name="Text Box 2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833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706AADF" w14:textId="77777777" w:rsidR="00D63860" w:rsidRDefault="00D63860" w:rsidP="00D63860">
                            <w:r>
                              <w:t xml:space="preserve">21 см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7E5E61" id="Text Box 275" o:spid="_x0000_s1076" type="#_x0000_t202" style="position:absolute;left:0;text-align:left;margin-left:170.55pt;margin-top:10.65pt;width:51.05pt;height:24pt;z-index:251829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" filled="f" stroked="f">
                <v:textbox>
                  <w:txbxContent>
                    <w:p w14:paraId="5706AADF" w14:textId="77777777" w:rsidR="00D63860" w:rsidRDefault="00D63860" w:rsidP="00D63860">
                      <w:r>
                        <w:t xml:space="preserve">21 см         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31808" behindDoc="0" locked="0" layoutInCell="1" allowOverlap="1" wp14:anchorId="4DDC38B6" wp14:editId="14786CDF">
                <wp:simplePos x="0" y="0"/>
                <wp:positionH relativeFrom="column">
                  <wp:posOffset>3110865</wp:posOffset>
                </wp:positionH>
                <wp:positionV relativeFrom="paragraph">
                  <wp:posOffset>104775</wp:posOffset>
                </wp:positionV>
                <wp:extent cx="648335" cy="304800"/>
                <wp:effectExtent l="0" t="0" r="3175" b="0"/>
                <wp:wrapNone/>
                <wp:docPr id="31" name="Text Box 2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833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163ED40" w14:textId="77777777" w:rsidR="00D63860" w:rsidRDefault="00D63860" w:rsidP="00D63860">
                            <w:r>
                              <w:t xml:space="preserve">48 см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DDC38B6" id="Text Box 276" o:spid="_x0000_s1077" type="#_x0000_t202" style="position:absolute;left:0;text-align:left;margin-left:244.95pt;margin-top:8.25pt;width:51.05pt;height:24pt;z-index:251831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" filled="f" stroked="f">
                <v:textbox>
                  <w:txbxContent>
                    <w:p w14:paraId="7163ED40" w14:textId="77777777" w:rsidR="00D63860" w:rsidRDefault="00D63860" w:rsidP="00D63860">
                      <w:r>
                        <w:t xml:space="preserve">48 см         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27712" behindDoc="0" locked="0" layoutInCell="1" allowOverlap="1" wp14:anchorId="6AF556D0" wp14:editId="6110656B">
                <wp:simplePos x="0" y="0"/>
                <wp:positionH relativeFrom="column">
                  <wp:posOffset>2806065</wp:posOffset>
                </wp:positionH>
                <wp:positionV relativeFrom="paragraph">
                  <wp:posOffset>81915</wp:posOffset>
                </wp:positionV>
                <wp:extent cx="7620" cy="395605"/>
                <wp:effectExtent l="53340" t="15240" r="53340" b="17780"/>
                <wp:wrapNone/>
                <wp:docPr id="30" name="AutoShape 2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620" cy="3956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DB6FA9" id="AutoShape 274" o:spid="_x0000_s1026" type="#_x0000_t32" style="position:absolute;margin-left:220.95pt;margin-top:6.45pt;width:.6pt;height:31.15pt;flip:x;z-index:251827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">
                <v:stroke startarrow="block" endarrow="block"/>
              </v:shape>
            </w:pict>
          </mc:Fallback>
        </mc:AlternateContent>
      </w:r>
    </w:p>
    <w:p w14:paraId="1CC267EA" w14:textId="77777777" w:rsidR="00D63860" w:rsidRPr="00A8561C" w:rsidRDefault="00D63860" w:rsidP="00D63860">
      <w:pPr>
        <w:jc w:val="center"/>
      </w:pPr>
    </w:p>
    <w:p w14:paraId="69194223" w14:textId="77777777" w:rsidR="00D63860" w:rsidRPr="00A8561C" w:rsidRDefault="00BF780F" w:rsidP="00D63860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21568" behindDoc="0" locked="0" layoutInCell="1" allowOverlap="1" wp14:anchorId="4D0F9D73" wp14:editId="6B182DF9">
                <wp:simplePos x="0" y="0"/>
                <wp:positionH relativeFrom="column">
                  <wp:posOffset>1122045</wp:posOffset>
                </wp:positionH>
                <wp:positionV relativeFrom="paragraph">
                  <wp:posOffset>78105</wp:posOffset>
                </wp:positionV>
                <wp:extent cx="4587240" cy="46355"/>
                <wp:effectExtent l="7620" t="11430" r="5715" b="8890"/>
                <wp:wrapNone/>
                <wp:docPr id="29" name="AutoShape 2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587240" cy="463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3BC8F2" id="AutoShape 271" o:spid="_x0000_s1026" type="#_x0000_t32" style="position:absolute;margin-left:88.35pt;margin-top:6.15pt;width:361.2pt;height:3.65pt;flip:y;z-index:251821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"/>
            </w:pict>
          </mc:Fallback>
        </mc:AlternateContent>
      </w:r>
    </w:p>
    <w:p w14:paraId="090B3985" w14:textId="77777777" w:rsidR="00D63860" w:rsidRPr="00A8561C" w:rsidRDefault="00D63860" w:rsidP="00D63860">
      <w:pPr>
        <w:jc w:val="center"/>
      </w:pPr>
    </w:p>
    <w:p w14:paraId="0EAA6003" w14:textId="77777777" w:rsidR="00D63860" w:rsidRPr="00A8561C" w:rsidRDefault="00D63860" w:rsidP="00D63860">
      <w:pPr>
        <w:jc w:val="center"/>
      </w:pPr>
    </w:p>
    <w:p w14:paraId="39320B83" w14:textId="77777777" w:rsidR="00D63860" w:rsidRPr="00A8561C" w:rsidRDefault="00D63860" w:rsidP="00D63860">
      <w:pPr>
        <w:jc w:val="center"/>
      </w:pPr>
    </w:p>
    <w:p w14:paraId="4FF071D0" w14:textId="77777777" w:rsidR="00D63860" w:rsidRDefault="00D63860" w:rsidP="00D63860">
      <w:pPr>
        <w:jc w:val="center"/>
      </w:pPr>
    </w:p>
    <w:p w14:paraId="564B0E81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  <w:r>
        <w:t xml:space="preserve">    </w:t>
      </w:r>
    </w:p>
    <w:p w14:paraId="187851D1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5AE7886E" w14:textId="77777777" w:rsidR="00D63860" w:rsidRDefault="00D63860" w:rsidP="00D63860">
      <w:pPr>
        <w:spacing w:line="276" w:lineRule="auto"/>
        <w:jc w:val="both"/>
      </w:pPr>
      <w:r w:rsidRPr="00B327C4">
        <w:rPr>
          <w:b/>
        </w:rPr>
        <w:t>Задание 3.</w:t>
      </w:r>
      <w:r>
        <w:t xml:space="preserve"> Постройте в одной системе координат график функции </w:t>
      </w:r>
      <w:r w:rsidRPr="00422989">
        <w:rPr>
          <w:position w:val="-24"/>
        </w:rPr>
        <w:object w:dxaOrig="1380" w:dyaOrig="620" w14:anchorId="19A8AA90">
          <v:shape id="_x0000_i1283" type="#_x0000_t75" style="width:68.85pt;height:30.7pt" o:ole="">
            <v:imagedata r:id="rId42" o:title=""/>
          </v:shape>
          <o:OLEObject Type="Embed" ProgID="Equation.DSMT4" ShapeID="_x0000_i1283" DrawAspect="Content" ObjectID="_1731215323" r:id="rId293"/>
        </w:object>
      </w:r>
      <w:r>
        <w:t xml:space="preserve"> и график многочленов Тейлора </w:t>
      </w:r>
      <w:r w:rsidRPr="00972564">
        <w:rPr>
          <w:position w:val="-12"/>
        </w:rPr>
        <w:object w:dxaOrig="620" w:dyaOrig="360" w14:anchorId="76A40896">
          <v:shape id="_x0000_i1284" type="#_x0000_t75" style="width:30.7pt;height:18.15pt" o:ole="">
            <v:imagedata r:id="rId28" o:title=""/>
          </v:shape>
          <o:OLEObject Type="Embed" ProgID="Equation.DSMT4" ShapeID="_x0000_i1284" DrawAspect="Content" ObjectID="_1731215324" r:id="rId294"/>
        </w:object>
      </w:r>
      <w:r>
        <w:t xml:space="preserve"> этой функции в точке </w:t>
      </w:r>
      <w:r w:rsidRPr="00422989">
        <w:rPr>
          <w:position w:val="-12"/>
        </w:rPr>
        <w:object w:dxaOrig="660" w:dyaOrig="360" w14:anchorId="0DEA5E21">
          <v:shape id="_x0000_i1285" type="#_x0000_t75" style="width:33.2pt;height:18.15pt" o:ole="">
            <v:imagedata r:id="rId45" o:title=""/>
          </v:shape>
          <o:OLEObject Type="Embed" ProgID="Equation.DSMT4" ShapeID="_x0000_i1285" DrawAspect="Content" ObjectID="_1731215325" r:id="rId295"/>
        </w:object>
      </w:r>
      <w:r>
        <w:t xml:space="preserve"> для </w:t>
      </w:r>
      <w:r w:rsidRPr="00972564">
        <w:rPr>
          <w:position w:val="-8"/>
        </w:rPr>
        <w:object w:dxaOrig="920" w:dyaOrig="300" w14:anchorId="7329C05F">
          <v:shape id="_x0000_i1286" type="#_x0000_t75" style="width:45.7pt;height:15.05pt" o:ole="">
            <v:imagedata r:id="rId47" o:title=""/>
          </v:shape>
          <o:OLEObject Type="Embed" ProgID="Equation.DSMT4" ShapeID="_x0000_i1286" DrawAspect="Content" ObjectID="_1731215326" r:id="rId296"/>
        </w:object>
      </w:r>
      <w:r>
        <w:t xml:space="preserve">. </w:t>
      </w:r>
    </w:p>
    <w:p w14:paraId="7F69C511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17BA069A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569C0B4D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3B6A5C25" w14:textId="77777777" w:rsidR="00D63860" w:rsidRDefault="00D63860" w:rsidP="00B009EF">
      <w:pPr>
        <w:pStyle w:val="ab"/>
      </w:pPr>
      <w:r>
        <w:lastRenderedPageBreak/>
        <w:t xml:space="preserve">Контрольная работа 3-го модуля </w:t>
      </w:r>
    </w:p>
    <w:p w14:paraId="7A5DC2BE" w14:textId="77777777" w:rsidR="00D63860" w:rsidRPr="00287AE4" w:rsidRDefault="00D63860" w:rsidP="00D63860">
      <w:pPr>
        <w:spacing w:line="276" w:lineRule="auto"/>
        <w:jc w:val="both"/>
        <w:rPr>
          <w:i/>
        </w:rPr>
      </w:pPr>
      <w:r w:rsidRPr="00287AE4">
        <w:rPr>
          <w:b/>
          <w:i/>
        </w:rPr>
        <w:t xml:space="preserve">Требования к отчету. </w:t>
      </w:r>
      <w:r w:rsidRPr="00287AE4">
        <w:rPr>
          <w:i/>
        </w:rPr>
        <w:t>В отчете должен быть описан общий ход решения, приведены аналитические выкладки, численные расчеты, результаты. Расчетные программы должны быть выполнены в форме скрипт-файлов. Тексты скрипт-файлов и результаты работы программ нужно скопировать в отчет (преподаватель проверяет работу всех скрипт-файлов). Выводы (ответы) по каждому пункту должны быть четко сформулированы.</w:t>
      </w:r>
    </w:p>
    <w:p w14:paraId="7A04E1EA" w14:textId="0ABDDD76" w:rsidR="00F66164" w:rsidRPr="00E638CE" w:rsidRDefault="00AC4C27" w:rsidP="00F66164">
      <w:pPr>
        <w:jc w:val="both"/>
        <w:rPr>
          <w:b/>
          <w:sz w:val="20"/>
          <w:szCs w:val="20"/>
        </w:rPr>
      </w:pPr>
      <w:r>
        <w:rPr>
          <w:i/>
          <w:lang w:val="en-US"/>
        </w:rPr>
        <w:t>Баллы: 5+7+9 = 21</w:t>
      </w:r>
    </w:p>
    <w:p w14:paraId="285BC79E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6405CABE" w14:textId="77777777" w:rsidR="00D63860" w:rsidRPr="008D22E0" w:rsidRDefault="00D63860" w:rsidP="00D63860">
      <w:pPr>
        <w:spacing w:after="120" w:line="276" w:lineRule="auto"/>
        <w:ind w:firstLine="425"/>
        <w:jc w:val="center"/>
        <w:rPr>
          <w:b/>
        </w:rPr>
      </w:pPr>
      <w:r>
        <w:rPr>
          <w:b/>
        </w:rPr>
        <w:t xml:space="preserve">Вариант </w:t>
      </w:r>
      <w:r w:rsidRPr="008D22E0">
        <w:rPr>
          <w:b/>
        </w:rPr>
        <w:t>27</w:t>
      </w:r>
    </w:p>
    <w:p w14:paraId="4D3FCCC4" w14:textId="482BEA18" w:rsidR="00D63860" w:rsidRPr="00015150" w:rsidRDefault="00D63860" w:rsidP="00D63860">
      <w:pPr>
        <w:spacing w:line="276" w:lineRule="auto"/>
        <w:jc w:val="both"/>
      </w:pPr>
      <w:r>
        <w:rPr>
          <w:b/>
        </w:rPr>
        <w:t>Задание</w:t>
      </w:r>
      <w:r w:rsidRPr="00112DAB">
        <w:rPr>
          <w:b/>
        </w:rPr>
        <w:t xml:space="preserve"> </w:t>
      </w:r>
      <w:r>
        <w:rPr>
          <w:b/>
        </w:rPr>
        <w:t>1</w:t>
      </w:r>
      <w:r w:rsidRPr="00112DAB">
        <w:rPr>
          <w:b/>
        </w:rPr>
        <w:t xml:space="preserve">. </w:t>
      </w:r>
      <w:r w:rsidRPr="00824DE4">
        <w:t>Материальная точка движется прямолинейно по закону</w:t>
      </w:r>
      <w:r>
        <w:rPr>
          <w:b/>
        </w:rPr>
        <w:t xml:space="preserve"> </w:t>
      </w:r>
      <w:r w:rsidRPr="00112DAB">
        <w:rPr>
          <w:position w:val="-10"/>
        </w:rPr>
        <w:object w:dxaOrig="1719" w:dyaOrig="380" w14:anchorId="23C5F90B">
          <v:shape id="_x0000_i1287" type="#_x0000_t75" style="width:86.4pt;height:18.8pt" o:ole="">
            <v:imagedata r:id="rId49" o:title=""/>
          </v:shape>
          <o:OLEObject Type="Embed" ProgID="Equation.DSMT4" ShapeID="_x0000_i1287" DrawAspect="Content" ObjectID="_1731215327" r:id="rId297"/>
        </w:object>
      </w:r>
      <w:r>
        <w:t xml:space="preserve"> (координата измеряется в метрах, время в секундах). </w:t>
      </w:r>
      <w:r w:rsidRPr="00112DAB">
        <w:t xml:space="preserve">Найдите </w:t>
      </w:r>
      <w:r>
        <w:t>формулу, определяющую</w:t>
      </w:r>
      <w:r w:rsidRPr="00112DAB">
        <w:t xml:space="preserve"> </w:t>
      </w:r>
      <w:r>
        <w:t xml:space="preserve">скорость </w:t>
      </w:r>
      <w:r w:rsidRPr="00112DAB">
        <w:rPr>
          <w:position w:val="-10"/>
        </w:rPr>
        <w:object w:dxaOrig="440" w:dyaOrig="320" w14:anchorId="7CEFF0A3">
          <v:shape id="_x0000_i1288" type="#_x0000_t75" style="width:21.9pt;height:15.65pt" o:ole="">
            <v:imagedata r:id="rId36" o:title=""/>
          </v:shape>
          <o:OLEObject Type="Embed" ProgID="Equation.DSMT4" ShapeID="_x0000_i1288" DrawAspect="Content" ObjectID="_1731215328" r:id="rId298"/>
        </w:object>
      </w:r>
      <w:r w:rsidRPr="00015150">
        <w:t xml:space="preserve"> </w:t>
      </w:r>
      <w:r>
        <w:t>движения тела</w:t>
      </w:r>
      <w:r w:rsidRPr="00112DAB">
        <w:t xml:space="preserve">. Постройте графики зависимостей </w:t>
      </w:r>
      <w:r w:rsidRPr="00112DAB">
        <w:rPr>
          <w:position w:val="-10"/>
        </w:rPr>
        <w:object w:dxaOrig="420" w:dyaOrig="320" w14:anchorId="1BEF8EA9">
          <v:shape id="_x0000_i1289" type="#_x0000_t75" style="width:21.3pt;height:15.65pt" o:ole="">
            <v:imagedata r:id="rId38" o:title=""/>
          </v:shape>
          <o:OLEObject Type="Embed" ProgID="Equation.DSMT4" ShapeID="_x0000_i1289" DrawAspect="Content" ObjectID="_1731215329" r:id="rId299"/>
        </w:object>
      </w:r>
      <w:r w:rsidRPr="00112DAB">
        <w:t xml:space="preserve">  и </w:t>
      </w:r>
      <w:r w:rsidRPr="00112DAB">
        <w:rPr>
          <w:position w:val="-10"/>
        </w:rPr>
        <w:object w:dxaOrig="440" w:dyaOrig="320" w14:anchorId="50409D2B">
          <v:shape id="_x0000_i1290" type="#_x0000_t75" style="width:21.9pt;height:15.65pt" o:ole="">
            <v:imagedata r:id="rId36" o:title=""/>
          </v:shape>
          <o:OLEObject Type="Embed" ProgID="Equation.DSMT4" ShapeID="_x0000_i1290" DrawAspect="Content" ObjectID="_1731215330" r:id="rId300"/>
        </w:object>
      </w:r>
      <w:r w:rsidRPr="00487E76">
        <w:t xml:space="preserve"> </w:t>
      </w:r>
      <w:r w:rsidRPr="00356A8A">
        <w:t>(</w:t>
      </w:r>
      <w:r w:rsidRPr="006F1C51">
        <w:t>Графики постройте в разных системах координат одного графического окна</w:t>
      </w:r>
      <w:r>
        <w:t>)</w:t>
      </w:r>
      <w:r w:rsidRPr="00112DAB">
        <w:t>.</w:t>
      </w:r>
      <w:r>
        <w:t xml:space="preserve"> Воспользовавшись </w:t>
      </w:r>
      <w:r w:rsidR="00AC4C27">
        <w:t xml:space="preserve">функцией </w:t>
      </w:r>
      <w:proofErr w:type="spellStart"/>
      <w:r w:rsidR="00AC4C27">
        <w:t>brentq</w:t>
      </w:r>
      <w:proofErr w:type="spellEnd"/>
      <w:r>
        <w:t>, приближенно определите момент времени, при котором скорость тела равна 9</w:t>
      </w:r>
      <w:r w:rsidRPr="0039573A">
        <w:t>,1</w:t>
      </w:r>
      <w:r>
        <w:t xml:space="preserve"> м</w:t>
      </w:r>
      <w:r w:rsidRPr="00015150">
        <w:t>/</w:t>
      </w:r>
      <w:r>
        <w:rPr>
          <w:lang w:val="en-US"/>
        </w:rPr>
        <w:t>c</w:t>
      </w:r>
      <w:r>
        <w:t>.</w:t>
      </w:r>
    </w:p>
    <w:p w14:paraId="239F4AB4" w14:textId="77777777" w:rsidR="00D63860" w:rsidRDefault="00D63860" w:rsidP="00D63860">
      <w:pPr>
        <w:spacing w:after="120" w:line="276" w:lineRule="auto"/>
        <w:jc w:val="both"/>
        <w:rPr>
          <w:b/>
        </w:rPr>
      </w:pPr>
    </w:p>
    <w:p w14:paraId="3101AA84" w14:textId="77777777" w:rsidR="00D63860" w:rsidRDefault="00D63860" w:rsidP="00D63860">
      <w:pPr>
        <w:spacing w:after="120" w:line="276" w:lineRule="auto"/>
        <w:jc w:val="both"/>
      </w:pPr>
      <w:r>
        <w:rPr>
          <w:b/>
        </w:rPr>
        <w:t>Задание</w:t>
      </w:r>
      <w:r w:rsidRPr="00112DAB">
        <w:rPr>
          <w:b/>
        </w:rPr>
        <w:t xml:space="preserve"> </w:t>
      </w:r>
      <w:r>
        <w:rPr>
          <w:b/>
        </w:rPr>
        <w:t>2</w:t>
      </w:r>
      <w:r w:rsidRPr="00112DAB">
        <w:rPr>
          <w:b/>
        </w:rPr>
        <w:t>.</w:t>
      </w:r>
      <w:r>
        <w:rPr>
          <w:b/>
        </w:rPr>
        <w:t xml:space="preserve"> </w:t>
      </w:r>
      <w:r>
        <w:t xml:space="preserve">В землю врыта труба, поперечное сечение которой имеет форму эллипса с полуосями 73 см и 36 см. Труба возвышается над землей на высоту 29 см (см. рис). На высоте 18 см над поверхностью земли на трубу опирается доска, другой конец доски упирается в землю. Напишите уравнение, описывающее положение доски. Проверьте результат графически, построив в системе координат </w:t>
      </w:r>
      <w:r w:rsidRPr="00565F2C">
        <w:rPr>
          <w:position w:val="-10"/>
        </w:rPr>
        <w:object w:dxaOrig="460" w:dyaOrig="320" w14:anchorId="59DA682A">
          <v:shape id="_x0000_i1291" type="#_x0000_t75" style="width:23.15pt;height:15.65pt" o:ole="">
            <v:imagedata r:id="rId24" o:title=""/>
          </v:shape>
          <o:OLEObject Type="Embed" ProgID="Equation.DSMT4" ShapeID="_x0000_i1291" DrawAspect="Content" ObjectID="_1731215331" r:id="rId301"/>
        </w:object>
      </w:r>
      <w:r>
        <w:t xml:space="preserve"> эллипс и график уравнения доски. </w:t>
      </w:r>
    </w:p>
    <w:p w14:paraId="27F75C9A" w14:textId="77777777" w:rsidR="00D63860" w:rsidRDefault="00BF780F" w:rsidP="00D63860">
      <w:pPr>
        <w:spacing w:line="276" w:lineRule="auto"/>
        <w:ind w:firstLine="425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40000" behindDoc="0" locked="0" layoutInCell="1" allowOverlap="1" wp14:anchorId="2ADB0287" wp14:editId="2EFCC4C5">
                <wp:simplePos x="0" y="0"/>
                <wp:positionH relativeFrom="column">
                  <wp:posOffset>3133725</wp:posOffset>
                </wp:positionH>
                <wp:positionV relativeFrom="paragraph">
                  <wp:posOffset>137795</wp:posOffset>
                </wp:positionV>
                <wp:extent cx="1516380" cy="829945"/>
                <wp:effectExtent l="19050" t="23495" r="17145" b="22860"/>
                <wp:wrapNone/>
                <wp:docPr id="28" name="AutoShape 2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516380" cy="829945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9C86778" id="AutoShape 280" o:spid="_x0000_s1026" type="#_x0000_t32" style="position:absolute;margin-left:246.75pt;margin-top:10.85pt;width:119.4pt;height:65.35pt;flip:x y;z-index:251840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" strokeweight="2.25pt"/>
            </w:pict>
          </mc:Fallback>
        </mc:AlternateConten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87"/>
      </w:tblGrid>
      <w:tr w:rsidR="00D63860" w14:paraId="7E57C086" w14:textId="77777777" w:rsidTr="008F384E">
        <w:trPr>
          <w:trHeight w:val="2647"/>
        </w:trPr>
        <w:tc>
          <w:tcPr>
            <w:tcW w:w="92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7A840D5" w14:textId="77777777" w:rsidR="00D63860" w:rsidRDefault="00D63860" w:rsidP="008F384E">
            <w:pPr>
              <w:spacing w:line="276" w:lineRule="auto"/>
              <w:jc w:val="both"/>
            </w:pPr>
          </w:p>
          <w:p w14:paraId="6CCC10C1" w14:textId="77777777" w:rsidR="00D63860" w:rsidRPr="00A8561C" w:rsidRDefault="00BF780F" w:rsidP="008F384E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46144" behindDoc="0" locked="0" layoutInCell="1" allowOverlap="1" wp14:anchorId="3215773C" wp14:editId="7C8BFF14">
                      <wp:simplePos x="0" y="0"/>
                      <wp:positionH relativeFrom="column">
                        <wp:posOffset>2775585</wp:posOffset>
                      </wp:positionH>
                      <wp:positionV relativeFrom="paragraph">
                        <wp:posOffset>151130</wp:posOffset>
                      </wp:positionV>
                      <wp:extent cx="648335" cy="304800"/>
                      <wp:effectExtent l="3810" t="0" r="0" b="1270"/>
                      <wp:wrapNone/>
                      <wp:docPr id="27" name="Text Box 2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8335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9A76C70" w14:textId="77777777" w:rsidR="00D63860" w:rsidRDefault="00D63860" w:rsidP="00D63860">
                                  <w:r>
                                    <w:t xml:space="preserve">29 см   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215773C" id="Text Box 283" o:spid="_x0000_s1078" type="#_x0000_t202" style="position:absolute;margin-left:218.55pt;margin-top:11.9pt;width:51.05pt;height:24pt;z-index:251846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" filled="f" stroked="f">
                      <v:textbox>
                        <w:txbxContent>
                          <w:p w14:paraId="69A76C70" w14:textId="77777777" w:rsidR="00D63860" w:rsidRDefault="00D63860" w:rsidP="00D63860">
                            <w:r>
                              <w:t xml:space="preserve">29 см      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42048" behindDoc="0" locked="0" layoutInCell="1" allowOverlap="1" wp14:anchorId="21C58AA5" wp14:editId="32649078">
                      <wp:simplePos x="0" y="0"/>
                      <wp:positionH relativeFrom="column">
                        <wp:posOffset>3888740</wp:posOffset>
                      </wp:positionH>
                      <wp:positionV relativeFrom="paragraph">
                        <wp:posOffset>177800</wp:posOffset>
                      </wp:positionV>
                      <wp:extent cx="0" cy="396240"/>
                      <wp:effectExtent l="59690" t="15875" r="54610" b="16510"/>
                      <wp:wrapNone/>
                      <wp:docPr id="26" name="AutoShape 2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962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A3D7C82" id="AutoShape 281" o:spid="_x0000_s1026" type="#_x0000_t32" style="position:absolute;margin-left:306.2pt;margin-top:14pt;width:0;height:31.2pt;z-index:251842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">
                      <v:stroke startarrow="block"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37952" behindDoc="0" locked="0" layoutInCell="1" allowOverlap="1" wp14:anchorId="57070BBB" wp14:editId="4459F15B">
                      <wp:simplePos x="0" y="0"/>
                      <wp:positionH relativeFrom="column">
                        <wp:posOffset>3302000</wp:posOffset>
                      </wp:positionH>
                      <wp:positionV relativeFrom="paragraph">
                        <wp:posOffset>33655</wp:posOffset>
                      </wp:positionV>
                      <wp:extent cx="0" cy="539750"/>
                      <wp:effectExtent l="53975" t="14605" r="60325" b="17145"/>
                      <wp:wrapNone/>
                      <wp:docPr id="25" name="AutoShape 2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5397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F1D27F9" id="AutoShape 279" o:spid="_x0000_s1026" type="#_x0000_t32" style="position:absolute;margin-left:260pt;margin-top:2.65pt;width:0;height:42.5pt;z-index:251837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">
                      <v:stroke startarrow="block"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33856" behindDoc="0" locked="0" layoutInCell="1" allowOverlap="1" wp14:anchorId="498D0387" wp14:editId="41CD3938">
                      <wp:simplePos x="0" y="0"/>
                      <wp:positionH relativeFrom="column">
                        <wp:posOffset>2303145</wp:posOffset>
                      </wp:positionH>
                      <wp:positionV relativeFrom="paragraph">
                        <wp:posOffset>40005</wp:posOffset>
                      </wp:positionV>
                      <wp:extent cx="1958340" cy="1181100"/>
                      <wp:effectExtent l="17145" t="11430" r="15240" b="17145"/>
                      <wp:wrapNone/>
                      <wp:docPr id="24" name="Oval 2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58340" cy="11811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D8D8D8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22C35272" id="Oval 277" o:spid="_x0000_s1026" style="position:absolute;margin-left:181.35pt;margin-top:3.15pt;width:154.2pt;height:93pt;z-index:251833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" fillcolor="#d8d8d8" strokeweight="1.5pt"/>
                  </w:pict>
                </mc:Fallback>
              </mc:AlternateContent>
            </w:r>
          </w:p>
          <w:p w14:paraId="6BABB319" w14:textId="77777777" w:rsidR="00D63860" w:rsidRPr="00A8561C" w:rsidRDefault="00BF780F" w:rsidP="008F384E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44096" behindDoc="0" locked="0" layoutInCell="1" allowOverlap="1" wp14:anchorId="7918F7C0" wp14:editId="4DE57BDB">
                      <wp:simplePos x="0" y="0"/>
                      <wp:positionH relativeFrom="column">
                        <wp:posOffset>3339465</wp:posOffset>
                      </wp:positionH>
                      <wp:positionV relativeFrom="paragraph">
                        <wp:posOffset>166370</wp:posOffset>
                      </wp:positionV>
                      <wp:extent cx="648335" cy="304800"/>
                      <wp:effectExtent l="0" t="4445" r="3175" b="0"/>
                      <wp:wrapNone/>
                      <wp:docPr id="23" name="Text Box 2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8335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3BB122F" w14:textId="77777777" w:rsidR="00D63860" w:rsidRDefault="00D63860" w:rsidP="00D63860">
                                  <w:r>
                                    <w:t xml:space="preserve">18 см   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18F7C0" id="Text Box 282" o:spid="_x0000_s1079" type="#_x0000_t202" style="position:absolute;margin-left:262.95pt;margin-top:13.1pt;width:51.05pt;height:24pt;z-index:251844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" filled="f" stroked="f">
                      <v:textbox>
                        <w:txbxContent>
                          <w:p w14:paraId="03BB122F" w14:textId="77777777" w:rsidR="00D63860" w:rsidRDefault="00D63860" w:rsidP="00D63860">
                            <w:r>
                              <w:t xml:space="preserve">18 см      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3502B101" w14:textId="77777777" w:rsidR="00D63860" w:rsidRPr="00A8561C" w:rsidRDefault="00D63860" w:rsidP="008F384E"/>
          <w:p w14:paraId="434D54FF" w14:textId="77777777" w:rsidR="00D63860" w:rsidRPr="00A8561C" w:rsidRDefault="00BF780F" w:rsidP="008F384E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35904" behindDoc="0" locked="0" layoutInCell="1" allowOverlap="1" wp14:anchorId="77CD6B2E" wp14:editId="1E95AFC3">
                      <wp:simplePos x="0" y="0"/>
                      <wp:positionH relativeFrom="column">
                        <wp:posOffset>299085</wp:posOffset>
                      </wp:positionH>
                      <wp:positionV relativeFrom="paragraph">
                        <wp:posOffset>38735</wp:posOffset>
                      </wp:positionV>
                      <wp:extent cx="5455920" cy="0"/>
                      <wp:effectExtent l="13335" t="10160" r="7620" b="8890"/>
                      <wp:wrapNone/>
                      <wp:docPr id="22" name="AutoShape 2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45592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D002B34" id="AutoShape 278" o:spid="_x0000_s1026" type="#_x0000_t32" style="position:absolute;margin-left:23.55pt;margin-top:3.05pt;width:429.6pt;height:0;z-index:251835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"/>
                  </w:pict>
                </mc:Fallback>
              </mc:AlternateContent>
            </w:r>
          </w:p>
          <w:p w14:paraId="08C2881E" w14:textId="77777777" w:rsidR="00D63860" w:rsidRPr="00A8561C" w:rsidRDefault="00D63860" w:rsidP="008F384E"/>
          <w:p w14:paraId="29EC9355" w14:textId="77777777" w:rsidR="00D63860" w:rsidRDefault="00D63860" w:rsidP="008F384E"/>
          <w:p w14:paraId="73DCF2B3" w14:textId="77777777" w:rsidR="00D63860" w:rsidRPr="00A8561C" w:rsidRDefault="00D63860" w:rsidP="008F384E">
            <w:r>
              <w:t xml:space="preserve">    </w:t>
            </w:r>
          </w:p>
        </w:tc>
      </w:tr>
    </w:tbl>
    <w:p w14:paraId="0781CC7E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  <w:r>
        <w:t xml:space="preserve">  </w:t>
      </w:r>
    </w:p>
    <w:p w14:paraId="198EC256" w14:textId="77777777" w:rsidR="00D63860" w:rsidRDefault="00D63860" w:rsidP="00D63860">
      <w:pPr>
        <w:spacing w:line="276" w:lineRule="auto"/>
        <w:jc w:val="both"/>
      </w:pPr>
      <w:r w:rsidRPr="00B327C4">
        <w:rPr>
          <w:b/>
        </w:rPr>
        <w:t>Задание 3.</w:t>
      </w:r>
      <w:r>
        <w:t xml:space="preserve"> Постройте в одной системе координат график функции </w:t>
      </w:r>
      <w:r w:rsidRPr="00612EC1">
        <w:rPr>
          <w:position w:val="-10"/>
        </w:rPr>
        <w:object w:dxaOrig="1180" w:dyaOrig="360" w14:anchorId="6F847C9E">
          <v:shape id="_x0000_i1292" type="#_x0000_t75" style="width:59.5pt;height:18.15pt" o:ole="">
            <v:imagedata r:id="rId55" o:title=""/>
          </v:shape>
          <o:OLEObject Type="Embed" ProgID="Equation.DSMT4" ShapeID="_x0000_i1292" DrawAspect="Content" ObjectID="_1731215332" r:id="rId302"/>
        </w:object>
      </w:r>
      <w:r>
        <w:t xml:space="preserve"> и график многочленов Тейлора </w:t>
      </w:r>
      <w:r w:rsidRPr="00972564">
        <w:rPr>
          <w:position w:val="-12"/>
        </w:rPr>
        <w:object w:dxaOrig="620" w:dyaOrig="360" w14:anchorId="48AD9CC1">
          <v:shape id="_x0000_i1293" type="#_x0000_t75" style="width:30.7pt;height:18.15pt" o:ole="">
            <v:imagedata r:id="rId28" o:title=""/>
          </v:shape>
          <o:OLEObject Type="Embed" ProgID="Equation.DSMT4" ShapeID="_x0000_i1293" DrawAspect="Content" ObjectID="_1731215333" r:id="rId303"/>
        </w:object>
      </w:r>
      <w:r>
        <w:t xml:space="preserve"> этой функции в точке </w:t>
      </w:r>
      <w:r w:rsidRPr="00E75745">
        <w:rPr>
          <w:position w:val="-12"/>
        </w:rPr>
        <w:object w:dxaOrig="620" w:dyaOrig="360" w14:anchorId="47636C8F">
          <v:shape id="_x0000_i1294" type="#_x0000_t75" style="width:30.7pt;height:18.15pt" o:ole="">
            <v:imagedata r:id="rId58" o:title=""/>
          </v:shape>
          <o:OLEObject Type="Embed" ProgID="Equation.DSMT4" ShapeID="_x0000_i1294" DrawAspect="Content" ObjectID="_1731215334" r:id="rId304"/>
        </w:object>
      </w:r>
      <w:r>
        <w:t xml:space="preserve"> для </w:t>
      </w:r>
      <w:r w:rsidRPr="00972564">
        <w:rPr>
          <w:position w:val="-8"/>
        </w:rPr>
        <w:object w:dxaOrig="920" w:dyaOrig="300" w14:anchorId="4C4878A0">
          <v:shape id="_x0000_i1295" type="#_x0000_t75" style="width:45.7pt;height:15.05pt" o:ole="">
            <v:imagedata r:id="rId60" o:title=""/>
          </v:shape>
          <o:OLEObject Type="Embed" ProgID="Equation.DSMT4" ShapeID="_x0000_i1295" DrawAspect="Content" ObjectID="_1731215335" r:id="rId305"/>
        </w:object>
      </w:r>
      <w:r>
        <w:t xml:space="preserve">. </w:t>
      </w:r>
    </w:p>
    <w:p w14:paraId="14C21870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75304731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58282014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16639415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0534A3ED" w14:textId="77777777" w:rsidR="00F66164" w:rsidRDefault="00F66164" w:rsidP="00D63860">
      <w:pPr>
        <w:spacing w:after="120" w:line="276" w:lineRule="auto"/>
        <w:ind w:firstLine="425"/>
        <w:jc w:val="center"/>
        <w:rPr>
          <w:b/>
        </w:rPr>
      </w:pPr>
    </w:p>
    <w:p w14:paraId="4F817AB6" w14:textId="77777777" w:rsidR="00D63860" w:rsidRPr="00287AE4" w:rsidRDefault="00D63860" w:rsidP="00B009EF">
      <w:pPr>
        <w:pStyle w:val="ab"/>
      </w:pPr>
      <w:r w:rsidRPr="00287AE4">
        <w:lastRenderedPageBreak/>
        <w:t xml:space="preserve">Контрольная работа 3-го модуля </w:t>
      </w:r>
    </w:p>
    <w:p w14:paraId="354D7A20" w14:textId="77777777" w:rsidR="00D63860" w:rsidRPr="00287AE4" w:rsidRDefault="00D63860" w:rsidP="00D63860">
      <w:pPr>
        <w:spacing w:line="276" w:lineRule="auto"/>
        <w:jc w:val="both"/>
        <w:rPr>
          <w:i/>
        </w:rPr>
      </w:pPr>
      <w:r w:rsidRPr="00287AE4">
        <w:rPr>
          <w:b/>
          <w:i/>
        </w:rPr>
        <w:t xml:space="preserve">Требования к отчету. </w:t>
      </w:r>
      <w:r w:rsidRPr="00287AE4">
        <w:rPr>
          <w:i/>
        </w:rPr>
        <w:t>В отчете должен быть описан общий ход решения, приведены аналитические выкладки, численные расчеты, результаты. Расчетные программы должны быть выполнены в форме скрипт-файлов. Тексты скрипт-файлов и результаты работы программ нужно скопировать в отчет (преподаватель проверяет работу всех скрипт-файлов). Выводы (ответы) по каждому пункту должны быть четко сформулированы.</w:t>
      </w:r>
    </w:p>
    <w:p w14:paraId="7852E793" w14:textId="7497EFE6" w:rsidR="00F66164" w:rsidRPr="00E638CE" w:rsidRDefault="00AC4C27" w:rsidP="00F66164">
      <w:pPr>
        <w:jc w:val="both"/>
        <w:rPr>
          <w:b/>
          <w:sz w:val="20"/>
          <w:szCs w:val="20"/>
        </w:rPr>
      </w:pPr>
      <w:r>
        <w:rPr>
          <w:i/>
          <w:lang w:val="en-US"/>
        </w:rPr>
        <w:t>Баллы: 5+7+9 = 21</w:t>
      </w:r>
    </w:p>
    <w:p w14:paraId="1F8AFD52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322503A3" w14:textId="77777777" w:rsidR="00D63860" w:rsidRPr="008D22E0" w:rsidRDefault="00D63860" w:rsidP="00D63860">
      <w:pPr>
        <w:spacing w:after="120" w:line="276" w:lineRule="auto"/>
        <w:ind w:firstLine="425"/>
        <w:jc w:val="center"/>
        <w:rPr>
          <w:b/>
        </w:rPr>
      </w:pPr>
      <w:r>
        <w:rPr>
          <w:b/>
        </w:rPr>
        <w:t xml:space="preserve">Вариант </w:t>
      </w:r>
      <w:r w:rsidRPr="008D22E0">
        <w:rPr>
          <w:b/>
        </w:rPr>
        <w:t>28</w:t>
      </w:r>
    </w:p>
    <w:p w14:paraId="51095DAE" w14:textId="1046C0F7" w:rsidR="00D63860" w:rsidRPr="00015150" w:rsidRDefault="00D63860" w:rsidP="00D63860">
      <w:pPr>
        <w:spacing w:line="276" w:lineRule="auto"/>
        <w:jc w:val="both"/>
      </w:pPr>
      <w:r>
        <w:rPr>
          <w:b/>
        </w:rPr>
        <w:t>Задание</w:t>
      </w:r>
      <w:r w:rsidRPr="00112DAB">
        <w:rPr>
          <w:b/>
        </w:rPr>
        <w:t xml:space="preserve"> </w:t>
      </w:r>
      <w:r w:rsidRPr="00A05C1B">
        <w:rPr>
          <w:b/>
        </w:rPr>
        <w:t>1</w:t>
      </w:r>
      <w:r w:rsidRPr="00112DAB">
        <w:rPr>
          <w:b/>
        </w:rPr>
        <w:t xml:space="preserve">. </w:t>
      </w:r>
      <w:r w:rsidRPr="00824DE4">
        <w:t>Материальная точка движется прямолинейно по закону</w:t>
      </w:r>
      <w:r>
        <w:rPr>
          <w:b/>
        </w:rPr>
        <w:t xml:space="preserve"> </w:t>
      </w:r>
      <w:r w:rsidRPr="00112DAB">
        <w:rPr>
          <w:position w:val="-10"/>
        </w:rPr>
        <w:object w:dxaOrig="2100" w:dyaOrig="360" w14:anchorId="13486154">
          <v:shape id="_x0000_i1296" type="#_x0000_t75" style="width:105.2pt;height:18.15pt" o:ole="">
            <v:imagedata r:id="rId62" o:title=""/>
          </v:shape>
          <o:OLEObject Type="Embed" ProgID="Equation.DSMT4" ShapeID="_x0000_i1296" DrawAspect="Content" ObjectID="_1731215336" r:id="rId306"/>
        </w:object>
      </w:r>
      <w:r>
        <w:t xml:space="preserve"> (координата измеряется в метрах, время в секундах). </w:t>
      </w:r>
      <w:r w:rsidRPr="00112DAB">
        <w:t xml:space="preserve">Найдите </w:t>
      </w:r>
      <w:r>
        <w:t>формулу, определяющую</w:t>
      </w:r>
      <w:r w:rsidRPr="00112DAB">
        <w:t xml:space="preserve"> </w:t>
      </w:r>
      <w:r>
        <w:t xml:space="preserve">скорость </w:t>
      </w:r>
      <w:r w:rsidRPr="00112DAB">
        <w:rPr>
          <w:position w:val="-10"/>
        </w:rPr>
        <w:object w:dxaOrig="440" w:dyaOrig="320" w14:anchorId="5ACA86C4">
          <v:shape id="_x0000_i1297" type="#_x0000_t75" style="width:21.9pt;height:15.65pt" o:ole="">
            <v:imagedata r:id="rId36" o:title=""/>
          </v:shape>
          <o:OLEObject Type="Embed" ProgID="Equation.DSMT4" ShapeID="_x0000_i1297" DrawAspect="Content" ObjectID="_1731215337" r:id="rId307"/>
        </w:object>
      </w:r>
      <w:r w:rsidRPr="00015150">
        <w:t xml:space="preserve"> </w:t>
      </w:r>
      <w:r>
        <w:t>движения тела</w:t>
      </w:r>
      <w:r w:rsidRPr="00112DAB">
        <w:t xml:space="preserve">. Постройте графики зависимостей </w:t>
      </w:r>
      <w:r w:rsidRPr="00112DAB">
        <w:rPr>
          <w:position w:val="-10"/>
        </w:rPr>
        <w:object w:dxaOrig="420" w:dyaOrig="320" w14:anchorId="26A0F056">
          <v:shape id="_x0000_i1298" type="#_x0000_t75" style="width:21.3pt;height:15.65pt" o:ole="">
            <v:imagedata r:id="rId38" o:title=""/>
          </v:shape>
          <o:OLEObject Type="Embed" ProgID="Equation.DSMT4" ShapeID="_x0000_i1298" DrawAspect="Content" ObjectID="_1731215338" r:id="rId308"/>
        </w:object>
      </w:r>
      <w:r w:rsidRPr="00112DAB">
        <w:t xml:space="preserve">  и </w:t>
      </w:r>
      <w:r w:rsidRPr="00112DAB">
        <w:rPr>
          <w:position w:val="-10"/>
        </w:rPr>
        <w:object w:dxaOrig="440" w:dyaOrig="320" w14:anchorId="0730D2A3">
          <v:shape id="_x0000_i1299" type="#_x0000_t75" style="width:21.9pt;height:15.65pt" o:ole="">
            <v:imagedata r:id="rId36" o:title=""/>
          </v:shape>
          <o:OLEObject Type="Embed" ProgID="Equation.DSMT4" ShapeID="_x0000_i1299" DrawAspect="Content" ObjectID="_1731215339" r:id="rId309"/>
        </w:object>
      </w:r>
      <w:r w:rsidRPr="00487E76">
        <w:t xml:space="preserve"> (</w:t>
      </w:r>
      <w:r w:rsidRPr="006F1C51">
        <w:t>Графики постройте в разных системах координат одного графического окна</w:t>
      </w:r>
      <w:r>
        <w:t>)</w:t>
      </w:r>
      <w:r w:rsidRPr="00112DAB">
        <w:t>.</w:t>
      </w:r>
      <w:r>
        <w:t xml:space="preserve"> Воспользовавшись </w:t>
      </w:r>
      <w:r w:rsidR="00AC4C27">
        <w:t xml:space="preserve">функцией </w:t>
      </w:r>
      <w:proofErr w:type="spellStart"/>
      <w:r w:rsidR="00AC4C27">
        <w:t>brentq</w:t>
      </w:r>
      <w:proofErr w:type="spellEnd"/>
      <w:r>
        <w:t>, приближенно определите момент времени, при котором скорость тела равна 1</w:t>
      </w:r>
      <w:r w:rsidRPr="0039573A">
        <w:t>,</w:t>
      </w:r>
      <w:r>
        <w:t>9 м</w:t>
      </w:r>
      <w:r w:rsidRPr="00015150">
        <w:t>/</w:t>
      </w:r>
      <w:r>
        <w:rPr>
          <w:lang w:val="en-US"/>
        </w:rPr>
        <w:t>c</w:t>
      </w:r>
      <w:r>
        <w:t>.</w:t>
      </w:r>
    </w:p>
    <w:p w14:paraId="6F5BB167" w14:textId="77777777" w:rsidR="00D63860" w:rsidRDefault="00D63860" w:rsidP="00D63860">
      <w:pPr>
        <w:spacing w:after="120" w:line="276" w:lineRule="auto"/>
        <w:jc w:val="both"/>
        <w:rPr>
          <w:b/>
        </w:rPr>
      </w:pPr>
    </w:p>
    <w:p w14:paraId="2BB1AA6A" w14:textId="77777777" w:rsidR="00D63860" w:rsidRDefault="00D63860" w:rsidP="00D63860">
      <w:pPr>
        <w:spacing w:after="120" w:line="276" w:lineRule="auto"/>
        <w:jc w:val="both"/>
      </w:pPr>
      <w:r>
        <w:rPr>
          <w:b/>
        </w:rPr>
        <w:t>Задание</w:t>
      </w:r>
      <w:r w:rsidRPr="00112DAB">
        <w:rPr>
          <w:b/>
        </w:rPr>
        <w:t xml:space="preserve"> </w:t>
      </w:r>
      <w:r>
        <w:rPr>
          <w:b/>
        </w:rPr>
        <w:t>2</w:t>
      </w:r>
      <w:r w:rsidRPr="00112DAB">
        <w:rPr>
          <w:b/>
        </w:rPr>
        <w:t>.</w:t>
      </w:r>
      <w:r>
        <w:rPr>
          <w:b/>
        </w:rPr>
        <w:t xml:space="preserve"> </w:t>
      </w:r>
      <w:r>
        <w:t xml:space="preserve">В землю врыта труба, поперечное сечение которой имеет форму эллипса с полуосями 44 см и 65 см. Труба возвышается над землей на высоту 51 см (см. рис). На высоте 43 см над поверхностью земли на трубу опирается доска, другой конец доски упирается в землю. Напишите уравнение, описывающее положение доски. Проверьте результат графически, построив в системе координат </w:t>
      </w:r>
      <w:r w:rsidRPr="00565F2C">
        <w:rPr>
          <w:position w:val="-10"/>
        </w:rPr>
        <w:object w:dxaOrig="460" w:dyaOrig="320" w14:anchorId="770D5DF3">
          <v:shape id="_x0000_i1300" type="#_x0000_t75" style="width:23.15pt;height:15.65pt" o:ole="">
            <v:imagedata r:id="rId24" o:title=""/>
          </v:shape>
          <o:OLEObject Type="Embed" ProgID="Equation.DSMT4" ShapeID="_x0000_i1300" DrawAspect="Content" ObjectID="_1731215340" r:id="rId310"/>
        </w:object>
      </w:r>
      <w:r>
        <w:t xml:space="preserve"> эллипс и график уравнения доски. </w:t>
      </w:r>
    </w:p>
    <w:p w14:paraId="59E370DC" w14:textId="77777777" w:rsidR="00D63860" w:rsidRDefault="00BF780F" w:rsidP="00D63860">
      <w:pPr>
        <w:spacing w:after="120" w:line="276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54336" behindDoc="0" locked="0" layoutInCell="1" allowOverlap="1" wp14:anchorId="56DA2FF5" wp14:editId="0B6EAD70">
                <wp:simplePos x="0" y="0"/>
                <wp:positionH relativeFrom="column">
                  <wp:posOffset>3035300</wp:posOffset>
                </wp:positionH>
                <wp:positionV relativeFrom="paragraph">
                  <wp:posOffset>43180</wp:posOffset>
                </wp:positionV>
                <wp:extent cx="898525" cy="995045"/>
                <wp:effectExtent l="15875" t="14605" r="19050" b="19050"/>
                <wp:wrapNone/>
                <wp:docPr id="21" name="AutoShape 2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898525" cy="995045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5E664BC" id="AutoShape 287" o:spid="_x0000_s1026" type="#_x0000_t32" style="position:absolute;margin-left:239pt;margin-top:3.4pt;width:70.75pt;height:78.35pt;flip:x y;z-index:251854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" strokeweight="2.25pt"/>
            </w:pict>
          </mc:Fallback>
        </mc:AlternateContent>
      </w:r>
    </w:p>
    <w:p w14:paraId="056D8549" w14:textId="77777777" w:rsidR="00D63860" w:rsidRDefault="00BF780F" w:rsidP="00D63860">
      <w:pPr>
        <w:spacing w:after="120" w:line="276" w:lineRule="auto"/>
        <w:ind w:firstLine="425"/>
        <w:jc w:val="center"/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52288" behindDoc="0" locked="0" layoutInCell="1" allowOverlap="1" wp14:anchorId="30005697" wp14:editId="18069B7A">
                <wp:simplePos x="0" y="0"/>
                <wp:positionH relativeFrom="column">
                  <wp:posOffset>3164205</wp:posOffset>
                </wp:positionH>
                <wp:positionV relativeFrom="paragraph">
                  <wp:posOffset>85090</wp:posOffset>
                </wp:positionV>
                <wp:extent cx="635" cy="684530"/>
                <wp:effectExtent l="59055" t="18415" r="54610" b="20955"/>
                <wp:wrapNone/>
                <wp:docPr id="20" name="AutoShape 2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68453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2C9CCA" id="AutoShape 286" o:spid="_x0000_s1026" type="#_x0000_t32" style="position:absolute;margin-left:249.15pt;margin-top:6.7pt;width:.05pt;height:53.9pt;z-index:251852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">
                <v:stroke startarrow="block"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56384" behindDoc="0" locked="0" layoutInCell="1" allowOverlap="1" wp14:anchorId="508748C6" wp14:editId="70FFA945">
                <wp:simplePos x="0" y="0"/>
                <wp:positionH relativeFrom="column">
                  <wp:posOffset>3392805</wp:posOffset>
                </wp:positionH>
                <wp:positionV relativeFrom="paragraph">
                  <wp:posOffset>207010</wp:posOffset>
                </wp:positionV>
                <wp:extent cx="0" cy="536575"/>
                <wp:effectExtent l="59055" t="16510" r="55245" b="18415"/>
                <wp:wrapNone/>
                <wp:docPr id="19" name="AutoShape 2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365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2F656AB" id="AutoShape 288" o:spid="_x0000_s1026" type="#_x0000_t32" style="position:absolute;margin-left:267.15pt;margin-top:16.3pt;width:0;height:42.25pt;z-index:251856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">
                <v:stroke startarrow="block"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8192" behindDoc="0" locked="0" layoutInCell="1" allowOverlap="1" wp14:anchorId="1B0DB800" wp14:editId="78589C42">
                <wp:simplePos x="0" y="0"/>
                <wp:positionH relativeFrom="column">
                  <wp:posOffset>2691765</wp:posOffset>
                </wp:positionH>
                <wp:positionV relativeFrom="paragraph">
                  <wp:posOffset>70485</wp:posOffset>
                </wp:positionV>
                <wp:extent cx="922020" cy="1675765"/>
                <wp:effectExtent l="15240" t="13335" r="15240" b="15875"/>
                <wp:wrapNone/>
                <wp:docPr id="18" name="Oval 2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22020" cy="1675765"/>
                        </a:xfrm>
                        <a:prstGeom prst="ellipse">
                          <a:avLst/>
                        </a:prstGeom>
                        <a:solidFill>
                          <a:srgbClr val="D8D8D8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C73A679" id="Oval 284" o:spid="_x0000_s1026" style="position:absolute;margin-left:211.95pt;margin-top:5.55pt;width:72.6pt;height:131.95pt;z-index:251848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" fillcolor="#d8d8d8" strokeweight="1.5pt"/>
            </w:pict>
          </mc:Fallback>
        </mc:AlternateContent>
      </w:r>
    </w:p>
    <w:p w14:paraId="559F016F" w14:textId="77777777" w:rsidR="00D63860" w:rsidRDefault="00BF780F" w:rsidP="00D63860">
      <w:pPr>
        <w:spacing w:line="276" w:lineRule="auto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58432" behindDoc="0" locked="0" layoutInCell="1" allowOverlap="1" wp14:anchorId="7A6F7C05" wp14:editId="21F5C953">
                <wp:simplePos x="0" y="0"/>
                <wp:positionH relativeFrom="column">
                  <wp:posOffset>3324225</wp:posOffset>
                </wp:positionH>
                <wp:positionV relativeFrom="paragraph">
                  <wp:posOffset>177800</wp:posOffset>
                </wp:positionV>
                <wp:extent cx="648335" cy="304800"/>
                <wp:effectExtent l="0" t="0" r="0" b="3175"/>
                <wp:wrapNone/>
                <wp:docPr id="17" name="Text Box 2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833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9E3616B" w14:textId="77777777" w:rsidR="00D63860" w:rsidRDefault="00D63860" w:rsidP="00D63860">
                            <w:r>
                              <w:t xml:space="preserve">43 см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A6F7C05" id="Text Box 289" o:spid="_x0000_s1080" type="#_x0000_t202" style="position:absolute;left:0;text-align:left;margin-left:261.75pt;margin-top:14pt;width:51.05pt;height:24pt;z-index:251858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" filled="f" stroked="f">
                <v:textbox>
                  <w:txbxContent>
                    <w:p w14:paraId="59E3616B" w14:textId="77777777" w:rsidR="00D63860" w:rsidRDefault="00D63860" w:rsidP="00D63860">
                      <w:r>
                        <w:t xml:space="preserve">43 см         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60480" behindDoc="0" locked="0" layoutInCell="1" allowOverlap="1" wp14:anchorId="6D393237" wp14:editId="4648699B">
                <wp:simplePos x="0" y="0"/>
                <wp:positionH relativeFrom="column">
                  <wp:posOffset>2684145</wp:posOffset>
                </wp:positionH>
                <wp:positionV relativeFrom="paragraph">
                  <wp:posOffset>104775</wp:posOffset>
                </wp:positionV>
                <wp:extent cx="648335" cy="304800"/>
                <wp:effectExtent l="0" t="0" r="1270" b="0"/>
                <wp:wrapNone/>
                <wp:docPr id="16" name="Text Box 2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833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E56864D" w14:textId="77777777" w:rsidR="00D63860" w:rsidRDefault="00D63860" w:rsidP="00D63860">
                            <w:r>
                              <w:t xml:space="preserve">51 см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D393237" id="Text Box 290" o:spid="_x0000_s1081" type="#_x0000_t202" style="position:absolute;left:0;text-align:left;margin-left:211.35pt;margin-top:8.25pt;width:51.05pt;height:24pt;z-index:251860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" filled="f" stroked="f">
                <v:textbox>
                  <w:txbxContent>
                    <w:p w14:paraId="0E56864D" w14:textId="77777777" w:rsidR="00D63860" w:rsidRDefault="00D63860" w:rsidP="00D63860">
                      <w:r>
                        <w:t xml:space="preserve">51 см           </w:t>
                      </w:r>
                    </w:p>
                  </w:txbxContent>
                </v:textbox>
              </v:shape>
            </w:pict>
          </mc:Fallback>
        </mc:AlternateContent>
      </w:r>
    </w:p>
    <w:p w14:paraId="5006D6D7" w14:textId="77777777" w:rsidR="00D63860" w:rsidRPr="00A8561C" w:rsidRDefault="00D63860" w:rsidP="00D63860">
      <w:pPr>
        <w:jc w:val="center"/>
      </w:pPr>
    </w:p>
    <w:p w14:paraId="316CD5F1" w14:textId="77777777" w:rsidR="00D63860" w:rsidRPr="00A8561C" w:rsidRDefault="00BF780F" w:rsidP="00D63860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50240" behindDoc="0" locked="0" layoutInCell="1" allowOverlap="1" wp14:anchorId="63084270" wp14:editId="4EE9A871">
                <wp:simplePos x="0" y="0"/>
                <wp:positionH relativeFrom="column">
                  <wp:posOffset>1122045</wp:posOffset>
                </wp:positionH>
                <wp:positionV relativeFrom="paragraph">
                  <wp:posOffset>78105</wp:posOffset>
                </wp:positionV>
                <wp:extent cx="4587240" cy="46355"/>
                <wp:effectExtent l="7620" t="11430" r="5715" b="8890"/>
                <wp:wrapNone/>
                <wp:docPr id="15" name="AutoShape 2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587240" cy="463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F5EE8A5" id="AutoShape 285" o:spid="_x0000_s1026" type="#_x0000_t32" style="position:absolute;margin-left:88.35pt;margin-top:6.15pt;width:361.2pt;height:3.65pt;flip:y;z-index:251850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"/>
            </w:pict>
          </mc:Fallback>
        </mc:AlternateContent>
      </w:r>
    </w:p>
    <w:p w14:paraId="37583E3E" w14:textId="77777777" w:rsidR="00D63860" w:rsidRPr="00A8561C" w:rsidRDefault="00D63860" w:rsidP="00D63860">
      <w:pPr>
        <w:jc w:val="center"/>
      </w:pPr>
    </w:p>
    <w:p w14:paraId="4F589322" w14:textId="77777777" w:rsidR="00D63860" w:rsidRPr="00A8561C" w:rsidRDefault="00D63860" w:rsidP="00D63860">
      <w:pPr>
        <w:jc w:val="center"/>
      </w:pPr>
    </w:p>
    <w:p w14:paraId="14116B8D" w14:textId="77777777" w:rsidR="00D63860" w:rsidRPr="00A8561C" w:rsidRDefault="00D63860" w:rsidP="00D63860">
      <w:pPr>
        <w:jc w:val="center"/>
      </w:pPr>
    </w:p>
    <w:p w14:paraId="7B57BEC9" w14:textId="77777777" w:rsidR="00D63860" w:rsidRDefault="00D63860" w:rsidP="00D63860">
      <w:pPr>
        <w:jc w:val="center"/>
      </w:pPr>
    </w:p>
    <w:p w14:paraId="703F188E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  <w:r>
        <w:t xml:space="preserve">    </w:t>
      </w:r>
    </w:p>
    <w:p w14:paraId="3F9E0363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2BF4B3EC" w14:textId="77777777" w:rsidR="00D63860" w:rsidRDefault="00D63860" w:rsidP="00D63860">
      <w:pPr>
        <w:spacing w:line="276" w:lineRule="auto"/>
        <w:jc w:val="both"/>
      </w:pPr>
      <w:r w:rsidRPr="00B327C4">
        <w:rPr>
          <w:b/>
        </w:rPr>
        <w:t>Задание 3.</w:t>
      </w:r>
      <w:r>
        <w:t xml:space="preserve"> Постройте в одной системе координат график функции </w:t>
      </w:r>
      <w:r w:rsidRPr="00B327C4">
        <w:rPr>
          <w:position w:val="-10"/>
        </w:rPr>
        <w:object w:dxaOrig="1440" w:dyaOrig="380" w14:anchorId="74EFC426">
          <v:shape id="_x0000_i1301" type="#_x0000_t75" style="width:1in;height:18.8pt" o:ole="">
            <v:imagedata r:id="rId68" o:title=""/>
          </v:shape>
          <o:OLEObject Type="Embed" ProgID="Equation.DSMT4" ShapeID="_x0000_i1301" DrawAspect="Content" ObjectID="_1731215341" r:id="rId311"/>
        </w:object>
      </w:r>
      <w:r>
        <w:t xml:space="preserve"> и график многочленов Тейлора </w:t>
      </w:r>
      <w:r w:rsidRPr="00972564">
        <w:rPr>
          <w:position w:val="-12"/>
        </w:rPr>
        <w:object w:dxaOrig="620" w:dyaOrig="360" w14:anchorId="2D44E27D">
          <v:shape id="_x0000_i1302" type="#_x0000_t75" style="width:30.7pt;height:18.15pt" o:ole="">
            <v:imagedata r:id="rId28" o:title=""/>
          </v:shape>
          <o:OLEObject Type="Embed" ProgID="Equation.DSMT4" ShapeID="_x0000_i1302" DrawAspect="Content" ObjectID="_1731215342" r:id="rId312"/>
        </w:object>
      </w:r>
      <w:r>
        <w:t xml:space="preserve"> этой функции в точке </w:t>
      </w:r>
      <w:r w:rsidRPr="00422989">
        <w:rPr>
          <w:position w:val="-12"/>
        </w:rPr>
        <w:object w:dxaOrig="639" w:dyaOrig="360" w14:anchorId="46B1927A">
          <v:shape id="_x0000_i1303" type="#_x0000_t75" style="width:31.95pt;height:18.15pt" o:ole="">
            <v:imagedata r:id="rId71" o:title=""/>
          </v:shape>
          <o:OLEObject Type="Embed" ProgID="Equation.DSMT4" ShapeID="_x0000_i1303" DrawAspect="Content" ObjectID="_1731215343" r:id="rId313"/>
        </w:object>
      </w:r>
      <w:r>
        <w:t xml:space="preserve"> для </w:t>
      </w:r>
      <w:r w:rsidRPr="00972564">
        <w:rPr>
          <w:position w:val="-8"/>
        </w:rPr>
        <w:object w:dxaOrig="920" w:dyaOrig="300" w14:anchorId="254D2D96">
          <v:shape id="_x0000_i1304" type="#_x0000_t75" style="width:45.7pt;height:15.05pt" o:ole="">
            <v:imagedata r:id="rId73" o:title=""/>
          </v:shape>
          <o:OLEObject Type="Embed" ProgID="Equation.DSMT4" ShapeID="_x0000_i1304" DrawAspect="Content" ObjectID="_1731215344" r:id="rId314"/>
        </w:object>
      </w:r>
      <w:r>
        <w:t xml:space="preserve">. </w:t>
      </w:r>
    </w:p>
    <w:p w14:paraId="65A73F19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5C2C7E2B" w14:textId="77777777" w:rsidR="00D63860" w:rsidRPr="008D22E0" w:rsidRDefault="00D63860" w:rsidP="0051302D">
      <w:pPr>
        <w:spacing w:after="120" w:line="276" w:lineRule="auto"/>
        <w:ind w:firstLine="425"/>
        <w:jc w:val="center"/>
        <w:rPr>
          <w:b/>
        </w:rPr>
      </w:pPr>
    </w:p>
    <w:p w14:paraId="31F11A87" w14:textId="77777777" w:rsidR="00D63860" w:rsidRPr="008D22E0" w:rsidRDefault="00F66164" w:rsidP="0051302D">
      <w:pPr>
        <w:spacing w:after="120" w:line="276" w:lineRule="auto"/>
        <w:ind w:firstLine="425"/>
        <w:jc w:val="center"/>
        <w:rPr>
          <w:b/>
        </w:rPr>
      </w:pPr>
      <w:r w:rsidRPr="008D22E0">
        <w:rPr>
          <w:b/>
        </w:rPr>
        <w:br w:type="page"/>
      </w:r>
    </w:p>
    <w:p w14:paraId="09937DE5" w14:textId="77777777" w:rsidR="00D63860" w:rsidRDefault="00D63860" w:rsidP="00B009EF">
      <w:pPr>
        <w:pStyle w:val="ab"/>
      </w:pPr>
      <w:r>
        <w:lastRenderedPageBreak/>
        <w:t xml:space="preserve">Контрольная работа 3-го модуля </w:t>
      </w:r>
    </w:p>
    <w:p w14:paraId="7A516D4A" w14:textId="77777777" w:rsidR="00D63860" w:rsidRPr="00287AE4" w:rsidRDefault="00D63860" w:rsidP="00D63860">
      <w:pPr>
        <w:spacing w:line="276" w:lineRule="auto"/>
        <w:jc w:val="both"/>
        <w:rPr>
          <w:i/>
        </w:rPr>
      </w:pPr>
      <w:r w:rsidRPr="00287AE4">
        <w:rPr>
          <w:b/>
          <w:i/>
        </w:rPr>
        <w:t xml:space="preserve">Требования к отчету. </w:t>
      </w:r>
      <w:r w:rsidRPr="00287AE4">
        <w:rPr>
          <w:i/>
        </w:rPr>
        <w:t>В отчете должен быть описан общий ход решения, приведены аналитические выкладки, численные расчеты, результаты. Расчетные программы должны быть выполнены в форме скрипт-файлов. Тексты скрипт-файлов и результаты работы программ нужно скопировать в отчет (преподаватель проверяет работу всех скрипт-файлов). Выводы (ответы) по каждому пункту должны быть четко сформулированы.</w:t>
      </w:r>
    </w:p>
    <w:p w14:paraId="20DAAB71" w14:textId="0CE15C79" w:rsidR="00F66164" w:rsidRPr="00E638CE" w:rsidRDefault="00AC4C27" w:rsidP="00F66164">
      <w:pPr>
        <w:jc w:val="both"/>
        <w:rPr>
          <w:b/>
          <w:sz w:val="20"/>
          <w:szCs w:val="20"/>
        </w:rPr>
      </w:pPr>
      <w:r>
        <w:rPr>
          <w:i/>
          <w:lang w:val="en-US"/>
        </w:rPr>
        <w:t>Баллы: 5+7+9 = 21</w:t>
      </w:r>
    </w:p>
    <w:p w14:paraId="7FEFD5C1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2EE846CC" w14:textId="77777777" w:rsidR="00D63860" w:rsidRPr="008D22E0" w:rsidRDefault="00D63860" w:rsidP="00D63860">
      <w:pPr>
        <w:spacing w:after="120" w:line="276" w:lineRule="auto"/>
        <w:ind w:firstLine="425"/>
        <w:jc w:val="center"/>
        <w:rPr>
          <w:b/>
        </w:rPr>
      </w:pPr>
      <w:r>
        <w:rPr>
          <w:b/>
        </w:rPr>
        <w:t xml:space="preserve">Вариант </w:t>
      </w:r>
      <w:r w:rsidRPr="008D22E0">
        <w:rPr>
          <w:b/>
        </w:rPr>
        <w:t>29</w:t>
      </w:r>
    </w:p>
    <w:p w14:paraId="1FF0D95A" w14:textId="21C030BD" w:rsidR="00D63860" w:rsidRDefault="00D63860" w:rsidP="00D63860">
      <w:pPr>
        <w:spacing w:line="276" w:lineRule="auto"/>
        <w:jc w:val="both"/>
      </w:pPr>
      <w:r>
        <w:rPr>
          <w:b/>
        </w:rPr>
        <w:t xml:space="preserve">Задание 1. </w:t>
      </w:r>
      <w:r>
        <w:t>Количество тепла</w:t>
      </w:r>
      <w:r w:rsidRPr="00112DAB">
        <w:t xml:space="preserve"> (в Джоулях), необходимое для нагревания 1 кг </w:t>
      </w:r>
      <w:r>
        <w:t>воды</w:t>
      </w:r>
      <w:r w:rsidRPr="00112DAB">
        <w:t xml:space="preserve"> от </w:t>
      </w:r>
      <w:r w:rsidRPr="00112DAB">
        <w:rPr>
          <w:position w:val="-6"/>
        </w:rPr>
        <w:object w:dxaOrig="240" w:dyaOrig="320" w14:anchorId="1CDA901D">
          <v:shape id="_x0000_i1305" type="#_x0000_t75" style="width:11.9pt;height:15.65pt" o:ole="">
            <v:imagedata r:id="rId8" o:title=""/>
          </v:shape>
          <o:OLEObject Type="Embed" ProgID="Equation.DSMT4" ShapeID="_x0000_i1305" DrawAspect="Content" ObjectID="_1731215345" r:id="rId315"/>
        </w:object>
      </w:r>
      <w:r w:rsidRPr="00112DAB">
        <w:t xml:space="preserve"> до</w:t>
      </w:r>
      <w:r w:rsidRPr="00285C7C">
        <w:t xml:space="preserve"> </w:t>
      </w:r>
      <w:r w:rsidRPr="00884A09">
        <w:rPr>
          <w:sz w:val="28"/>
          <w:szCs w:val="28"/>
        </w:rPr>
        <w:t>4.5·10</w:t>
      </w:r>
      <w:r w:rsidRPr="00884A09">
        <w:rPr>
          <w:sz w:val="28"/>
          <w:szCs w:val="28"/>
          <w:vertAlign w:val="superscript"/>
        </w:rPr>
        <w:t>5</w:t>
      </w:r>
      <w:r w:rsidRPr="00884A09">
        <w:rPr>
          <w:position w:val="-6"/>
          <w:sz w:val="28"/>
          <w:szCs w:val="28"/>
        </w:rPr>
        <w:object w:dxaOrig="200" w:dyaOrig="320" w14:anchorId="07D759FE">
          <v:shape id="_x0000_i1306" type="#_x0000_t75" style="width:10pt;height:15.65pt" o:ole="">
            <v:imagedata r:id="rId10" o:title=""/>
          </v:shape>
          <o:OLEObject Type="Embed" ProgID="Equation.DSMT4" ShapeID="_x0000_i1306" DrawAspect="Content" ObjectID="_1731215346" r:id="rId316"/>
        </w:object>
      </w:r>
      <w:r w:rsidRPr="00884A09">
        <w:rPr>
          <w:sz w:val="28"/>
          <w:szCs w:val="28"/>
          <w:lang w:val="en-US"/>
        </w:rPr>
        <w:t>C</w:t>
      </w:r>
      <w:r w:rsidRPr="00112DAB">
        <w:t xml:space="preserve"> </w:t>
      </w:r>
      <w:r>
        <w:t xml:space="preserve">хорошо определяется эмпирической </w:t>
      </w:r>
      <w:r w:rsidRPr="00112DAB">
        <w:t xml:space="preserve">формулой: </w:t>
      </w:r>
      <w:r w:rsidRPr="00112DAB">
        <w:rPr>
          <w:position w:val="-10"/>
        </w:rPr>
        <w:object w:dxaOrig="4640" w:dyaOrig="360" w14:anchorId="6BA41440">
          <v:shape id="_x0000_i1307" type="#_x0000_t75" style="width:231.65pt;height:18.15pt" o:ole="">
            <v:imagedata r:id="rId12" o:title=""/>
          </v:shape>
          <o:OLEObject Type="Embed" ProgID="Equation.DSMT4" ShapeID="_x0000_i1307" DrawAspect="Content" ObjectID="_1731215347" r:id="rId317"/>
        </w:object>
      </w:r>
      <w:r w:rsidRPr="00112DAB">
        <w:t>.</w:t>
      </w:r>
      <w:r>
        <w:t xml:space="preserve"> </w:t>
      </w:r>
      <w:r w:rsidRPr="00112DAB">
        <w:t xml:space="preserve">Найдите </w:t>
      </w:r>
      <w:r>
        <w:t>формулу, определяющую</w:t>
      </w:r>
      <w:r w:rsidRPr="00112DAB">
        <w:t xml:space="preserve"> теплоемкость </w:t>
      </w:r>
      <w:r w:rsidRPr="00112DAB">
        <w:rPr>
          <w:position w:val="-10"/>
        </w:rPr>
        <w:object w:dxaOrig="440" w:dyaOrig="320" w14:anchorId="10A9D72F">
          <v:shape id="_x0000_i1308" type="#_x0000_t75" style="width:21.9pt;height:15.65pt" o:ole="">
            <v:imagedata r:id="rId14" o:title=""/>
          </v:shape>
          <o:OLEObject Type="Embed" ProgID="Equation.DSMT4" ShapeID="_x0000_i1308" DrawAspect="Content" ObjectID="_1731215348" r:id="rId318"/>
        </w:object>
      </w:r>
      <w:r w:rsidRPr="00112DAB">
        <w:t xml:space="preserve"> </w:t>
      </w:r>
      <w:r>
        <w:t>воды (</w:t>
      </w:r>
      <w:r w:rsidRPr="00112DAB">
        <w:rPr>
          <w:position w:val="-10"/>
        </w:rPr>
        <w:object w:dxaOrig="1140" w:dyaOrig="320" w14:anchorId="5EB0EA55">
          <v:shape id="_x0000_i1309" type="#_x0000_t75" style="width:56.95pt;height:15.65pt" o:ole="">
            <v:imagedata r:id="rId16" o:title=""/>
          </v:shape>
          <o:OLEObject Type="Embed" ProgID="Equation.DSMT4" ShapeID="_x0000_i1309" DrawAspect="Content" ObjectID="_1731215349" r:id="rId319"/>
        </w:object>
      </w:r>
      <w:r>
        <w:t>)</w:t>
      </w:r>
      <w:r w:rsidRPr="00112DAB">
        <w:t xml:space="preserve">. Постройте графики зависимостей </w:t>
      </w:r>
      <w:r w:rsidRPr="00112DAB">
        <w:rPr>
          <w:position w:val="-10"/>
        </w:rPr>
        <w:object w:dxaOrig="499" w:dyaOrig="320" w14:anchorId="441AAAED">
          <v:shape id="_x0000_i1310" type="#_x0000_t75" style="width:25.05pt;height:15.65pt" o:ole="">
            <v:imagedata r:id="rId18" o:title=""/>
          </v:shape>
          <o:OLEObject Type="Embed" ProgID="Equation.DSMT4" ShapeID="_x0000_i1310" DrawAspect="Content" ObjectID="_1731215350" r:id="rId320"/>
        </w:object>
      </w:r>
      <w:r w:rsidRPr="00112DAB">
        <w:t xml:space="preserve">  и </w:t>
      </w:r>
      <w:r w:rsidRPr="00112DAB">
        <w:rPr>
          <w:position w:val="-10"/>
        </w:rPr>
        <w:object w:dxaOrig="440" w:dyaOrig="320" w14:anchorId="4E1C1D17">
          <v:shape id="_x0000_i1311" type="#_x0000_t75" style="width:21.9pt;height:15.65pt" o:ole="">
            <v:imagedata r:id="rId20" o:title=""/>
          </v:shape>
          <o:OLEObject Type="Embed" ProgID="Equation.DSMT4" ShapeID="_x0000_i1311" DrawAspect="Content" ObjectID="_1731215351" r:id="rId321"/>
        </w:object>
      </w:r>
      <w:r w:rsidRPr="00356A8A">
        <w:t>.</w:t>
      </w:r>
      <w:r w:rsidRPr="00487E76">
        <w:t xml:space="preserve"> (</w:t>
      </w:r>
      <w:r w:rsidRPr="006F1C51">
        <w:t>Графики постройте в разных системах координат одного графического окна</w:t>
      </w:r>
      <w:r>
        <w:t>)</w:t>
      </w:r>
      <w:r w:rsidRPr="00112DAB">
        <w:t>.</w:t>
      </w:r>
      <w:r>
        <w:t xml:space="preserve"> Воспользовавшись </w:t>
      </w:r>
      <w:r w:rsidR="00AC4C27">
        <w:t xml:space="preserve">функцией </w:t>
      </w:r>
      <w:proofErr w:type="spellStart"/>
      <w:r w:rsidR="00AC4C27">
        <w:t>brentq</w:t>
      </w:r>
      <w:proofErr w:type="spellEnd"/>
      <w:r>
        <w:t>, приближенно найдите температуру</w:t>
      </w:r>
      <w:r w:rsidRPr="00A73C70">
        <w:t xml:space="preserve"> </w:t>
      </w:r>
      <w:r>
        <w:t>воды, при которой количество тепла равно</w:t>
      </w:r>
      <w:r w:rsidRPr="008F18F0">
        <w:t xml:space="preserve"> </w:t>
      </w:r>
      <w:r w:rsidRPr="00112DAB">
        <w:rPr>
          <w:position w:val="-10"/>
        </w:rPr>
        <w:object w:dxaOrig="1780" w:dyaOrig="320" w14:anchorId="2794D0C7">
          <v:shape id="_x0000_i1312" type="#_x0000_t75" style="width:89.55pt;height:15.65pt" o:ole="">
            <v:imagedata r:id="rId22" o:title=""/>
          </v:shape>
          <o:OLEObject Type="Embed" ProgID="Equation.DSMT4" ShapeID="_x0000_i1312" DrawAspect="Content" ObjectID="_1731215352" r:id="rId322"/>
        </w:object>
      </w:r>
      <w:r>
        <w:t>.</w:t>
      </w:r>
    </w:p>
    <w:p w14:paraId="75CF11FB" w14:textId="77777777" w:rsidR="00D63860" w:rsidRPr="00023456" w:rsidRDefault="00D63860" w:rsidP="00D63860">
      <w:pPr>
        <w:spacing w:line="276" w:lineRule="auto"/>
        <w:jc w:val="both"/>
      </w:pPr>
    </w:p>
    <w:p w14:paraId="23F1C48B" w14:textId="77777777" w:rsidR="00D63860" w:rsidRDefault="00D63860" w:rsidP="00D63860">
      <w:pPr>
        <w:spacing w:after="120" w:line="276" w:lineRule="auto"/>
        <w:jc w:val="both"/>
      </w:pPr>
      <w:r>
        <w:rPr>
          <w:b/>
        </w:rPr>
        <w:t>Задание</w:t>
      </w:r>
      <w:r w:rsidRPr="00112DAB">
        <w:rPr>
          <w:b/>
        </w:rPr>
        <w:t xml:space="preserve"> </w:t>
      </w:r>
      <w:r>
        <w:rPr>
          <w:b/>
        </w:rPr>
        <w:t>2</w:t>
      </w:r>
      <w:r w:rsidRPr="00112DAB">
        <w:rPr>
          <w:b/>
        </w:rPr>
        <w:t>.</w:t>
      </w:r>
      <w:r>
        <w:rPr>
          <w:b/>
        </w:rPr>
        <w:t xml:space="preserve"> </w:t>
      </w:r>
      <w:r>
        <w:t xml:space="preserve">В землю врыта труба, поперечное сечение которой имеет форму эллипса с полуосями 64 см и 39 см. Труба возвышается над землей на высоту 34 см (см. рис). На высоте 22 см над поверхностью земли на трубу опирается доска, другой конец доски упирается в землю. Напишите уравнение, описывающее положение доски. Проверьте результат графически, построив в системе координат </w:t>
      </w:r>
      <w:r w:rsidRPr="00565F2C">
        <w:rPr>
          <w:position w:val="-10"/>
        </w:rPr>
        <w:object w:dxaOrig="460" w:dyaOrig="320" w14:anchorId="131A1878">
          <v:shape id="_x0000_i1313" type="#_x0000_t75" style="width:23.15pt;height:15.65pt" o:ole="">
            <v:imagedata r:id="rId24" o:title=""/>
          </v:shape>
          <o:OLEObject Type="Embed" ProgID="Equation.DSMT4" ShapeID="_x0000_i1313" DrawAspect="Content" ObjectID="_1731215353" r:id="rId323"/>
        </w:object>
      </w:r>
      <w:r>
        <w:t xml:space="preserve"> эллипс и график уравнения доски. </w:t>
      </w:r>
    </w:p>
    <w:p w14:paraId="0D0DD3CD" w14:textId="77777777" w:rsidR="00D63860" w:rsidRDefault="00D63860" w:rsidP="00D63860">
      <w:pPr>
        <w:spacing w:line="276" w:lineRule="auto"/>
        <w:ind w:firstLine="425"/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87"/>
      </w:tblGrid>
      <w:tr w:rsidR="00D63860" w14:paraId="2E305E55" w14:textId="77777777" w:rsidTr="008F384E">
        <w:trPr>
          <w:trHeight w:val="2647"/>
        </w:trPr>
        <w:tc>
          <w:tcPr>
            <w:tcW w:w="92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6832800" w14:textId="77777777" w:rsidR="00D63860" w:rsidRDefault="00BF780F" w:rsidP="008F384E">
            <w:pPr>
              <w:spacing w:line="276" w:lineRule="auto"/>
              <w:jc w:val="both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68672" behindDoc="0" locked="0" layoutInCell="1" allowOverlap="1" wp14:anchorId="6B297395" wp14:editId="3043F99D">
                      <wp:simplePos x="0" y="0"/>
                      <wp:positionH relativeFrom="column">
                        <wp:posOffset>1937385</wp:posOffset>
                      </wp:positionH>
                      <wp:positionV relativeFrom="paragraph">
                        <wp:posOffset>81280</wp:posOffset>
                      </wp:positionV>
                      <wp:extent cx="1295400" cy="670560"/>
                      <wp:effectExtent l="22860" t="14605" r="15240" b="19685"/>
                      <wp:wrapNone/>
                      <wp:docPr id="14" name="AutoShape 2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295400" cy="6705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8655A60" id="AutoShape 294" o:spid="_x0000_s1026" type="#_x0000_t32" style="position:absolute;margin-left:152.55pt;margin-top:6.4pt;width:102pt;height:52.8pt;flip:y;z-index:251868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" strokeweight="2.25pt"/>
                  </w:pict>
                </mc:Fallback>
              </mc:AlternateContent>
            </w:r>
          </w:p>
          <w:p w14:paraId="50A2819C" w14:textId="77777777" w:rsidR="00D63860" w:rsidRPr="00A8561C" w:rsidRDefault="00BF780F" w:rsidP="008F384E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70720" behindDoc="0" locked="0" layoutInCell="1" allowOverlap="1" wp14:anchorId="3ACBD7D3" wp14:editId="392380AF">
                      <wp:simplePos x="0" y="0"/>
                      <wp:positionH relativeFrom="column">
                        <wp:posOffset>2700020</wp:posOffset>
                      </wp:positionH>
                      <wp:positionV relativeFrom="paragraph">
                        <wp:posOffset>168275</wp:posOffset>
                      </wp:positionV>
                      <wp:extent cx="0" cy="396240"/>
                      <wp:effectExtent l="61595" t="15875" r="52705" b="16510"/>
                      <wp:wrapNone/>
                      <wp:docPr id="13" name="AutoShape 2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962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F0E8841" id="AutoShape 295" o:spid="_x0000_s1026" type="#_x0000_t32" style="position:absolute;margin-left:212.6pt;margin-top:13.25pt;width:0;height:31.2pt;z-index:251870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">
                      <v:stroke startarrow="block"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74816" behindDoc="0" locked="0" layoutInCell="1" allowOverlap="1" wp14:anchorId="220C9AE9" wp14:editId="589F8E3F">
                      <wp:simplePos x="0" y="0"/>
                      <wp:positionH relativeFrom="column">
                        <wp:posOffset>3324225</wp:posOffset>
                      </wp:positionH>
                      <wp:positionV relativeFrom="paragraph">
                        <wp:posOffset>124460</wp:posOffset>
                      </wp:positionV>
                      <wp:extent cx="648335" cy="304800"/>
                      <wp:effectExtent l="0" t="635" r="0" b="0"/>
                      <wp:wrapNone/>
                      <wp:docPr id="12" name="Text Box 2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8335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BFF3F1D" w14:textId="77777777" w:rsidR="00D63860" w:rsidRDefault="00D63860" w:rsidP="00D63860">
                                  <w:r>
                                    <w:t xml:space="preserve">34 см   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20C9AE9" id="Text Box 297" o:spid="_x0000_s1082" type="#_x0000_t202" style="position:absolute;margin-left:261.75pt;margin-top:9.8pt;width:51.05pt;height:24pt;z-index:251874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" filled="f" stroked="f">
                      <v:textbox>
                        <w:txbxContent>
                          <w:p w14:paraId="2BFF3F1D" w14:textId="77777777" w:rsidR="00D63860" w:rsidRDefault="00D63860" w:rsidP="00D63860">
                            <w:r>
                              <w:t xml:space="preserve">34 см      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66624" behindDoc="0" locked="0" layoutInCell="1" allowOverlap="1" wp14:anchorId="7C20EA2A" wp14:editId="15C440F3">
                      <wp:simplePos x="0" y="0"/>
                      <wp:positionH relativeFrom="column">
                        <wp:posOffset>3302000</wp:posOffset>
                      </wp:positionH>
                      <wp:positionV relativeFrom="paragraph">
                        <wp:posOffset>33655</wp:posOffset>
                      </wp:positionV>
                      <wp:extent cx="0" cy="539750"/>
                      <wp:effectExtent l="53975" t="14605" r="60325" b="17145"/>
                      <wp:wrapNone/>
                      <wp:docPr id="11" name="AutoShape 2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5397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D11E303" id="AutoShape 293" o:spid="_x0000_s1026" type="#_x0000_t32" style="position:absolute;margin-left:260pt;margin-top:2.65pt;width:0;height:42.5pt;z-index:251866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">
                      <v:stroke startarrow="block"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62528" behindDoc="0" locked="0" layoutInCell="1" allowOverlap="1" wp14:anchorId="24FC6F23" wp14:editId="034068C9">
                      <wp:simplePos x="0" y="0"/>
                      <wp:positionH relativeFrom="column">
                        <wp:posOffset>2303145</wp:posOffset>
                      </wp:positionH>
                      <wp:positionV relativeFrom="paragraph">
                        <wp:posOffset>40005</wp:posOffset>
                      </wp:positionV>
                      <wp:extent cx="1958340" cy="1181100"/>
                      <wp:effectExtent l="17145" t="11430" r="15240" b="17145"/>
                      <wp:wrapNone/>
                      <wp:docPr id="10" name="Oval 2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58340" cy="11811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D8D8D8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468C30F1" id="Oval 291" o:spid="_x0000_s1026" style="position:absolute;margin-left:181.35pt;margin-top:3.15pt;width:154.2pt;height:93pt;z-index:251862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" fillcolor="#d8d8d8" strokeweight="1.5pt"/>
                  </w:pict>
                </mc:Fallback>
              </mc:AlternateContent>
            </w:r>
          </w:p>
          <w:p w14:paraId="05530FF2" w14:textId="77777777" w:rsidR="00D63860" w:rsidRPr="00A8561C" w:rsidRDefault="00BF780F" w:rsidP="008F384E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72768" behindDoc="0" locked="0" layoutInCell="1" allowOverlap="1" wp14:anchorId="59009D0B" wp14:editId="0795876B">
                      <wp:simplePos x="0" y="0"/>
                      <wp:positionH relativeFrom="column">
                        <wp:posOffset>2714625</wp:posOffset>
                      </wp:positionH>
                      <wp:positionV relativeFrom="paragraph">
                        <wp:posOffset>162560</wp:posOffset>
                      </wp:positionV>
                      <wp:extent cx="648335" cy="304800"/>
                      <wp:effectExtent l="0" t="635" r="0" b="0"/>
                      <wp:wrapNone/>
                      <wp:docPr id="9" name="Text Box 2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8335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933B241" w14:textId="77777777" w:rsidR="00D63860" w:rsidRDefault="00D63860" w:rsidP="00D63860">
                                  <w:r>
                                    <w:t xml:space="preserve">22 см   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9009D0B" id="Text Box 296" o:spid="_x0000_s1083" type="#_x0000_t202" style="position:absolute;margin-left:213.75pt;margin-top:12.8pt;width:51.05pt;height:24pt;z-index:251872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" filled="f" stroked="f">
                      <v:textbox>
                        <w:txbxContent>
                          <w:p w14:paraId="7933B241" w14:textId="77777777" w:rsidR="00D63860" w:rsidRDefault="00D63860" w:rsidP="00D63860">
                            <w:r>
                              <w:t xml:space="preserve">22 см      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5E977B52" w14:textId="77777777" w:rsidR="00D63860" w:rsidRPr="00A8561C" w:rsidRDefault="00D63860" w:rsidP="008F384E"/>
          <w:p w14:paraId="7462F2C5" w14:textId="77777777" w:rsidR="00D63860" w:rsidRPr="00A8561C" w:rsidRDefault="00BF780F" w:rsidP="008F384E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64576" behindDoc="0" locked="0" layoutInCell="1" allowOverlap="1" wp14:anchorId="0E78C4E1" wp14:editId="4A259745">
                      <wp:simplePos x="0" y="0"/>
                      <wp:positionH relativeFrom="column">
                        <wp:posOffset>299085</wp:posOffset>
                      </wp:positionH>
                      <wp:positionV relativeFrom="paragraph">
                        <wp:posOffset>38735</wp:posOffset>
                      </wp:positionV>
                      <wp:extent cx="5455920" cy="0"/>
                      <wp:effectExtent l="13335" t="10160" r="7620" b="8890"/>
                      <wp:wrapNone/>
                      <wp:docPr id="8" name="AutoShape 2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45592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C079823" id="AutoShape 292" o:spid="_x0000_s1026" type="#_x0000_t32" style="position:absolute;margin-left:23.55pt;margin-top:3.05pt;width:429.6pt;height:0;z-index:251864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"/>
                  </w:pict>
                </mc:Fallback>
              </mc:AlternateContent>
            </w:r>
          </w:p>
          <w:p w14:paraId="130864AF" w14:textId="77777777" w:rsidR="00D63860" w:rsidRPr="00A8561C" w:rsidRDefault="00D63860" w:rsidP="008F384E"/>
          <w:p w14:paraId="440B3D74" w14:textId="77777777" w:rsidR="00D63860" w:rsidRDefault="00D63860" w:rsidP="008F384E"/>
          <w:p w14:paraId="7E416799" w14:textId="77777777" w:rsidR="00D63860" w:rsidRPr="00A8561C" w:rsidRDefault="00D63860" w:rsidP="008F384E">
            <w:r>
              <w:t xml:space="preserve">    </w:t>
            </w:r>
          </w:p>
        </w:tc>
      </w:tr>
    </w:tbl>
    <w:p w14:paraId="109F9F33" w14:textId="77777777" w:rsidR="00D63860" w:rsidRDefault="00D63860" w:rsidP="00D63860">
      <w:pPr>
        <w:spacing w:line="276" w:lineRule="auto"/>
        <w:jc w:val="both"/>
        <w:rPr>
          <w:b/>
        </w:rPr>
      </w:pPr>
    </w:p>
    <w:p w14:paraId="56AB2378" w14:textId="77777777" w:rsidR="00D63860" w:rsidRDefault="00D63860" w:rsidP="00D63860">
      <w:pPr>
        <w:spacing w:line="276" w:lineRule="auto"/>
        <w:jc w:val="both"/>
      </w:pPr>
      <w:r w:rsidRPr="00B327C4">
        <w:rPr>
          <w:b/>
        </w:rPr>
        <w:t>Задание 3.</w:t>
      </w:r>
      <w:r>
        <w:t xml:space="preserve"> Постройте в одной системе координат график функции </w:t>
      </w:r>
      <w:r w:rsidRPr="00612EC1">
        <w:rPr>
          <w:position w:val="-10"/>
        </w:rPr>
        <w:object w:dxaOrig="1620" w:dyaOrig="320" w14:anchorId="1F29205D">
          <v:shape id="_x0000_i1314" type="#_x0000_t75" style="width:80.75pt;height:15.65pt" o:ole="">
            <v:imagedata r:id="rId26" o:title=""/>
          </v:shape>
          <o:OLEObject Type="Embed" ProgID="Equation.DSMT4" ShapeID="_x0000_i1314" DrawAspect="Content" ObjectID="_1731215354" r:id="rId324"/>
        </w:object>
      </w:r>
      <w:r>
        <w:t xml:space="preserve"> и график многочленов Тейлора </w:t>
      </w:r>
      <w:r w:rsidRPr="00972564">
        <w:rPr>
          <w:position w:val="-12"/>
        </w:rPr>
        <w:object w:dxaOrig="620" w:dyaOrig="360" w14:anchorId="07CB51A7">
          <v:shape id="_x0000_i1315" type="#_x0000_t75" style="width:30.7pt;height:18.15pt" o:ole="">
            <v:imagedata r:id="rId28" o:title=""/>
          </v:shape>
          <o:OLEObject Type="Embed" ProgID="Equation.DSMT4" ShapeID="_x0000_i1315" DrawAspect="Content" ObjectID="_1731215355" r:id="rId325"/>
        </w:object>
      </w:r>
      <w:r>
        <w:t xml:space="preserve"> этой функции в точке </w:t>
      </w:r>
      <w:r w:rsidRPr="00E75745">
        <w:rPr>
          <w:position w:val="-12"/>
        </w:rPr>
        <w:object w:dxaOrig="660" w:dyaOrig="360" w14:anchorId="1E081A2F">
          <v:shape id="_x0000_i1316" type="#_x0000_t75" style="width:33.2pt;height:18.15pt" o:ole="">
            <v:imagedata r:id="rId30" o:title=""/>
          </v:shape>
          <o:OLEObject Type="Embed" ProgID="Equation.DSMT4" ShapeID="_x0000_i1316" DrawAspect="Content" ObjectID="_1731215356" r:id="rId326"/>
        </w:object>
      </w:r>
      <w:r>
        <w:t xml:space="preserve"> для </w:t>
      </w:r>
      <w:r w:rsidRPr="00972564">
        <w:rPr>
          <w:position w:val="-8"/>
        </w:rPr>
        <w:object w:dxaOrig="920" w:dyaOrig="300" w14:anchorId="37E13E7D">
          <v:shape id="_x0000_i1317" type="#_x0000_t75" style="width:45.7pt;height:15.05pt" o:ole="">
            <v:imagedata r:id="rId32" o:title=""/>
          </v:shape>
          <o:OLEObject Type="Embed" ProgID="Equation.DSMT4" ShapeID="_x0000_i1317" DrawAspect="Content" ObjectID="_1731215357" r:id="rId327"/>
        </w:object>
      </w:r>
      <w:r>
        <w:t xml:space="preserve">. </w:t>
      </w:r>
    </w:p>
    <w:p w14:paraId="7E7C986B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0CF03B4F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771FF1AE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1F8791F4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2EF70D4A" w14:textId="77777777" w:rsidR="00D63860" w:rsidRDefault="00D63860" w:rsidP="00B009EF">
      <w:pPr>
        <w:pStyle w:val="ab"/>
      </w:pPr>
      <w:r>
        <w:lastRenderedPageBreak/>
        <w:t xml:space="preserve">Контрольная работа 3-го модуля </w:t>
      </w:r>
    </w:p>
    <w:p w14:paraId="56C5ACF1" w14:textId="77777777" w:rsidR="00D63860" w:rsidRPr="00287AE4" w:rsidRDefault="00D63860" w:rsidP="00D63860">
      <w:pPr>
        <w:spacing w:line="276" w:lineRule="auto"/>
        <w:jc w:val="both"/>
        <w:rPr>
          <w:i/>
        </w:rPr>
      </w:pPr>
      <w:r w:rsidRPr="00287AE4">
        <w:rPr>
          <w:b/>
          <w:i/>
        </w:rPr>
        <w:t xml:space="preserve">Требования к отчету. </w:t>
      </w:r>
      <w:r w:rsidRPr="00287AE4">
        <w:rPr>
          <w:i/>
        </w:rPr>
        <w:t>В отчете должен быть описан общий ход решения, приведены аналитические выкладки, численные расчеты, результаты. Расчетные программы должны быть выполнены в форме скрипт-файлов. Тексты скрипт-файлов и результаты работы программ нужно скопировать в отчет (преподаватель проверяет работу всех скрипт-файлов). Выводы (ответы) по каждому пункту должны быть четко сформулированы.</w:t>
      </w:r>
    </w:p>
    <w:p w14:paraId="78888A51" w14:textId="28C3C868" w:rsidR="00F66164" w:rsidRPr="00E638CE" w:rsidRDefault="00AC4C27" w:rsidP="00F66164">
      <w:pPr>
        <w:jc w:val="both"/>
        <w:rPr>
          <w:b/>
          <w:sz w:val="20"/>
          <w:szCs w:val="20"/>
        </w:rPr>
      </w:pPr>
      <w:r>
        <w:rPr>
          <w:i/>
          <w:lang w:val="en-US"/>
        </w:rPr>
        <w:t>Баллы: 5+7+9 = 21</w:t>
      </w:r>
    </w:p>
    <w:p w14:paraId="292F2D6E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11EE8CEF" w14:textId="77777777" w:rsidR="00D63860" w:rsidRPr="008D22E0" w:rsidRDefault="00D63860" w:rsidP="00D63860">
      <w:pPr>
        <w:spacing w:after="120" w:line="276" w:lineRule="auto"/>
        <w:ind w:firstLine="425"/>
        <w:jc w:val="center"/>
        <w:rPr>
          <w:b/>
        </w:rPr>
      </w:pPr>
      <w:r>
        <w:rPr>
          <w:b/>
        </w:rPr>
        <w:t xml:space="preserve">Вариант </w:t>
      </w:r>
      <w:r w:rsidRPr="008D22E0">
        <w:rPr>
          <w:b/>
        </w:rPr>
        <w:t>30</w:t>
      </w:r>
    </w:p>
    <w:p w14:paraId="07A17A9B" w14:textId="4360EC51" w:rsidR="00D63860" w:rsidRPr="00015150" w:rsidRDefault="00D63860" w:rsidP="00D63860">
      <w:pPr>
        <w:spacing w:line="276" w:lineRule="auto"/>
        <w:jc w:val="both"/>
      </w:pPr>
      <w:r>
        <w:rPr>
          <w:b/>
        </w:rPr>
        <w:t>Задание</w:t>
      </w:r>
      <w:r w:rsidRPr="00112DAB">
        <w:rPr>
          <w:b/>
        </w:rPr>
        <w:t xml:space="preserve"> </w:t>
      </w:r>
      <w:r>
        <w:rPr>
          <w:b/>
        </w:rPr>
        <w:t>1</w:t>
      </w:r>
      <w:r w:rsidRPr="00112DAB">
        <w:rPr>
          <w:b/>
        </w:rPr>
        <w:t xml:space="preserve">. </w:t>
      </w:r>
      <w:r w:rsidRPr="0001583F">
        <w:t>Тело движется по</w:t>
      </w:r>
      <w:r>
        <w:rPr>
          <w:b/>
        </w:rPr>
        <w:t xml:space="preserve"> </w:t>
      </w:r>
      <w:r>
        <w:t xml:space="preserve">прямой по закону </w:t>
      </w:r>
      <w:r w:rsidRPr="00112DAB">
        <w:rPr>
          <w:position w:val="-10"/>
        </w:rPr>
        <w:object w:dxaOrig="2040" w:dyaOrig="360" w14:anchorId="57270AD7">
          <v:shape id="_x0000_i1318" type="#_x0000_t75" style="width:102.05pt;height:18.15pt" o:ole="">
            <v:imagedata r:id="rId34" o:title=""/>
          </v:shape>
          <o:OLEObject Type="Embed" ProgID="Equation.DSMT4" ShapeID="_x0000_i1318" DrawAspect="Content" ObjectID="_1731215358" r:id="rId328"/>
        </w:object>
      </w:r>
      <w:r>
        <w:t xml:space="preserve"> (координата измеряется в метрах, время в секундах). </w:t>
      </w:r>
      <w:r w:rsidRPr="00112DAB">
        <w:t xml:space="preserve">Найдите </w:t>
      </w:r>
      <w:r>
        <w:t>формулу, определяющую</w:t>
      </w:r>
      <w:r w:rsidRPr="00112DAB">
        <w:t xml:space="preserve"> </w:t>
      </w:r>
      <w:r>
        <w:t xml:space="preserve">скорость </w:t>
      </w:r>
      <w:r w:rsidRPr="00112DAB">
        <w:rPr>
          <w:position w:val="-10"/>
        </w:rPr>
        <w:object w:dxaOrig="440" w:dyaOrig="320" w14:anchorId="0FD7B43F">
          <v:shape id="_x0000_i1319" type="#_x0000_t75" style="width:21.9pt;height:15.65pt" o:ole="">
            <v:imagedata r:id="rId36" o:title=""/>
          </v:shape>
          <o:OLEObject Type="Embed" ProgID="Equation.DSMT4" ShapeID="_x0000_i1319" DrawAspect="Content" ObjectID="_1731215359" r:id="rId329"/>
        </w:object>
      </w:r>
      <w:r w:rsidRPr="00015150">
        <w:t xml:space="preserve"> </w:t>
      </w:r>
      <w:r>
        <w:t>движения тела</w:t>
      </w:r>
      <w:r w:rsidRPr="00112DAB">
        <w:t xml:space="preserve">. Постройте графики зависимостей </w:t>
      </w:r>
      <w:r w:rsidRPr="00112DAB">
        <w:rPr>
          <w:position w:val="-10"/>
        </w:rPr>
        <w:object w:dxaOrig="420" w:dyaOrig="320" w14:anchorId="612A9C11">
          <v:shape id="_x0000_i1320" type="#_x0000_t75" style="width:21.3pt;height:15.65pt" o:ole="">
            <v:imagedata r:id="rId38" o:title=""/>
          </v:shape>
          <o:OLEObject Type="Embed" ProgID="Equation.DSMT4" ShapeID="_x0000_i1320" DrawAspect="Content" ObjectID="_1731215360" r:id="rId330"/>
        </w:object>
      </w:r>
      <w:r w:rsidRPr="00112DAB">
        <w:t xml:space="preserve">  и </w:t>
      </w:r>
      <w:r w:rsidRPr="00112DAB">
        <w:rPr>
          <w:position w:val="-10"/>
        </w:rPr>
        <w:object w:dxaOrig="440" w:dyaOrig="320" w14:anchorId="3AB22772">
          <v:shape id="_x0000_i1321" type="#_x0000_t75" style="width:21.9pt;height:15.65pt" o:ole="">
            <v:imagedata r:id="rId36" o:title=""/>
          </v:shape>
          <o:OLEObject Type="Embed" ProgID="Equation.DSMT4" ShapeID="_x0000_i1321" DrawAspect="Content" ObjectID="_1731215361" r:id="rId331"/>
        </w:object>
      </w:r>
      <w:r w:rsidRPr="00487E76">
        <w:t xml:space="preserve"> (</w:t>
      </w:r>
      <w:r w:rsidRPr="006F1C51">
        <w:t>Графики постройте в разных системах координат одного графического окна.</w:t>
      </w:r>
      <w:r w:rsidRPr="00356A8A">
        <w:t xml:space="preserve">) </w:t>
      </w:r>
      <w:r>
        <w:t xml:space="preserve">Воспользовавшись </w:t>
      </w:r>
      <w:r w:rsidR="00AC4C27">
        <w:t xml:space="preserve">функцией </w:t>
      </w:r>
      <w:proofErr w:type="spellStart"/>
      <w:r w:rsidR="00AC4C27">
        <w:t>brentq</w:t>
      </w:r>
      <w:proofErr w:type="spellEnd"/>
      <w:r>
        <w:t>, приближенно определите момент времени, при котором скорость тела равна 2</w:t>
      </w:r>
      <w:r w:rsidRPr="0039573A">
        <w:t>,</w:t>
      </w:r>
      <w:r>
        <w:t>2 м</w:t>
      </w:r>
      <w:r w:rsidRPr="00015150">
        <w:t>/</w:t>
      </w:r>
      <w:r>
        <w:rPr>
          <w:lang w:val="en-US"/>
        </w:rPr>
        <w:t>c</w:t>
      </w:r>
      <w:r>
        <w:t>.</w:t>
      </w:r>
    </w:p>
    <w:p w14:paraId="58E92E40" w14:textId="77777777" w:rsidR="00D63860" w:rsidRDefault="00D63860" w:rsidP="00D63860">
      <w:pPr>
        <w:spacing w:after="120" w:line="276" w:lineRule="auto"/>
        <w:jc w:val="both"/>
        <w:rPr>
          <w:b/>
        </w:rPr>
      </w:pPr>
    </w:p>
    <w:p w14:paraId="04A031F5" w14:textId="77777777" w:rsidR="00D63860" w:rsidRDefault="00D63860" w:rsidP="00D63860">
      <w:pPr>
        <w:spacing w:after="120" w:line="276" w:lineRule="auto"/>
        <w:jc w:val="both"/>
      </w:pPr>
      <w:r>
        <w:rPr>
          <w:b/>
        </w:rPr>
        <w:t>Задание</w:t>
      </w:r>
      <w:r w:rsidRPr="00112DAB">
        <w:rPr>
          <w:b/>
        </w:rPr>
        <w:t xml:space="preserve"> </w:t>
      </w:r>
      <w:r>
        <w:rPr>
          <w:b/>
        </w:rPr>
        <w:t>2</w:t>
      </w:r>
      <w:r w:rsidRPr="00112DAB">
        <w:rPr>
          <w:b/>
        </w:rPr>
        <w:t>.</w:t>
      </w:r>
      <w:r>
        <w:rPr>
          <w:b/>
        </w:rPr>
        <w:t xml:space="preserve"> </w:t>
      </w:r>
      <w:r>
        <w:t xml:space="preserve">В землю врыта труба, поперечное сечение которой имеет форму эллипса с полуосями 31 см и 57 см. Труба возвышается над землей на высоту 48 см (см. рис). На высоте 21 см над поверхностью земли на трубу опирается доска, другой конец доски упирается в землю. Напишите уравнение, описывающее положение доски. Проверьте результат графически, построив в системе координат </w:t>
      </w:r>
      <w:r w:rsidRPr="00565F2C">
        <w:rPr>
          <w:position w:val="-10"/>
        </w:rPr>
        <w:object w:dxaOrig="460" w:dyaOrig="320" w14:anchorId="5FA01023">
          <v:shape id="_x0000_i1322" type="#_x0000_t75" style="width:23.15pt;height:15.65pt" o:ole="">
            <v:imagedata r:id="rId24" o:title=""/>
          </v:shape>
          <o:OLEObject Type="Embed" ProgID="Equation.DSMT4" ShapeID="_x0000_i1322" DrawAspect="Content" ObjectID="_1731215362" r:id="rId332"/>
        </w:object>
      </w:r>
      <w:r>
        <w:t xml:space="preserve"> эллипс и график уравнения доски. </w:t>
      </w:r>
    </w:p>
    <w:p w14:paraId="10A93C47" w14:textId="77777777" w:rsidR="00D63860" w:rsidRDefault="00BF780F" w:rsidP="00D63860">
      <w:pPr>
        <w:spacing w:after="120" w:line="276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1A97F2BF" wp14:editId="52484FAB">
                <wp:simplePos x="0" y="0"/>
                <wp:positionH relativeFrom="column">
                  <wp:posOffset>2539365</wp:posOffset>
                </wp:positionH>
                <wp:positionV relativeFrom="paragraph">
                  <wp:posOffset>88900</wp:posOffset>
                </wp:positionV>
                <wp:extent cx="548640" cy="967740"/>
                <wp:effectExtent l="15240" t="22225" r="17145" b="19685"/>
                <wp:wrapNone/>
                <wp:docPr id="7" name="AutoShape 3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48640" cy="96774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1DD37A" id="AutoShape 301" o:spid="_x0000_s1026" type="#_x0000_t32" style="position:absolute;margin-left:199.95pt;margin-top:7pt;width:43.2pt;height:76.2pt;flip:y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" strokeweight="2.25pt"/>
            </w:pict>
          </mc:Fallback>
        </mc:AlternateContent>
      </w:r>
    </w:p>
    <w:p w14:paraId="477A3314" w14:textId="77777777" w:rsidR="00D63860" w:rsidRDefault="00BF780F" w:rsidP="00D63860">
      <w:pPr>
        <w:spacing w:after="120" w:line="276" w:lineRule="auto"/>
        <w:ind w:firstLine="425"/>
        <w:jc w:val="center"/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3B253B7F" wp14:editId="1E6851F4">
                <wp:simplePos x="0" y="0"/>
                <wp:positionH relativeFrom="column">
                  <wp:posOffset>3133725</wp:posOffset>
                </wp:positionH>
                <wp:positionV relativeFrom="paragraph">
                  <wp:posOffset>85090</wp:posOffset>
                </wp:positionV>
                <wp:extent cx="635" cy="684530"/>
                <wp:effectExtent l="57150" t="18415" r="56515" b="20955"/>
                <wp:wrapNone/>
                <wp:docPr id="6" name="AutoShape 3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68453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12681D" id="AutoShape 300" o:spid="_x0000_s1026" type="#_x0000_t32" style="position:absolute;margin-left:246.75pt;margin-top:6.7pt;width:.05pt;height:53.9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">
                <v:stroke startarrow="block"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231CB6D0" wp14:editId="1F9E13BE">
                <wp:simplePos x="0" y="0"/>
                <wp:positionH relativeFrom="column">
                  <wp:posOffset>2691765</wp:posOffset>
                </wp:positionH>
                <wp:positionV relativeFrom="paragraph">
                  <wp:posOffset>70485</wp:posOffset>
                </wp:positionV>
                <wp:extent cx="922020" cy="1675765"/>
                <wp:effectExtent l="15240" t="13335" r="15240" b="15875"/>
                <wp:wrapNone/>
                <wp:docPr id="5" name="Oval 2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22020" cy="1675765"/>
                        </a:xfrm>
                        <a:prstGeom prst="ellipse">
                          <a:avLst/>
                        </a:prstGeom>
                        <a:solidFill>
                          <a:srgbClr val="D8D8D8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5B4D483" id="Oval 298" o:spid="_x0000_s1026" style="position:absolute;margin-left:211.95pt;margin-top:5.55pt;width:72.6pt;height:131.95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" fillcolor="#d8d8d8" strokeweight="1.5pt"/>
            </w:pict>
          </mc:Fallback>
        </mc:AlternateContent>
      </w:r>
    </w:p>
    <w:p w14:paraId="36066474" w14:textId="77777777" w:rsidR="00D63860" w:rsidRDefault="00BF780F" w:rsidP="00D63860">
      <w:pPr>
        <w:spacing w:line="276" w:lineRule="auto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0E68331F" wp14:editId="4E7DF099">
                <wp:simplePos x="0" y="0"/>
                <wp:positionH relativeFrom="column">
                  <wp:posOffset>2165985</wp:posOffset>
                </wp:positionH>
                <wp:positionV relativeFrom="paragraph">
                  <wp:posOffset>135255</wp:posOffset>
                </wp:positionV>
                <wp:extent cx="648335" cy="304800"/>
                <wp:effectExtent l="3810" t="1905" r="0" b="0"/>
                <wp:wrapNone/>
                <wp:docPr id="4" name="Text Box 3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833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38C1988" w14:textId="77777777" w:rsidR="00D63860" w:rsidRDefault="00D63860" w:rsidP="00D63860">
                            <w:r>
                              <w:t xml:space="preserve">21 см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E68331F" id="Text Box 303" o:spid="_x0000_s1084" type="#_x0000_t202" style="position:absolute;left:0;text-align:left;margin-left:170.55pt;margin-top:10.65pt;width:51.05pt;height:24pt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" filled="f" stroked="f">
                <v:textbox>
                  <w:txbxContent>
                    <w:p w14:paraId="738C1988" w14:textId="77777777" w:rsidR="00D63860" w:rsidRDefault="00D63860" w:rsidP="00D63860">
                      <w:r>
                        <w:t xml:space="preserve">21 см         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5083EA3C" wp14:editId="6FBDD2AA">
                <wp:simplePos x="0" y="0"/>
                <wp:positionH relativeFrom="column">
                  <wp:posOffset>3110865</wp:posOffset>
                </wp:positionH>
                <wp:positionV relativeFrom="paragraph">
                  <wp:posOffset>104775</wp:posOffset>
                </wp:positionV>
                <wp:extent cx="648335" cy="304800"/>
                <wp:effectExtent l="0" t="0" r="3175" b="0"/>
                <wp:wrapNone/>
                <wp:docPr id="3" name="Text Box 3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833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A3BA3B1" w14:textId="77777777" w:rsidR="00D63860" w:rsidRDefault="00D63860" w:rsidP="00D63860">
                            <w:r>
                              <w:t xml:space="preserve">48 см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083EA3C" id="Text Box 304" o:spid="_x0000_s1085" type="#_x0000_t202" style="position:absolute;left:0;text-align:left;margin-left:244.95pt;margin-top:8.25pt;width:51.05pt;height:24pt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" filled="f" stroked="f">
                <v:textbox>
                  <w:txbxContent>
                    <w:p w14:paraId="3A3BA3B1" w14:textId="77777777" w:rsidR="00D63860" w:rsidRDefault="00D63860" w:rsidP="00D63860">
                      <w:r>
                        <w:t xml:space="preserve">48 см         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6047BFEA" wp14:editId="3B9A4D19">
                <wp:simplePos x="0" y="0"/>
                <wp:positionH relativeFrom="column">
                  <wp:posOffset>2806065</wp:posOffset>
                </wp:positionH>
                <wp:positionV relativeFrom="paragraph">
                  <wp:posOffset>81915</wp:posOffset>
                </wp:positionV>
                <wp:extent cx="7620" cy="395605"/>
                <wp:effectExtent l="53340" t="15240" r="53340" b="17780"/>
                <wp:wrapNone/>
                <wp:docPr id="2" name="AutoShape 3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620" cy="3956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F4754C" id="AutoShape 302" o:spid="_x0000_s1026" type="#_x0000_t32" style="position:absolute;margin-left:220.95pt;margin-top:6.45pt;width:.6pt;height:31.15pt;flip:x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">
                <v:stroke startarrow="block" endarrow="block"/>
              </v:shape>
            </w:pict>
          </mc:Fallback>
        </mc:AlternateContent>
      </w:r>
    </w:p>
    <w:p w14:paraId="2E4875FB" w14:textId="77777777" w:rsidR="00D63860" w:rsidRPr="00A8561C" w:rsidRDefault="00D63860" w:rsidP="00D63860">
      <w:pPr>
        <w:jc w:val="center"/>
      </w:pPr>
    </w:p>
    <w:p w14:paraId="2CE2EEBC" w14:textId="77777777" w:rsidR="00D63860" w:rsidRPr="00A8561C" w:rsidRDefault="00BF780F" w:rsidP="00D63860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298C90CC" wp14:editId="109BBE59">
                <wp:simplePos x="0" y="0"/>
                <wp:positionH relativeFrom="column">
                  <wp:posOffset>1122045</wp:posOffset>
                </wp:positionH>
                <wp:positionV relativeFrom="paragraph">
                  <wp:posOffset>78105</wp:posOffset>
                </wp:positionV>
                <wp:extent cx="4587240" cy="46355"/>
                <wp:effectExtent l="7620" t="11430" r="5715" b="8890"/>
                <wp:wrapNone/>
                <wp:docPr id="1" name="AutoShape 2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587240" cy="463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BBA4F9A" id="AutoShape 299" o:spid="_x0000_s1026" type="#_x0000_t32" style="position:absolute;margin-left:88.35pt;margin-top:6.15pt;width:361.2pt;height:3.65pt;flip:y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"/>
            </w:pict>
          </mc:Fallback>
        </mc:AlternateContent>
      </w:r>
    </w:p>
    <w:p w14:paraId="18ED5FE4" w14:textId="77777777" w:rsidR="00D63860" w:rsidRPr="00A8561C" w:rsidRDefault="00D63860" w:rsidP="00D63860">
      <w:pPr>
        <w:jc w:val="center"/>
      </w:pPr>
    </w:p>
    <w:p w14:paraId="65846D24" w14:textId="77777777" w:rsidR="00D63860" w:rsidRPr="00A8561C" w:rsidRDefault="00D63860" w:rsidP="00D63860">
      <w:pPr>
        <w:jc w:val="center"/>
      </w:pPr>
    </w:p>
    <w:p w14:paraId="245BEA94" w14:textId="77777777" w:rsidR="00D63860" w:rsidRPr="00A8561C" w:rsidRDefault="00D63860" w:rsidP="00D63860">
      <w:pPr>
        <w:jc w:val="center"/>
      </w:pPr>
    </w:p>
    <w:p w14:paraId="7542E3D6" w14:textId="77777777" w:rsidR="00D63860" w:rsidRDefault="00D63860" w:rsidP="00D63860">
      <w:pPr>
        <w:jc w:val="center"/>
      </w:pPr>
    </w:p>
    <w:p w14:paraId="222B922A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  <w:r>
        <w:t xml:space="preserve">    </w:t>
      </w:r>
    </w:p>
    <w:p w14:paraId="7C930DD3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30865D2D" w14:textId="77777777" w:rsidR="00D63860" w:rsidRDefault="00D63860" w:rsidP="00D63860">
      <w:pPr>
        <w:spacing w:line="276" w:lineRule="auto"/>
        <w:jc w:val="both"/>
      </w:pPr>
      <w:r w:rsidRPr="00B327C4">
        <w:rPr>
          <w:b/>
        </w:rPr>
        <w:t>Задание 3.</w:t>
      </w:r>
      <w:r>
        <w:t xml:space="preserve"> Постройте в одной системе координат график функции </w:t>
      </w:r>
      <w:r w:rsidRPr="00422989">
        <w:rPr>
          <w:position w:val="-24"/>
        </w:rPr>
        <w:object w:dxaOrig="1380" w:dyaOrig="620" w14:anchorId="41E226D0">
          <v:shape id="_x0000_i1323" type="#_x0000_t75" style="width:68.85pt;height:30.7pt" o:ole="">
            <v:imagedata r:id="rId42" o:title=""/>
          </v:shape>
          <o:OLEObject Type="Embed" ProgID="Equation.DSMT4" ShapeID="_x0000_i1323" DrawAspect="Content" ObjectID="_1731215363" r:id="rId333"/>
        </w:object>
      </w:r>
      <w:r>
        <w:t xml:space="preserve"> и график многочленов Тейлора </w:t>
      </w:r>
      <w:r w:rsidRPr="00972564">
        <w:rPr>
          <w:position w:val="-12"/>
        </w:rPr>
        <w:object w:dxaOrig="620" w:dyaOrig="360" w14:anchorId="1BF7C22C">
          <v:shape id="_x0000_i1324" type="#_x0000_t75" style="width:30.7pt;height:18.15pt" o:ole="">
            <v:imagedata r:id="rId28" o:title=""/>
          </v:shape>
          <o:OLEObject Type="Embed" ProgID="Equation.DSMT4" ShapeID="_x0000_i1324" DrawAspect="Content" ObjectID="_1731215364" r:id="rId334"/>
        </w:object>
      </w:r>
      <w:r>
        <w:t xml:space="preserve"> этой функции в точке </w:t>
      </w:r>
      <w:r w:rsidRPr="00422989">
        <w:rPr>
          <w:position w:val="-12"/>
        </w:rPr>
        <w:object w:dxaOrig="660" w:dyaOrig="360" w14:anchorId="0AE0C5D7">
          <v:shape id="_x0000_i1325" type="#_x0000_t75" style="width:33.2pt;height:18.15pt" o:ole="">
            <v:imagedata r:id="rId45" o:title=""/>
          </v:shape>
          <o:OLEObject Type="Embed" ProgID="Equation.DSMT4" ShapeID="_x0000_i1325" DrawAspect="Content" ObjectID="_1731215365" r:id="rId335"/>
        </w:object>
      </w:r>
      <w:r>
        <w:t xml:space="preserve"> для </w:t>
      </w:r>
      <w:r w:rsidRPr="00972564">
        <w:rPr>
          <w:position w:val="-8"/>
        </w:rPr>
        <w:object w:dxaOrig="920" w:dyaOrig="300" w14:anchorId="6C1270E4">
          <v:shape id="_x0000_i1326" type="#_x0000_t75" style="width:45.7pt;height:15.05pt" o:ole="">
            <v:imagedata r:id="rId47" o:title=""/>
          </v:shape>
          <o:OLEObject Type="Embed" ProgID="Equation.DSMT4" ShapeID="_x0000_i1326" DrawAspect="Content" ObjectID="_1731215366" r:id="rId336"/>
        </w:object>
      </w:r>
      <w:r>
        <w:t xml:space="preserve">. </w:t>
      </w:r>
    </w:p>
    <w:p w14:paraId="2DB15533" w14:textId="77777777" w:rsidR="00D63860" w:rsidRDefault="00D63860" w:rsidP="00D63860">
      <w:pPr>
        <w:spacing w:after="120" w:line="276" w:lineRule="auto"/>
        <w:ind w:firstLine="425"/>
        <w:jc w:val="center"/>
        <w:rPr>
          <w:b/>
        </w:rPr>
      </w:pPr>
    </w:p>
    <w:p w14:paraId="071E54CE" w14:textId="77777777" w:rsidR="00D63860" w:rsidRPr="00D63860" w:rsidRDefault="00D63860" w:rsidP="0051302D">
      <w:pPr>
        <w:spacing w:after="120" w:line="276" w:lineRule="auto"/>
        <w:ind w:firstLine="425"/>
        <w:jc w:val="center"/>
        <w:rPr>
          <w:b/>
        </w:rPr>
      </w:pPr>
    </w:p>
    <w:sectPr w:rsidR="00D63860" w:rsidRPr="00D63860" w:rsidSect="00F45342">
      <w:footerReference w:type="even" r:id="rId337"/>
      <w:pgSz w:w="11906" w:h="16838" w:code="9"/>
      <w:pgMar w:top="1134" w:right="1134" w:bottom="1134" w:left="1701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B348991" w14:textId="77777777" w:rsidR="00235009" w:rsidRDefault="00235009">
      <w:r>
        <w:separator/>
      </w:r>
    </w:p>
  </w:endnote>
  <w:endnote w:type="continuationSeparator" w:id="0">
    <w:p w14:paraId="62440EB2" w14:textId="77777777" w:rsidR="00235009" w:rsidRDefault="002350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D88768" w14:textId="77777777" w:rsidR="0051302D" w:rsidRDefault="0051302D" w:rsidP="00A66145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14:paraId="08CF7082" w14:textId="77777777" w:rsidR="0051302D" w:rsidRDefault="0051302D" w:rsidP="007E7085">
    <w:pPr>
      <w:pStyle w:val="a5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A220C8A" w14:textId="77777777" w:rsidR="00235009" w:rsidRDefault="00235009">
      <w:r>
        <w:separator/>
      </w:r>
    </w:p>
  </w:footnote>
  <w:footnote w:type="continuationSeparator" w:id="0">
    <w:p w14:paraId="1C2137B5" w14:textId="77777777" w:rsidR="00235009" w:rsidRDefault="0023500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566DFC"/>
    <w:multiLevelType w:val="hybridMultilevel"/>
    <w:tmpl w:val="E4C6218E"/>
    <w:lvl w:ilvl="0" w:tplc="5732726A">
      <w:start w:val="1"/>
      <w:numFmt w:val="decimal"/>
      <w:lvlText w:val="%1."/>
      <w:lvlJc w:val="left"/>
      <w:pPr>
        <w:tabs>
          <w:tab w:val="num" w:pos="1190"/>
        </w:tabs>
        <w:ind w:left="1190" w:hanging="76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5"/>
        </w:tabs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5"/>
        </w:tabs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5"/>
        </w:tabs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5"/>
        </w:tabs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5"/>
        </w:tabs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5"/>
        </w:tabs>
        <w:ind w:left="6545" w:hanging="180"/>
      </w:pPr>
    </w:lvl>
  </w:abstractNum>
  <w:abstractNum w:abstractNumId="1" w15:restartNumberingAfterBreak="0">
    <w:nsid w:val="0CED0914"/>
    <w:multiLevelType w:val="hybridMultilevel"/>
    <w:tmpl w:val="38AA649E"/>
    <w:lvl w:ilvl="0" w:tplc="8C26179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35E09EA"/>
    <w:multiLevelType w:val="multilevel"/>
    <w:tmpl w:val="ECC4CDD6"/>
    <w:lvl w:ilvl="0">
      <w:start w:val="1"/>
      <w:numFmt w:val="decimal"/>
      <w:lvlText w:val="%1."/>
      <w:lvlJc w:val="left"/>
      <w:pPr>
        <w:tabs>
          <w:tab w:val="num" w:pos="785"/>
        </w:tabs>
        <w:ind w:left="785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tabs>
          <w:tab w:val="num" w:pos="1505"/>
        </w:tabs>
        <w:ind w:left="1505" w:hanging="360"/>
      </w:pPr>
    </w:lvl>
    <w:lvl w:ilvl="2">
      <w:start w:val="1"/>
      <w:numFmt w:val="lowerRoman"/>
      <w:lvlText w:val="%3."/>
      <w:lvlJc w:val="right"/>
      <w:pPr>
        <w:tabs>
          <w:tab w:val="num" w:pos="2225"/>
        </w:tabs>
        <w:ind w:left="2225" w:hanging="180"/>
      </w:pPr>
    </w:lvl>
    <w:lvl w:ilvl="3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</w:lvl>
    <w:lvl w:ilvl="4">
      <w:start w:val="1"/>
      <w:numFmt w:val="lowerLetter"/>
      <w:lvlText w:val="%5."/>
      <w:lvlJc w:val="left"/>
      <w:pPr>
        <w:tabs>
          <w:tab w:val="num" w:pos="3665"/>
        </w:tabs>
        <w:ind w:left="3665" w:hanging="360"/>
      </w:pPr>
    </w:lvl>
    <w:lvl w:ilvl="5">
      <w:start w:val="1"/>
      <w:numFmt w:val="lowerRoman"/>
      <w:lvlText w:val="%6."/>
      <w:lvlJc w:val="right"/>
      <w:pPr>
        <w:tabs>
          <w:tab w:val="num" w:pos="4385"/>
        </w:tabs>
        <w:ind w:left="4385" w:hanging="180"/>
      </w:pPr>
    </w:lvl>
    <w:lvl w:ilvl="6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</w:lvl>
    <w:lvl w:ilvl="7">
      <w:start w:val="1"/>
      <w:numFmt w:val="lowerLetter"/>
      <w:lvlText w:val="%8."/>
      <w:lvlJc w:val="left"/>
      <w:pPr>
        <w:tabs>
          <w:tab w:val="num" w:pos="5825"/>
        </w:tabs>
        <w:ind w:left="5825" w:hanging="360"/>
      </w:pPr>
    </w:lvl>
    <w:lvl w:ilvl="8">
      <w:start w:val="1"/>
      <w:numFmt w:val="lowerRoman"/>
      <w:lvlText w:val="%9."/>
      <w:lvlJc w:val="right"/>
      <w:pPr>
        <w:tabs>
          <w:tab w:val="num" w:pos="6545"/>
        </w:tabs>
        <w:ind w:left="6545" w:hanging="180"/>
      </w:pPr>
    </w:lvl>
  </w:abstractNum>
  <w:abstractNum w:abstractNumId="3" w15:restartNumberingAfterBreak="0">
    <w:nsid w:val="258C2D95"/>
    <w:multiLevelType w:val="hybridMultilevel"/>
    <w:tmpl w:val="E1CE2FC2"/>
    <w:lvl w:ilvl="0" w:tplc="82EC1F22">
      <w:start w:val="1"/>
      <w:numFmt w:val="decimal"/>
      <w:lvlText w:val="%1.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5"/>
        </w:tabs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5"/>
        </w:tabs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5"/>
        </w:tabs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5"/>
        </w:tabs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5"/>
        </w:tabs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5"/>
        </w:tabs>
        <w:ind w:left="6545" w:hanging="180"/>
      </w:pPr>
    </w:lvl>
  </w:abstractNum>
  <w:abstractNum w:abstractNumId="4" w15:restartNumberingAfterBreak="0">
    <w:nsid w:val="2AD566C6"/>
    <w:multiLevelType w:val="hybridMultilevel"/>
    <w:tmpl w:val="19482E58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33F91DDC"/>
    <w:multiLevelType w:val="hybridMultilevel"/>
    <w:tmpl w:val="9C8C2C1A"/>
    <w:lvl w:ilvl="0" w:tplc="ACDA9F7A">
      <w:start w:val="1"/>
      <w:numFmt w:val="decimal"/>
      <w:lvlText w:val="%1.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5"/>
        </w:tabs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5"/>
        </w:tabs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5"/>
        </w:tabs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5"/>
        </w:tabs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5"/>
        </w:tabs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5"/>
        </w:tabs>
        <w:ind w:left="6545" w:hanging="180"/>
      </w:pPr>
    </w:lvl>
  </w:abstractNum>
  <w:abstractNum w:abstractNumId="6" w15:restartNumberingAfterBreak="0">
    <w:nsid w:val="3E04602D"/>
    <w:multiLevelType w:val="hybridMultilevel"/>
    <w:tmpl w:val="618827E2"/>
    <w:lvl w:ilvl="0" w:tplc="B07E6EB4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7" w15:restartNumberingAfterBreak="0">
    <w:nsid w:val="43B662DA"/>
    <w:multiLevelType w:val="hybridMultilevel"/>
    <w:tmpl w:val="AAF6466A"/>
    <w:lvl w:ilvl="0" w:tplc="72E08D06">
      <w:start w:val="1"/>
      <w:numFmt w:val="decimal"/>
      <w:lvlText w:val="%1."/>
      <w:lvlJc w:val="left"/>
      <w:pPr>
        <w:tabs>
          <w:tab w:val="num" w:pos="1070"/>
        </w:tabs>
        <w:ind w:left="1070" w:hanging="645"/>
      </w:pPr>
      <w:rPr>
        <w:b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54DE1E55"/>
    <w:multiLevelType w:val="hybridMultilevel"/>
    <w:tmpl w:val="969A3ACE"/>
    <w:lvl w:ilvl="0" w:tplc="12361D12">
      <w:start w:val="1"/>
      <w:numFmt w:val="decimal"/>
      <w:lvlText w:val="%1."/>
      <w:lvlJc w:val="left"/>
      <w:pPr>
        <w:tabs>
          <w:tab w:val="num" w:pos="1250"/>
        </w:tabs>
        <w:ind w:left="1250" w:hanging="8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5"/>
        </w:tabs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5"/>
        </w:tabs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5"/>
        </w:tabs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5"/>
        </w:tabs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5"/>
        </w:tabs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5"/>
        </w:tabs>
        <w:ind w:left="6545" w:hanging="180"/>
      </w:pPr>
    </w:lvl>
  </w:abstractNum>
  <w:abstractNum w:abstractNumId="9" w15:restartNumberingAfterBreak="0">
    <w:nsid w:val="62B048D4"/>
    <w:multiLevelType w:val="hybridMultilevel"/>
    <w:tmpl w:val="EBC450C2"/>
    <w:lvl w:ilvl="0" w:tplc="04190011">
      <w:start w:val="1"/>
      <w:numFmt w:val="decimal"/>
      <w:lvlText w:val="%1)"/>
      <w:lvlJc w:val="left"/>
      <w:pPr>
        <w:tabs>
          <w:tab w:val="num" w:pos="785"/>
        </w:tabs>
        <w:ind w:left="785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5"/>
        </w:tabs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5"/>
        </w:tabs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5"/>
        </w:tabs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5"/>
        </w:tabs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5"/>
        </w:tabs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5"/>
        </w:tabs>
        <w:ind w:left="6545" w:hanging="180"/>
      </w:pPr>
    </w:lvl>
  </w:abstractNum>
  <w:abstractNum w:abstractNumId="10" w15:restartNumberingAfterBreak="0">
    <w:nsid w:val="75C253FA"/>
    <w:multiLevelType w:val="hybridMultilevel"/>
    <w:tmpl w:val="C36EEB76"/>
    <w:lvl w:ilvl="0" w:tplc="D458B34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785923473">
    <w:abstractNumId w:val="4"/>
  </w:num>
  <w:num w:numId="2" w16cid:durableId="1695426819">
    <w:abstractNumId w:val="9"/>
  </w:num>
  <w:num w:numId="3" w16cid:durableId="173962767">
    <w:abstractNumId w:val="0"/>
  </w:num>
  <w:num w:numId="4" w16cid:durableId="430056188">
    <w:abstractNumId w:val="3"/>
  </w:num>
  <w:num w:numId="5" w16cid:durableId="1799950830">
    <w:abstractNumId w:val="8"/>
  </w:num>
  <w:num w:numId="6" w16cid:durableId="376662891">
    <w:abstractNumId w:val="5"/>
  </w:num>
  <w:num w:numId="7" w16cid:durableId="516777410">
    <w:abstractNumId w:val="1"/>
  </w:num>
  <w:num w:numId="8" w16cid:durableId="858006407">
    <w:abstractNumId w:val="2"/>
  </w:num>
  <w:num w:numId="9" w16cid:durableId="1762409583">
    <w:abstractNumId w:val="10"/>
  </w:num>
  <w:num w:numId="10" w16cid:durableId="1003624812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593661217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80446509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428B0"/>
    <w:rsid w:val="00002909"/>
    <w:rsid w:val="00010948"/>
    <w:rsid w:val="00015150"/>
    <w:rsid w:val="00020B64"/>
    <w:rsid w:val="00023456"/>
    <w:rsid w:val="0002725A"/>
    <w:rsid w:val="0003369C"/>
    <w:rsid w:val="000359BD"/>
    <w:rsid w:val="0004077B"/>
    <w:rsid w:val="000428B0"/>
    <w:rsid w:val="0004625B"/>
    <w:rsid w:val="000654ED"/>
    <w:rsid w:val="000662B7"/>
    <w:rsid w:val="00077A6F"/>
    <w:rsid w:val="0008072B"/>
    <w:rsid w:val="000830DD"/>
    <w:rsid w:val="000C5047"/>
    <w:rsid w:val="000C5B3C"/>
    <w:rsid w:val="000C6B34"/>
    <w:rsid w:val="000E01D5"/>
    <w:rsid w:val="000E7DC1"/>
    <w:rsid w:val="00105A20"/>
    <w:rsid w:val="001078D7"/>
    <w:rsid w:val="00107CB3"/>
    <w:rsid w:val="00113791"/>
    <w:rsid w:val="00115F1B"/>
    <w:rsid w:val="001164A1"/>
    <w:rsid w:val="00123BE9"/>
    <w:rsid w:val="0013023E"/>
    <w:rsid w:val="001476C3"/>
    <w:rsid w:val="00147871"/>
    <w:rsid w:val="00152790"/>
    <w:rsid w:val="001538B1"/>
    <w:rsid w:val="00154056"/>
    <w:rsid w:val="0016571F"/>
    <w:rsid w:val="00166502"/>
    <w:rsid w:val="00170112"/>
    <w:rsid w:val="00173EE4"/>
    <w:rsid w:val="00176FF0"/>
    <w:rsid w:val="00181AD5"/>
    <w:rsid w:val="00181E92"/>
    <w:rsid w:val="001A47CE"/>
    <w:rsid w:val="001A51E8"/>
    <w:rsid w:val="001B09EC"/>
    <w:rsid w:val="001B15DC"/>
    <w:rsid w:val="001B2BFA"/>
    <w:rsid w:val="001B701A"/>
    <w:rsid w:val="001C4BD9"/>
    <w:rsid w:val="001D51CA"/>
    <w:rsid w:val="001D6860"/>
    <w:rsid w:val="001D79B5"/>
    <w:rsid w:val="001E21E2"/>
    <w:rsid w:val="001E6375"/>
    <w:rsid w:val="00204ECC"/>
    <w:rsid w:val="00215486"/>
    <w:rsid w:val="00221F5A"/>
    <w:rsid w:val="00223B18"/>
    <w:rsid w:val="00226F52"/>
    <w:rsid w:val="00232CD1"/>
    <w:rsid w:val="00235009"/>
    <w:rsid w:val="00241CE6"/>
    <w:rsid w:val="002465CD"/>
    <w:rsid w:val="00246AC7"/>
    <w:rsid w:val="002523E1"/>
    <w:rsid w:val="0025554B"/>
    <w:rsid w:val="002623BC"/>
    <w:rsid w:val="00270BDF"/>
    <w:rsid w:val="00270E2D"/>
    <w:rsid w:val="002804E1"/>
    <w:rsid w:val="002822D3"/>
    <w:rsid w:val="002847C9"/>
    <w:rsid w:val="00284CB6"/>
    <w:rsid w:val="00284FB8"/>
    <w:rsid w:val="00285C7C"/>
    <w:rsid w:val="00287AE4"/>
    <w:rsid w:val="00291189"/>
    <w:rsid w:val="00295602"/>
    <w:rsid w:val="002A34FE"/>
    <w:rsid w:val="002A3B04"/>
    <w:rsid w:val="002A498D"/>
    <w:rsid w:val="002A51EF"/>
    <w:rsid w:val="002B0865"/>
    <w:rsid w:val="002B566F"/>
    <w:rsid w:val="002B7E70"/>
    <w:rsid w:val="002C12C6"/>
    <w:rsid w:val="002C710F"/>
    <w:rsid w:val="002D5BDB"/>
    <w:rsid w:val="002E1D4F"/>
    <w:rsid w:val="002E2D37"/>
    <w:rsid w:val="003018F9"/>
    <w:rsid w:val="00314803"/>
    <w:rsid w:val="003214DB"/>
    <w:rsid w:val="00327020"/>
    <w:rsid w:val="00337610"/>
    <w:rsid w:val="00340F65"/>
    <w:rsid w:val="00354095"/>
    <w:rsid w:val="00356A8A"/>
    <w:rsid w:val="00357C55"/>
    <w:rsid w:val="003645F6"/>
    <w:rsid w:val="00366CC3"/>
    <w:rsid w:val="00366F6D"/>
    <w:rsid w:val="003729BC"/>
    <w:rsid w:val="0037458B"/>
    <w:rsid w:val="0038026F"/>
    <w:rsid w:val="00391925"/>
    <w:rsid w:val="0039573A"/>
    <w:rsid w:val="00395EC4"/>
    <w:rsid w:val="00396497"/>
    <w:rsid w:val="003A17BC"/>
    <w:rsid w:val="003A2E67"/>
    <w:rsid w:val="003B17B2"/>
    <w:rsid w:val="003C2258"/>
    <w:rsid w:val="003C229F"/>
    <w:rsid w:val="003D2D5A"/>
    <w:rsid w:val="003E01E3"/>
    <w:rsid w:val="003E1915"/>
    <w:rsid w:val="003E1D74"/>
    <w:rsid w:val="003E1E20"/>
    <w:rsid w:val="003F7C32"/>
    <w:rsid w:val="0040019A"/>
    <w:rsid w:val="004040C2"/>
    <w:rsid w:val="0040468D"/>
    <w:rsid w:val="00410722"/>
    <w:rsid w:val="00413F09"/>
    <w:rsid w:val="00422989"/>
    <w:rsid w:val="00422FE7"/>
    <w:rsid w:val="004375CD"/>
    <w:rsid w:val="004422AD"/>
    <w:rsid w:val="00451782"/>
    <w:rsid w:val="00461929"/>
    <w:rsid w:val="004658E9"/>
    <w:rsid w:val="0046718C"/>
    <w:rsid w:val="004757FE"/>
    <w:rsid w:val="00487E76"/>
    <w:rsid w:val="0049008A"/>
    <w:rsid w:val="00496277"/>
    <w:rsid w:val="00497194"/>
    <w:rsid w:val="004A0FDE"/>
    <w:rsid w:val="004A1884"/>
    <w:rsid w:val="004A3103"/>
    <w:rsid w:val="004A4052"/>
    <w:rsid w:val="004A6254"/>
    <w:rsid w:val="004B177F"/>
    <w:rsid w:val="004B2D62"/>
    <w:rsid w:val="004B587B"/>
    <w:rsid w:val="004B5C3E"/>
    <w:rsid w:val="004D5B73"/>
    <w:rsid w:val="004E0BD7"/>
    <w:rsid w:val="004E119E"/>
    <w:rsid w:val="004E3219"/>
    <w:rsid w:val="004F3717"/>
    <w:rsid w:val="004F52B5"/>
    <w:rsid w:val="004F62C6"/>
    <w:rsid w:val="00501157"/>
    <w:rsid w:val="00503C28"/>
    <w:rsid w:val="00512093"/>
    <w:rsid w:val="0051302D"/>
    <w:rsid w:val="0051594E"/>
    <w:rsid w:val="0052285D"/>
    <w:rsid w:val="0052378D"/>
    <w:rsid w:val="00526597"/>
    <w:rsid w:val="00527420"/>
    <w:rsid w:val="00544A59"/>
    <w:rsid w:val="00547F36"/>
    <w:rsid w:val="00556868"/>
    <w:rsid w:val="00564DE5"/>
    <w:rsid w:val="00573EA9"/>
    <w:rsid w:val="005817ED"/>
    <w:rsid w:val="005821DB"/>
    <w:rsid w:val="00593DB5"/>
    <w:rsid w:val="005A5F65"/>
    <w:rsid w:val="005C0B89"/>
    <w:rsid w:val="005C182B"/>
    <w:rsid w:val="005D4105"/>
    <w:rsid w:val="005D5C84"/>
    <w:rsid w:val="005F58D3"/>
    <w:rsid w:val="005F6418"/>
    <w:rsid w:val="006025FB"/>
    <w:rsid w:val="0061328A"/>
    <w:rsid w:val="00620791"/>
    <w:rsid w:val="006224D8"/>
    <w:rsid w:val="006316DD"/>
    <w:rsid w:val="00634E1F"/>
    <w:rsid w:val="006406D6"/>
    <w:rsid w:val="00643689"/>
    <w:rsid w:val="00653B8E"/>
    <w:rsid w:val="006673C4"/>
    <w:rsid w:val="00667437"/>
    <w:rsid w:val="00674C62"/>
    <w:rsid w:val="0067631E"/>
    <w:rsid w:val="00682DE7"/>
    <w:rsid w:val="00694AC3"/>
    <w:rsid w:val="00695B9E"/>
    <w:rsid w:val="00697089"/>
    <w:rsid w:val="00697BB1"/>
    <w:rsid w:val="006B09AC"/>
    <w:rsid w:val="006B7DAA"/>
    <w:rsid w:val="006C25AA"/>
    <w:rsid w:val="006D769C"/>
    <w:rsid w:val="006D78A2"/>
    <w:rsid w:val="006E080F"/>
    <w:rsid w:val="006E1F7F"/>
    <w:rsid w:val="006E1FE7"/>
    <w:rsid w:val="006E637B"/>
    <w:rsid w:val="006F0267"/>
    <w:rsid w:val="006F292E"/>
    <w:rsid w:val="006F7C87"/>
    <w:rsid w:val="00702DF8"/>
    <w:rsid w:val="007111D8"/>
    <w:rsid w:val="00713241"/>
    <w:rsid w:val="00717F5D"/>
    <w:rsid w:val="007231DB"/>
    <w:rsid w:val="00727C93"/>
    <w:rsid w:val="00745F1C"/>
    <w:rsid w:val="00747157"/>
    <w:rsid w:val="00755E99"/>
    <w:rsid w:val="00761658"/>
    <w:rsid w:val="00764126"/>
    <w:rsid w:val="00772074"/>
    <w:rsid w:val="00781CD5"/>
    <w:rsid w:val="0078329B"/>
    <w:rsid w:val="0079361E"/>
    <w:rsid w:val="007A08E1"/>
    <w:rsid w:val="007A5CBA"/>
    <w:rsid w:val="007B46AA"/>
    <w:rsid w:val="007C03BC"/>
    <w:rsid w:val="007C5B68"/>
    <w:rsid w:val="007C618F"/>
    <w:rsid w:val="007D2994"/>
    <w:rsid w:val="007D50EE"/>
    <w:rsid w:val="007D66A0"/>
    <w:rsid w:val="007E2F4A"/>
    <w:rsid w:val="007E7085"/>
    <w:rsid w:val="007F2E8C"/>
    <w:rsid w:val="007F37B6"/>
    <w:rsid w:val="0081253F"/>
    <w:rsid w:val="0081456B"/>
    <w:rsid w:val="0082455D"/>
    <w:rsid w:val="00824DE4"/>
    <w:rsid w:val="00831627"/>
    <w:rsid w:val="00831E75"/>
    <w:rsid w:val="00833CD8"/>
    <w:rsid w:val="00836646"/>
    <w:rsid w:val="0085239E"/>
    <w:rsid w:val="008569CB"/>
    <w:rsid w:val="00862FB4"/>
    <w:rsid w:val="00864898"/>
    <w:rsid w:val="0086718A"/>
    <w:rsid w:val="00881E5A"/>
    <w:rsid w:val="00882153"/>
    <w:rsid w:val="00884A09"/>
    <w:rsid w:val="0089344E"/>
    <w:rsid w:val="008957BC"/>
    <w:rsid w:val="008B0F47"/>
    <w:rsid w:val="008B5CA5"/>
    <w:rsid w:val="008D072A"/>
    <w:rsid w:val="008D22E0"/>
    <w:rsid w:val="008D7249"/>
    <w:rsid w:val="008E0B4C"/>
    <w:rsid w:val="008F18F0"/>
    <w:rsid w:val="008F384E"/>
    <w:rsid w:val="008F3FC7"/>
    <w:rsid w:val="008F5F8B"/>
    <w:rsid w:val="00900842"/>
    <w:rsid w:val="00907B34"/>
    <w:rsid w:val="00912171"/>
    <w:rsid w:val="0091322B"/>
    <w:rsid w:val="009175D5"/>
    <w:rsid w:val="00940249"/>
    <w:rsid w:val="0094372B"/>
    <w:rsid w:val="00943F81"/>
    <w:rsid w:val="00957BBC"/>
    <w:rsid w:val="009631A0"/>
    <w:rsid w:val="0096491E"/>
    <w:rsid w:val="009739C7"/>
    <w:rsid w:val="009867FE"/>
    <w:rsid w:val="00993438"/>
    <w:rsid w:val="00994149"/>
    <w:rsid w:val="00997E23"/>
    <w:rsid w:val="009A63D6"/>
    <w:rsid w:val="009B6983"/>
    <w:rsid w:val="009B6A15"/>
    <w:rsid w:val="009C08A5"/>
    <w:rsid w:val="009D1ECF"/>
    <w:rsid w:val="009D4155"/>
    <w:rsid w:val="009D52FD"/>
    <w:rsid w:val="009D61C9"/>
    <w:rsid w:val="009D6E50"/>
    <w:rsid w:val="009E7D16"/>
    <w:rsid w:val="009F3860"/>
    <w:rsid w:val="00A00C1D"/>
    <w:rsid w:val="00A00C2A"/>
    <w:rsid w:val="00A012DD"/>
    <w:rsid w:val="00A05C1B"/>
    <w:rsid w:val="00A0645F"/>
    <w:rsid w:val="00A13A12"/>
    <w:rsid w:val="00A32DEF"/>
    <w:rsid w:val="00A3480D"/>
    <w:rsid w:val="00A43C44"/>
    <w:rsid w:val="00A465A4"/>
    <w:rsid w:val="00A55BF7"/>
    <w:rsid w:val="00A6186B"/>
    <w:rsid w:val="00A64BE1"/>
    <w:rsid w:val="00A66145"/>
    <w:rsid w:val="00A66928"/>
    <w:rsid w:val="00A73C70"/>
    <w:rsid w:val="00A928D8"/>
    <w:rsid w:val="00A940FE"/>
    <w:rsid w:val="00A943DC"/>
    <w:rsid w:val="00A971F8"/>
    <w:rsid w:val="00AA00AA"/>
    <w:rsid w:val="00AA0AB2"/>
    <w:rsid w:val="00AA3458"/>
    <w:rsid w:val="00AB144F"/>
    <w:rsid w:val="00AC4C27"/>
    <w:rsid w:val="00AE2183"/>
    <w:rsid w:val="00AE7C0D"/>
    <w:rsid w:val="00AF0873"/>
    <w:rsid w:val="00AF0C27"/>
    <w:rsid w:val="00AF1D5A"/>
    <w:rsid w:val="00B009EF"/>
    <w:rsid w:val="00B00A59"/>
    <w:rsid w:val="00B0176C"/>
    <w:rsid w:val="00B01A51"/>
    <w:rsid w:val="00B0384F"/>
    <w:rsid w:val="00B078FD"/>
    <w:rsid w:val="00B07A56"/>
    <w:rsid w:val="00B10060"/>
    <w:rsid w:val="00B15D23"/>
    <w:rsid w:val="00B20B34"/>
    <w:rsid w:val="00B244EF"/>
    <w:rsid w:val="00B248CD"/>
    <w:rsid w:val="00B26DCC"/>
    <w:rsid w:val="00B327C4"/>
    <w:rsid w:val="00B342A9"/>
    <w:rsid w:val="00B36034"/>
    <w:rsid w:val="00B36E73"/>
    <w:rsid w:val="00B443AB"/>
    <w:rsid w:val="00B53D54"/>
    <w:rsid w:val="00B55D3E"/>
    <w:rsid w:val="00B57034"/>
    <w:rsid w:val="00B61799"/>
    <w:rsid w:val="00B63FD5"/>
    <w:rsid w:val="00B66E9B"/>
    <w:rsid w:val="00B82CDB"/>
    <w:rsid w:val="00B871A8"/>
    <w:rsid w:val="00B9308E"/>
    <w:rsid w:val="00B96E60"/>
    <w:rsid w:val="00BA439E"/>
    <w:rsid w:val="00BA4534"/>
    <w:rsid w:val="00BB3B4F"/>
    <w:rsid w:val="00BB46C3"/>
    <w:rsid w:val="00BB6255"/>
    <w:rsid w:val="00BB7592"/>
    <w:rsid w:val="00BC2FD4"/>
    <w:rsid w:val="00BC3401"/>
    <w:rsid w:val="00BC64F0"/>
    <w:rsid w:val="00BE0F1F"/>
    <w:rsid w:val="00BF60A9"/>
    <w:rsid w:val="00BF67BD"/>
    <w:rsid w:val="00BF780F"/>
    <w:rsid w:val="00C03925"/>
    <w:rsid w:val="00C07B97"/>
    <w:rsid w:val="00C14C48"/>
    <w:rsid w:val="00C212A7"/>
    <w:rsid w:val="00C23C94"/>
    <w:rsid w:val="00C3124B"/>
    <w:rsid w:val="00C52B23"/>
    <w:rsid w:val="00C638BA"/>
    <w:rsid w:val="00C719FC"/>
    <w:rsid w:val="00C7497E"/>
    <w:rsid w:val="00C752E7"/>
    <w:rsid w:val="00C86E31"/>
    <w:rsid w:val="00CA15D8"/>
    <w:rsid w:val="00CA757A"/>
    <w:rsid w:val="00CB65D5"/>
    <w:rsid w:val="00CB6B60"/>
    <w:rsid w:val="00CC3DE3"/>
    <w:rsid w:val="00CD2D0D"/>
    <w:rsid w:val="00CE2DCB"/>
    <w:rsid w:val="00CE7242"/>
    <w:rsid w:val="00D020B0"/>
    <w:rsid w:val="00D04AD5"/>
    <w:rsid w:val="00D2014C"/>
    <w:rsid w:val="00D20323"/>
    <w:rsid w:val="00D20B4A"/>
    <w:rsid w:val="00D25FEE"/>
    <w:rsid w:val="00D2607B"/>
    <w:rsid w:val="00D328DF"/>
    <w:rsid w:val="00D32A42"/>
    <w:rsid w:val="00D33B87"/>
    <w:rsid w:val="00D355F2"/>
    <w:rsid w:val="00D36678"/>
    <w:rsid w:val="00D419FB"/>
    <w:rsid w:val="00D4221C"/>
    <w:rsid w:val="00D564CF"/>
    <w:rsid w:val="00D57552"/>
    <w:rsid w:val="00D60C61"/>
    <w:rsid w:val="00D63860"/>
    <w:rsid w:val="00D656DA"/>
    <w:rsid w:val="00D66C04"/>
    <w:rsid w:val="00D67C84"/>
    <w:rsid w:val="00D7117D"/>
    <w:rsid w:val="00D71C7D"/>
    <w:rsid w:val="00D72182"/>
    <w:rsid w:val="00D81F25"/>
    <w:rsid w:val="00D84D4C"/>
    <w:rsid w:val="00D84FE6"/>
    <w:rsid w:val="00D94A4C"/>
    <w:rsid w:val="00D97742"/>
    <w:rsid w:val="00DA4841"/>
    <w:rsid w:val="00DA4A73"/>
    <w:rsid w:val="00DA4B81"/>
    <w:rsid w:val="00DB47F9"/>
    <w:rsid w:val="00DC21FB"/>
    <w:rsid w:val="00DC46F5"/>
    <w:rsid w:val="00DC4B40"/>
    <w:rsid w:val="00DD3888"/>
    <w:rsid w:val="00DD422F"/>
    <w:rsid w:val="00DD60B8"/>
    <w:rsid w:val="00DF52EA"/>
    <w:rsid w:val="00DF732C"/>
    <w:rsid w:val="00E0320C"/>
    <w:rsid w:val="00E04EB8"/>
    <w:rsid w:val="00E144A2"/>
    <w:rsid w:val="00E168BA"/>
    <w:rsid w:val="00E22473"/>
    <w:rsid w:val="00E26019"/>
    <w:rsid w:val="00E27D86"/>
    <w:rsid w:val="00E3230E"/>
    <w:rsid w:val="00E355E9"/>
    <w:rsid w:val="00E40E61"/>
    <w:rsid w:val="00E44D7C"/>
    <w:rsid w:val="00E5322B"/>
    <w:rsid w:val="00E67F0B"/>
    <w:rsid w:val="00E8409F"/>
    <w:rsid w:val="00E906B4"/>
    <w:rsid w:val="00E92F03"/>
    <w:rsid w:val="00E94B34"/>
    <w:rsid w:val="00E959ED"/>
    <w:rsid w:val="00E95CDA"/>
    <w:rsid w:val="00EA1EBD"/>
    <w:rsid w:val="00EB1BEC"/>
    <w:rsid w:val="00EB54EB"/>
    <w:rsid w:val="00EC1C4B"/>
    <w:rsid w:val="00EC526E"/>
    <w:rsid w:val="00EC5CEC"/>
    <w:rsid w:val="00EC6200"/>
    <w:rsid w:val="00EE5271"/>
    <w:rsid w:val="00EE73F4"/>
    <w:rsid w:val="00EF0E75"/>
    <w:rsid w:val="00EF544B"/>
    <w:rsid w:val="00F10DAF"/>
    <w:rsid w:val="00F172A5"/>
    <w:rsid w:val="00F226E4"/>
    <w:rsid w:val="00F26949"/>
    <w:rsid w:val="00F3178C"/>
    <w:rsid w:val="00F405E7"/>
    <w:rsid w:val="00F430ED"/>
    <w:rsid w:val="00F45342"/>
    <w:rsid w:val="00F45AD2"/>
    <w:rsid w:val="00F52318"/>
    <w:rsid w:val="00F535D1"/>
    <w:rsid w:val="00F5617B"/>
    <w:rsid w:val="00F60746"/>
    <w:rsid w:val="00F66164"/>
    <w:rsid w:val="00F6734B"/>
    <w:rsid w:val="00F72CB4"/>
    <w:rsid w:val="00F81813"/>
    <w:rsid w:val="00F84E56"/>
    <w:rsid w:val="00F856AD"/>
    <w:rsid w:val="00F9082C"/>
    <w:rsid w:val="00F948FE"/>
    <w:rsid w:val="00F9628D"/>
    <w:rsid w:val="00FA486A"/>
    <w:rsid w:val="00FB368F"/>
    <w:rsid w:val="00FB426D"/>
    <w:rsid w:val="00FB676A"/>
    <w:rsid w:val="00FC263D"/>
    <w:rsid w:val="00FC39EE"/>
    <w:rsid w:val="00FC5AC6"/>
    <w:rsid w:val="00FD155E"/>
    <w:rsid w:val="00FD17C9"/>
    <w:rsid w:val="00FD6B1E"/>
    <w:rsid w:val="00FE0CEF"/>
    <w:rsid w:val="00FE3A2B"/>
    <w:rsid w:val="00FF1888"/>
    <w:rsid w:val="00FF7B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19C5E1E8"/>
  <w15:docId w15:val="{5AB5CF1A-F3AF-43CD-B036-C1DFB6A1DC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0359B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rsid w:val="00EC5CEC"/>
    <w:rPr>
      <w:color w:val="0000FF"/>
      <w:u w:val="single"/>
    </w:rPr>
  </w:style>
  <w:style w:type="paragraph" w:styleId="a5">
    <w:name w:val="footer"/>
    <w:basedOn w:val="a"/>
    <w:rsid w:val="007E7085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7E7085"/>
  </w:style>
  <w:style w:type="character" w:customStyle="1" w:styleId="1">
    <w:name w:val="Неразрешенное упоминание1"/>
    <w:uiPriority w:val="99"/>
    <w:semiHidden/>
    <w:unhideWhenUsed/>
    <w:rsid w:val="006E1F7F"/>
    <w:rPr>
      <w:color w:val="605E5C"/>
      <w:shd w:val="clear" w:color="auto" w:fill="E1DFDD"/>
    </w:rPr>
  </w:style>
  <w:style w:type="paragraph" w:styleId="a7">
    <w:name w:val="Balloon Text"/>
    <w:basedOn w:val="a"/>
    <w:link w:val="a8"/>
    <w:rsid w:val="00B36E73"/>
    <w:rPr>
      <w:rFonts w:ascii="Arial" w:hAnsi="Arial" w:cs="Arial"/>
      <w:sz w:val="18"/>
      <w:szCs w:val="18"/>
    </w:rPr>
  </w:style>
  <w:style w:type="character" w:customStyle="1" w:styleId="a8">
    <w:name w:val="Текст выноски Знак"/>
    <w:link w:val="a7"/>
    <w:rsid w:val="00B36E73"/>
    <w:rPr>
      <w:rFonts w:ascii="Arial" w:hAnsi="Arial" w:cs="Arial"/>
      <w:sz w:val="18"/>
      <w:szCs w:val="18"/>
    </w:rPr>
  </w:style>
  <w:style w:type="paragraph" w:styleId="a9">
    <w:name w:val="header"/>
    <w:basedOn w:val="a"/>
    <w:link w:val="aa"/>
    <w:rsid w:val="00512093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link w:val="a9"/>
    <w:rsid w:val="00512093"/>
    <w:rPr>
      <w:sz w:val="24"/>
      <w:szCs w:val="24"/>
    </w:rPr>
  </w:style>
  <w:style w:type="paragraph" w:styleId="ab">
    <w:name w:val="Title"/>
    <w:basedOn w:val="a"/>
    <w:next w:val="a"/>
    <w:link w:val="ac"/>
    <w:qFormat/>
    <w:rsid w:val="00AC4C27"/>
    <w:pPr>
      <w:spacing w:before="240" w:after="240"/>
      <w:contextualSpacing/>
      <w:jc w:val="center"/>
    </w:pPr>
    <w:rPr>
      <w:rFonts w:eastAsiaTheme="majorEastAsia"/>
      <w:b/>
      <w:bCs/>
      <w:spacing w:val="-10"/>
      <w:kern w:val="28"/>
      <w:sz w:val="32"/>
      <w:szCs w:val="32"/>
    </w:rPr>
  </w:style>
  <w:style w:type="character" w:customStyle="1" w:styleId="ac">
    <w:name w:val="Заголовок Знак"/>
    <w:basedOn w:val="a0"/>
    <w:link w:val="ab"/>
    <w:rsid w:val="00AC4C27"/>
    <w:rPr>
      <w:rFonts w:eastAsiaTheme="majorEastAsia"/>
      <w:b/>
      <w:bCs/>
      <w:spacing w:val="-10"/>
      <w:kern w:val="28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76830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09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83.bin"/><Relationship Id="rId299" Type="http://schemas.openxmlformats.org/officeDocument/2006/relationships/oleObject" Target="embeddings/oleObject265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32.bin"/><Relationship Id="rId159" Type="http://schemas.openxmlformats.org/officeDocument/2006/relationships/oleObject" Target="embeddings/oleObject125.bin"/><Relationship Id="rId324" Type="http://schemas.openxmlformats.org/officeDocument/2006/relationships/oleObject" Target="embeddings/oleObject290.bin"/><Relationship Id="rId170" Type="http://schemas.openxmlformats.org/officeDocument/2006/relationships/oleObject" Target="embeddings/oleObject136.bin"/><Relationship Id="rId226" Type="http://schemas.openxmlformats.org/officeDocument/2006/relationships/oleObject" Target="embeddings/oleObject192.bin"/><Relationship Id="rId268" Type="http://schemas.openxmlformats.org/officeDocument/2006/relationships/oleObject" Target="embeddings/oleObject234.bin"/><Relationship Id="rId32" Type="http://schemas.openxmlformats.org/officeDocument/2006/relationships/image" Target="media/image13.wmf"/><Relationship Id="rId74" Type="http://schemas.openxmlformats.org/officeDocument/2006/relationships/oleObject" Target="embeddings/oleObject40.bin"/><Relationship Id="rId128" Type="http://schemas.openxmlformats.org/officeDocument/2006/relationships/oleObject" Target="embeddings/oleObject94.bin"/><Relationship Id="rId335" Type="http://schemas.openxmlformats.org/officeDocument/2006/relationships/oleObject" Target="embeddings/oleObject301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47.bin"/><Relationship Id="rId237" Type="http://schemas.openxmlformats.org/officeDocument/2006/relationships/oleObject" Target="embeddings/oleObject203.bin"/><Relationship Id="rId279" Type="http://schemas.openxmlformats.org/officeDocument/2006/relationships/oleObject" Target="embeddings/oleObject245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105.bin"/><Relationship Id="rId290" Type="http://schemas.openxmlformats.org/officeDocument/2006/relationships/oleObject" Target="embeddings/oleObject256.bin"/><Relationship Id="rId304" Type="http://schemas.openxmlformats.org/officeDocument/2006/relationships/oleObject" Target="embeddings/oleObject270.bin"/><Relationship Id="rId85" Type="http://schemas.openxmlformats.org/officeDocument/2006/relationships/oleObject" Target="embeddings/oleObject51.bin"/><Relationship Id="rId150" Type="http://schemas.openxmlformats.org/officeDocument/2006/relationships/oleObject" Target="embeddings/oleObject116.bin"/><Relationship Id="rId192" Type="http://schemas.openxmlformats.org/officeDocument/2006/relationships/oleObject" Target="embeddings/oleObject158.bin"/><Relationship Id="rId206" Type="http://schemas.openxmlformats.org/officeDocument/2006/relationships/oleObject" Target="embeddings/oleObject172.bin"/><Relationship Id="rId248" Type="http://schemas.openxmlformats.org/officeDocument/2006/relationships/oleObject" Target="embeddings/oleObject214.bin"/><Relationship Id="rId12" Type="http://schemas.openxmlformats.org/officeDocument/2006/relationships/image" Target="media/image3.wmf"/><Relationship Id="rId108" Type="http://schemas.openxmlformats.org/officeDocument/2006/relationships/oleObject" Target="embeddings/oleObject74.bin"/><Relationship Id="rId315" Type="http://schemas.openxmlformats.org/officeDocument/2006/relationships/oleObject" Target="embeddings/oleObject281.bin"/><Relationship Id="rId54" Type="http://schemas.openxmlformats.org/officeDocument/2006/relationships/oleObject" Target="embeddings/oleObject27.bin"/><Relationship Id="rId96" Type="http://schemas.openxmlformats.org/officeDocument/2006/relationships/oleObject" Target="embeddings/oleObject62.bin"/><Relationship Id="rId161" Type="http://schemas.openxmlformats.org/officeDocument/2006/relationships/oleObject" Target="embeddings/oleObject127.bin"/><Relationship Id="rId217" Type="http://schemas.openxmlformats.org/officeDocument/2006/relationships/oleObject" Target="embeddings/oleObject183.bin"/><Relationship Id="rId259" Type="http://schemas.openxmlformats.org/officeDocument/2006/relationships/oleObject" Target="embeddings/oleObject22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85.bin"/><Relationship Id="rId270" Type="http://schemas.openxmlformats.org/officeDocument/2006/relationships/oleObject" Target="embeddings/oleObject236.bin"/><Relationship Id="rId326" Type="http://schemas.openxmlformats.org/officeDocument/2006/relationships/oleObject" Target="embeddings/oleObject292.bin"/><Relationship Id="rId65" Type="http://schemas.openxmlformats.org/officeDocument/2006/relationships/oleObject" Target="embeddings/oleObject34.bin"/><Relationship Id="rId130" Type="http://schemas.openxmlformats.org/officeDocument/2006/relationships/oleObject" Target="embeddings/oleObject96.bin"/><Relationship Id="rId172" Type="http://schemas.openxmlformats.org/officeDocument/2006/relationships/oleObject" Target="embeddings/oleObject138.bin"/><Relationship Id="rId228" Type="http://schemas.openxmlformats.org/officeDocument/2006/relationships/oleObject" Target="embeddings/oleObject194.bin"/><Relationship Id="rId281" Type="http://schemas.openxmlformats.org/officeDocument/2006/relationships/oleObject" Target="embeddings/oleObject247.bin"/><Relationship Id="rId337" Type="http://schemas.openxmlformats.org/officeDocument/2006/relationships/footer" Target="footer1.xml"/><Relationship Id="rId34" Type="http://schemas.openxmlformats.org/officeDocument/2006/relationships/image" Target="media/image14.wmf"/><Relationship Id="rId76" Type="http://schemas.openxmlformats.org/officeDocument/2006/relationships/oleObject" Target="embeddings/oleObject42.bin"/><Relationship Id="rId141" Type="http://schemas.openxmlformats.org/officeDocument/2006/relationships/oleObject" Target="embeddings/oleObject107.bin"/><Relationship Id="rId7" Type="http://schemas.openxmlformats.org/officeDocument/2006/relationships/endnotes" Target="endnotes.xml"/><Relationship Id="rId183" Type="http://schemas.openxmlformats.org/officeDocument/2006/relationships/oleObject" Target="embeddings/oleObject149.bin"/><Relationship Id="rId239" Type="http://schemas.openxmlformats.org/officeDocument/2006/relationships/oleObject" Target="embeddings/oleObject205.bin"/><Relationship Id="rId250" Type="http://schemas.openxmlformats.org/officeDocument/2006/relationships/oleObject" Target="embeddings/oleObject216.bin"/><Relationship Id="rId292" Type="http://schemas.openxmlformats.org/officeDocument/2006/relationships/oleObject" Target="embeddings/oleObject258.bin"/><Relationship Id="rId306" Type="http://schemas.openxmlformats.org/officeDocument/2006/relationships/oleObject" Target="embeddings/oleObject272.bin"/><Relationship Id="rId45" Type="http://schemas.openxmlformats.org/officeDocument/2006/relationships/image" Target="media/image18.wmf"/><Relationship Id="rId87" Type="http://schemas.openxmlformats.org/officeDocument/2006/relationships/oleObject" Target="embeddings/oleObject53.bin"/><Relationship Id="rId110" Type="http://schemas.openxmlformats.org/officeDocument/2006/relationships/oleObject" Target="embeddings/oleObject76.bin"/><Relationship Id="rId152" Type="http://schemas.openxmlformats.org/officeDocument/2006/relationships/oleObject" Target="embeddings/oleObject118.bin"/><Relationship Id="rId173" Type="http://schemas.openxmlformats.org/officeDocument/2006/relationships/oleObject" Target="embeddings/oleObject139.bin"/><Relationship Id="rId194" Type="http://schemas.openxmlformats.org/officeDocument/2006/relationships/oleObject" Target="embeddings/oleObject160.bin"/><Relationship Id="rId208" Type="http://schemas.openxmlformats.org/officeDocument/2006/relationships/oleObject" Target="embeddings/oleObject174.bin"/><Relationship Id="rId229" Type="http://schemas.openxmlformats.org/officeDocument/2006/relationships/oleObject" Target="embeddings/oleObject195.bin"/><Relationship Id="rId240" Type="http://schemas.openxmlformats.org/officeDocument/2006/relationships/oleObject" Target="embeddings/oleObject206.bin"/><Relationship Id="rId261" Type="http://schemas.openxmlformats.org/officeDocument/2006/relationships/oleObject" Target="embeddings/oleObject22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3.bin"/><Relationship Id="rId100" Type="http://schemas.openxmlformats.org/officeDocument/2006/relationships/oleObject" Target="embeddings/oleObject66.bin"/><Relationship Id="rId282" Type="http://schemas.openxmlformats.org/officeDocument/2006/relationships/oleObject" Target="embeddings/oleObject248.bin"/><Relationship Id="rId317" Type="http://schemas.openxmlformats.org/officeDocument/2006/relationships/oleObject" Target="embeddings/oleObject283.bin"/><Relationship Id="rId338" Type="http://schemas.openxmlformats.org/officeDocument/2006/relationships/fontTable" Target="fontTable.xml"/><Relationship Id="rId8" Type="http://schemas.openxmlformats.org/officeDocument/2006/relationships/image" Target="media/image1.wmf"/><Relationship Id="rId98" Type="http://schemas.openxmlformats.org/officeDocument/2006/relationships/oleObject" Target="embeddings/oleObject64.bin"/><Relationship Id="rId121" Type="http://schemas.openxmlformats.org/officeDocument/2006/relationships/oleObject" Target="embeddings/oleObject87.bin"/><Relationship Id="rId142" Type="http://schemas.openxmlformats.org/officeDocument/2006/relationships/oleObject" Target="embeddings/oleObject108.bin"/><Relationship Id="rId163" Type="http://schemas.openxmlformats.org/officeDocument/2006/relationships/oleObject" Target="embeddings/oleObject129.bin"/><Relationship Id="rId184" Type="http://schemas.openxmlformats.org/officeDocument/2006/relationships/oleObject" Target="embeddings/oleObject150.bin"/><Relationship Id="rId219" Type="http://schemas.openxmlformats.org/officeDocument/2006/relationships/oleObject" Target="embeddings/oleObject185.bin"/><Relationship Id="rId230" Type="http://schemas.openxmlformats.org/officeDocument/2006/relationships/oleObject" Target="embeddings/oleObject196.bin"/><Relationship Id="rId251" Type="http://schemas.openxmlformats.org/officeDocument/2006/relationships/oleObject" Target="embeddings/oleObject217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6.bin"/><Relationship Id="rId272" Type="http://schemas.openxmlformats.org/officeDocument/2006/relationships/oleObject" Target="embeddings/oleObject238.bin"/><Relationship Id="rId293" Type="http://schemas.openxmlformats.org/officeDocument/2006/relationships/oleObject" Target="embeddings/oleObject259.bin"/><Relationship Id="rId307" Type="http://schemas.openxmlformats.org/officeDocument/2006/relationships/oleObject" Target="embeddings/oleObject273.bin"/><Relationship Id="rId328" Type="http://schemas.openxmlformats.org/officeDocument/2006/relationships/oleObject" Target="embeddings/oleObject294.bin"/><Relationship Id="rId88" Type="http://schemas.openxmlformats.org/officeDocument/2006/relationships/oleObject" Target="embeddings/oleObject54.bin"/><Relationship Id="rId111" Type="http://schemas.openxmlformats.org/officeDocument/2006/relationships/oleObject" Target="embeddings/oleObject77.bin"/><Relationship Id="rId132" Type="http://schemas.openxmlformats.org/officeDocument/2006/relationships/oleObject" Target="embeddings/oleObject98.bin"/><Relationship Id="rId153" Type="http://schemas.openxmlformats.org/officeDocument/2006/relationships/oleObject" Target="embeddings/oleObject119.bin"/><Relationship Id="rId174" Type="http://schemas.openxmlformats.org/officeDocument/2006/relationships/oleObject" Target="embeddings/oleObject140.bin"/><Relationship Id="rId195" Type="http://schemas.openxmlformats.org/officeDocument/2006/relationships/oleObject" Target="embeddings/oleObject161.bin"/><Relationship Id="rId209" Type="http://schemas.openxmlformats.org/officeDocument/2006/relationships/oleObject" Target="embeddings/oleObject175.bin"/><Relationship Id="rId220" Type="http://schemas.openxmlformats.org/officeDocument/2006/relationships/oleObject" Target="embeddings/oleObject186.bin"/><Relationship Id="rId241" Type="http://schemas.openxmlformats.org/officeDocument/2006/relationships/oleObject" Target="embeddings/oleObject20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9.bin"/><Relationship Id="rId262" Type="http://schemas.openxmlformats.org/officeDocument/2006/relationships/oleObject" Target="embeddings/oleObject228.bin"/><Relationship Id="rId283" Type="http://schemas.openxmlformats.org/officeDocument/2006/relationships/oleObject" Target="embeddings/oleObject249.bin"/><Relationship Id="rId318" Type="http://schemas.openxmlformats.org/officeDocument/2006/relationships/oleObject" Target="embeddings/oleObject284.bin"/><Relationship Id="rId339" Type="http://schemas.openxmlformats.org/officeDocument/2006/relationships/theme" Target="theme/theme1.xml"/><Relationship Id="rId78" Type="http://schemas.openxmlformats.org/officeDocument/2006/relationships/oleObject" Target="embeddings/oleObject44.bin"/><Relationship Id="rId99" Type="http://schemas.openxmlformats.org/officeDocument/2006/relationships/oleObject" Target="embeddings/oleObject65.bin"/><Relationship Id="rId101" Type="http://schemas.openxmlformats.org/officeDocument/2006/relationships/oleObject" Target="embeddings/oleObject67.bin"/><Relationship Id="rId122" Type="http://schemas.openxmlformats.org/officeDocument/2006/relationships/oleObject" Target="embeddings/oleObject88.bin"/><Relationship Id="rId143" Type="http://schemas.openxmlformats.org/officeDocument/2006/relationships/oleObject" Target="embeddings/oleObject109.bin"/><Relationship Id="rId164" Type="http://schemas.openxmlformats.org/officeDocument/2006/relationships/oleObject" Target="embeddings/oleObject130.bin"/><Relationship Id="rId185" Type="http://schemas.openxmlformats.org/officeDocument/2006/relationships/oleObject" Target="embeddings/oleObject151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76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97.bin"/><Relationship Id="rId252" Type="http://schemas.openxmlformats.org/officeDocument/2006/relationships/oleObject" Target="embeddings/oleObject218.bin"/><Relationship Id="rId273" Type="http://schemas.openxmlformats.org/officeDocument/2006/relationships/oleObject" Target="embeddings/oleObject239.bin"/><Relationship Id="rId294" Type="http://schemas.openxmlformats.org/officeDocument/2006/relationships/oleObject" Target="embeddings/oleObject260.bin"/><Relationship Id="rId308" Type="http://schemas.openxmlformats.org/officeDocument/2006/relationships/oleObject" Target="embeddings/oleObject274.bin"/><Relationship Id="rId329" Type="http://schemas.openxmlformats.org/officeDocument/2006/relationships/oleObject" Target="embeddings/oleObject295.bin"/><Relationship Id="rId47" Type="http://schemas.openxmlformats.org/officeDocument/2006/relationships/image" Target="media/image19.wmf"/><Relationship Id="rId68" Type="http://schemas.openxmlformats.org/officeDocument/2006/relationships/image" Target="media/image25.wmf"/><Relationship Id="rId89" Type="http://schemas.openxmlformats.org/officeDocument/2006/relationships/oleObject" Target="embeddings/oleObject55.bin"/><Relationship Id="rId112" Type="http://schemas.openxmlformats.org/officeDocument/2006/relationships/oleObject" Target="embeddings/oleObject78.bin"/><Relationship Id="rId133" Type="http://schemas.openxmlformats.org/officeDocument/2006/relationships/oleObject" Target="embeddings/oleObject99.bin"/><Relationship Id="rId154" Type="http://schemas.openxmlformats.org/officeDocument/2006/relationships/oleObject" Target="embeddings/oleObject120.bin"/><Relationship Id="rId175" Type="http://schemas.openxmlformats.org/officeDocument/2006/relationships/oleObject" Target="embeddings/oleObject141.bin"/><Relationship Id="rId196" Type="http://schemas.openxmlformats.org/officeDocument/2006/relationships/oleObject" Target="embeddings/oleObject162.bin"/><Relationship Id="rId200" Type="http://schemas.openxmlformats.org/officeDocument/2006/relationships/oleObject" Target="embeddings/oleObject16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87.bin"/><Relationship Id="rId242" Type="http://schemas.openxmlformats.org/officeDocument/2006/relationships/oleObject" Target="embeddings/oleObject208.bin"/><Relationship Id="rId263" Type="http://schemas.openxmlformats.org/officeDocument/2006/relationships/oleObject" Target="embeddings/oleObject229.bin"/><Relationship Id="rId284" Type="http://schemas.openxmlformats.org/officeDocument/2006/relationships/oleObject" Target="embeddings/oleObject250.bin"/><Relationship Id="rId319" Type="http://schemas.openxmlformats.org/officeDocument/2006/relationships/oleObject" Target="embeddings/oleObject285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2.wmf"/><Relationship Id="rId79" Type="http://schemas.openxmlformats.org/officeDocument/2006/relationships/oleObject" Target="embeddings/oleObject45.bin"/><Relationship Id="rId102" Type="http://schemas.openxmlformats.org/officeDocument/2006/relationships/oleObject" Target="embeddings/oleObject68.bin"/><Relationship Id="rId123" Type="http://schemas.openxmlformats.org/officeDocument/2006/relationships/oleObject" Target="embeddings/oleObject89.bin"/><Relationship Id="rId144" Type="http://schemas.openxmlformats.org/officeDocument/2006/relationships/oleObject" Target="embeddings/oleObject110.bin"/><Relationship Id="rId330" Type="http://schemas.openxmlformats.org/officeDocument/2006/relationships/oleObject" Target="embeddings/oleObject296.bin"/><Relationship Id="rId90" Type="http://schemas.openxmlformats.org/officeDocument/2006/relationships/oleObject" Target="embeddings/oleObject56.bin"/><Relationship Id="rId165" Type="http://schemas.openxmlformats.org/officeDocument/2006/relationships/oleObject" Target="embeddings/oleObject131.bin"/><Relationship Id="rId186" Type="http://schemas.openxmlformats.org/officeDocument/2006/relationships/oleObject" Target="embeddings/oleObject152.bin"/><Relationship Id="rId211" Type="http://schemas.openxmlformats.org/officeDocument/2006/relationships/oleObject" Target="embeddings/oleObject177.bin"/><Relationship Id="rId232" Type="http://schemas.openxmlformats.org/officeDocument/2006/relationships/oleObject" Target="embeddings/oleObject198.bin"/><Relationship Id="rId253" Type="http://schemas.openxmlformats.org/officeDocument/2006/relationships/oleObject" Target="embeddings/oleObject219.bin"/><Relationship Id="rId274" Type="http://schemas.openxmlformats.org/officeDocument/2006/relationships/oleObject" Target="embeddings/oleObject240.bin"/><Relationship Id="rId295" Type="http://schemas.openxmlformats.org/officeDocument/2006/relationships/oleObject" Target="embeddings/oleObject261.bin"/><Relationship Id="rId309" Type="http://schemas.openxmlformats.org/officeDocument/2006/relationships/oleObject" Target="embeddings/oleObject275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79.bin"/><Relationship Id="rId134" Type="http://schemas.openxmlformats.org/officeDocument/2006/relationships/oleObject" Target="embeddings/oleObject100.bin"/><Relationship Id="rId320" Type="http://schemas.openxmlformats.org/officeDocument/2006/relationships/oleObject" Target="embeddings/oleObject286.bin"/><Relationship Id="rId80" Type="http://schemas.openxmlformats.org/officeDocument/2006/relationships/oleObject" Target="embeddings/oleObject46.bin"/><Relationship Id="rId155" Type="http://schemas.openxmlformats.org/officeDocument/2006/relationships/oleObject" Target="embeddings/oleObject121.bin"/><Relationship Id="rId176" Type="http://schemas.openxmlformats.org/officeDocument/2006/relationships/oleObject" Target="embeddings/oleObject142.bin"/><Relationship Id="rId197" Type="http://schemas.openxmlformats.org/officeDocument/2006/relationships/oleObject" Target="embeddings/oleObject163.bin"/><Relationship Id="rId201" Type="http://schemas.openxmlformats.org/officeDocument/2006/relationships/oleObject" Target="embeddings/oleObject167.bin"/><Relationship Id="rId222" Type="http://schemas.openxmlformats.org/officeDocument/2006/relationships/oleObject" Target="embeddings/oleObject188.bin"/><Relationship Id="rId243" Type="http://schemas.openxmlformats.org/officeDocument/2006/relationships/oleObject" Target="embeddings/oleObject209.bin"/><Relationship Id="rId264" Type="http://schemas.openxmlformats.org/officeDocument/2006/relationships/oleObject" Target="embeddings/oleObject230.bin"/><Relationship Id="rId285" Type="http://schemas.openxmlformats.org/officeDocument/2006/relationships/oleObject" Target="embeddings/oleObject251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69.bin"/><Relationship Id="rId124" Type="http://schemas.openxmlformats.org/officeDocument/2006/relationships/oleObject" Target="embeddings/oleObject90.bin"/><Relationship Id="rId310" Type="http://schemas.openxmlformats.org/officeDocument/2006/relationships/oleObject" Target="embeddings/oleObject276.bin"/><Relationship Id="rId70" Type="http://schemas.openxmlformats.org/officeDocument/2006/relationships/oleObject" Target="embeddings/oleObject38.bin"/><Relationship Id="rId91" Type="http://schemas.openxmlformats.org/officeDocument/2006/relationships/oleObject" Target="embeddings/oleObject57.bin"/><Relationship Id="rId145" Type="http://schemas.openxmlformats.org/officeDocument/2006/relationships/oleObject" Target="embeddings/oleObject111.bin"/><Relationship Id="rId166" Type="http://schemas.openxmlformats.org/officeDocument/2006/relationships/oleObject" Target="embeddings/oleObject132.bin"/><Relationship Id="rId187" Type="http://schemas.openxmlformats.org/officeDocument/2006/relationships/oleObject" Target="embeddings/oleObject153.bin"/><Relationship Id="rId331" Type="http://schemas.openxmlformats.org/officeDocument/2006/relationships/oleObject" Target="embeddings/oleObject29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78.bin"/><Relationship Id="rId233" Type="http://schemas.openxmlformats.org/officeDocument/2006/relationships/oleObject" Target="embeddings/oleObject199.bin"/><Relationship Id="rId254" Type="http://schemas.openxmlformats.org/officeDocument/2006/relationships/oleObject" Target="embeddings/oleObject220.bin"/><Relationship Id="rId28" Type="http://schemas.openxmlformats.org/officeDocument/2006/relationships/image" Target="media/image11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80.bin"/><Relationship Id="rId275" Type="http://schemas.openxmlformats.org/officeDocument/2006/relationships/oleObject" Target="embeddings/oleObject241.bin"/><Relationship Id="rId296" Type="http://schemas.openxmlformats.org/officeDocument/2006/relationships/oleObject" Target="embeddings/oleObject262.bin"/><Relationship Id="rId300" Type="http://schemas.openxmlformats.org/officeDocument/2006/relationships/oleObject" Target="embeddings/oleObject266.bin"/><Relationship Id="rId60" Type="http://schemas.openxmlformats.org/officeDocument/2006/relationships/image" Target="media/image23.wmf"/><Relationship Id="rId81" Type="http://schemas.openxmlformats.org/officeDocument/2006/relationships/oleObject" Target="embeddings/oleObject47.bin"/><Relationship Id="rId135" Type="http://schemas.openxmlformats.org/officeDocument/2006/relationships/oleObject" Target="embeddings/oleObject101.bin"/><Relationship Id="rId156" Type="http://schemas.openxmlformats.org/officeDocument/2006/relationships/oleObject" Target="embeddings/oleObject122.bin"/><Relationship Id="rId177" Type="http://schemas.openxmlformats.org/officeDocument/2006/relationships/oleObject" Target="embeddings/oleObject143.bin"/><Relationship Id="rId198" Type="http://schemas.openxmlformats.org/officeDocument/2006/relationships/oleObject" Target="embeddings/oleObject164.bin"/><Relationship Id="rId321" Type="http://schemas.openxmlformats.org/officeDocument/2006/relationships/oleObject" Target="embeddings/oleObject287.bin"/><Relationship Id="rId202" Type="http://schemas.openxmlformats.org/officeDocument/2006/relationships/oleObject" Target="embeddings/oleObject168.bin"/><Relationship Id="rId223" Type="http://schemas.openxmlformats.org/officeDocument/2006/relationships/oleObject" Target="embeddings/oleObject189.bin"/><Relationship Id="rId244" Type="http://schemas.openxmlformats.org/officeDocument/2006/relationships/oleObject" Target="embeddings/oleObject210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231.bin"/><Relationship Id="rId286" Type="http://schemas.openxmlformats.org/officeDocument/2006/relationships/oleObject" Target="embeddings/oleObject252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70.bin"/><Relationship Id="rId125" Type="http://schemas.openxmlformats.org/officeDocument/2006/relationships/oleObject" Target="embeddings/oleObject91.bin"/><Relationship Id="rId146" Type="http://schemas.openxmlformats.org/officeDocument/2006/relationships/oleObject" Target="embeddings/oleObject112.bin"/><Relationship Id="rId167" Type="http://schemas.openxmlformats.org/officeDocument/2006/relationships/oleObject" Target="embeddings/oleObject133.bin"/><Relationship Id="rId188" Type="http://schemas.openxmlformats.org/officeDocument/2006/relationships/oleObject" Target="embeddings/oleObject154.bin"/><Relationship Id="rId311" Type="http://schemas.openxmlformats.org/officeDocument/2006/relationships/oleObject" Target="embeddings/oleObject277.bin"/><Relationship Id="rId332" Type="http://schemas.openxmlformats.org/officeDocument/2006/relationships/oleObject" Target="embeddings/oleObject298.bin"/><Relationship Id="rId71" Type="http://schemas.openxmlformats.org/officeDocument/2006/relationships/image" Target="media/image26.wmf"/><Relationship Id="rId92" Type="http://schemas.openxmlformats.org/officeDocument/2006/relationships/oleObject" Target="embeddings/oleObject58.bin"/><Relationship Id="rId213" Type="http://schemas.openxmlformats.org/officeDocument/2006/relationships/oleObject" Target="embeddings/oleObject179.bin"/><Relationship Id="rId234" Type="http://schemas.openxmlformats.org/officeDocument/2006/relationships/oleObject" Target="embeddings/oleObject20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221.bin"/><Relationship Id="rId276" Type="http://schemas.openxmlformats.org/officeDocument/2006/relationships/oleObject" Target="embeddings/oleObject242.bin"/><Relationship Id="rId297" Type="http://schemas.openxmlformats.org/officeDocument/2006/relationships/oleObject" Target="embeddings/oleObject263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81.bin"/><Relationship Id="rId136" Type="http://schemas.openxmlformats.org/officeDocument/2006/relationships/oleObject" Target="embeddings/oleObject102.bin"/><Relationship Id="rId157" Type="http://schemas.openxmlformats.org/officeDocument/2006/relationships/oleObject" Target="embeddings/oleObject123.bin"/><Relationship Id="rId178" Type="http://schemas.openxmlformats.org/officeDocument/2006/relationships/oleObject" Target="embeddings/oleObject144.bin"/><Relationship Id="rId301" Type="http://schemas.openxmlformats.org/officeDocument/2006/relationships/oleObject" Target="embeddings/oleObject267.bin"/><Relationship Id="rId322" Type="http://schemas.openxmlformats.org/officeDocument/2006/relationships/oleObject" Target="embeddings/oleObject288.bin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8.bin"/><Relationship Id="rId199" Type="http://schemas.openxmlformats.org/officeDocument/2006/relationships/oleObject" Target="embeddings/oleObject165.bin"/><Relationship Id="rId203" Type="http://schemas.openxmlformats.org/officeDocument/2006/relationships/oleObject" Target="embeddings/oleObject169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90.bin"/><Relationship Id="rId245" Type="http://schemas.openxmlformats.org/officeDocument/2006/relationships/oleObject" Target="embeddings/oleObject211.bin"/><Relationship Id="rId266" Type="http://schemas.openxmlformats.org/officeDocument/2006/relationships/oleObject" Target="embeddings/oleObject232.bin"/><Relationship Id="rId287" Type="http://schemas.openxmlformats.org/officeDocument/2006/relationships/oleObject" Target="embeddings/oleObject253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71.bin"/><Relationship Id="rId126" Type="http://schemas.openxmlformats.org/officeDocument/2006/relationships/oleObject" Target="embeddings/oleObject92.bin"/><Relationship Id="rId147" Type="http://schemas.openxmlformats.org/officeDocument/2006/relationships/oleObject" Target="embeddings/oleObject113.bin"/><Relationship Id="rId168" Type="http://schemas.openxmlformats.org/officeDocument/2006/relationships/oleObject" Target="embeddings/oleObject134.bin"/><Relationship Id="rId312" Type="http://schemas.openxmlformats.org/officeDocument/2006/relationships/oleObject" Target="embeddings/oleObject278.bin"/><Relationship Id="rId333" Type="http://schemas.openxmlformats.org/officeDocument/2006/relationships/oleObject" Target="embeddings/oleObject299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9.bin"/><Relationship Id="rId93" Type="http://schemas.openxmlformats.org/officeDocument/2006/relationships/oleObject" Target="embeddings/oleObject59.bin"/><Relationship Id="rId189" Type="http://schemas.openxmlformats.org/officeDocument/2006/relationships/oleObject" Target="embeddings/oleObject155.bin"/><Relationship Id="rId3" Type="http://schemas.openxmlformats.org/officeDocument/2006/relationships/styles" Target="styles.xml"/><Relationship Id="rId214" Type="http://schemas.openxmlformats.org/officeDocument/2006/relationships/oleObject" Target="embeddings/oleObject180.bin"/><Relationship Id="rId235" Type="http://schemas.openxmlformats.org/officeDocument/2006/relationships/oleObject" Target="embeddings/oleObject201.bin"/><Relationship Id="rId256" Type="http://schemas.openxmlformats.org/officeDocument/2006/relationships/oleObject" Target="embeddings/oleObject222.bin"/><Relationship Id="rId277" Type="http://schemas.openxmlformats.org/officeDocument/2006/relationships/oleObject" Target="embeddings/oleObject243.bin"/><Relationship Id="rId298" Type="http://schemas.openxmlformats.org/officeDocument/2006/relationships/oleObject" Target="embeddings/oleObject264.bin"/><Relationship Id="rId116" Type="http://schemas.openxmlformats.org/officeDocument/2006/relationships/oleObject" Target="embeddings/oleObject82.bin"/><Relationship Id="rId137" Type="http://schemas.openxmlformats.org/officeDocument/2006/relationships/oleObject" Target="embeddings/oleObject103.bin"/><Relationship Id="rId158" Type="http://schemas.openxmlformats.org/officeDocument/2006/relationships/oleObject" Target="embeddings/oleObject124.bin"/><Relationship Id="rId302" Type="http://schemas.openxmlformats.org/officeDocument/2006/relationships/oleObject" Target="embeddings/oleObject268.bin"/><Relationship Id="rId323" Type="http://schemas.openxmlformats.org/officeDocument/2006/relationships/oleObject" Target="embeddings/oleObject28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4.wmf"/><Relationship Id="rId83" Type="http://schemas.openxmlformats.org/officeDocument/2006/relationships/oleObject" Target="embeddings/oleObject49.bin"/><Relationship Id="rId179" Type="http://schemas.openxmlformats.org/officeDocument/2006/relationships/oleObject" Target="embeddings/oleObject145.bin"/><Relationship Id="rId190" Type="http://schemas.openxmlformats.org/officeDocument/2006/relationships/oleObject" Target="embeddings/oleObject156.bin"/><Relationship Id="rId204" Type="http://schemas.openxmlformats.org/officeDocument/2006/relationships/oleObject" Target="embeddings/oleObject170.bin"/><Relationship Id="rId225" Type="http://schemas.openxmlformats.org/officeDocument/2006/relationships/oleObject" Target="embeddings/oleObject191.bin"/><Relationship Id="rId246" Type="http://schemas.openxmlformats.org/officeDocument/2006/relationships/oleObject" Target="embeddings/oleObject212.bin"/><Relationship Id="rId267" Type="http://schemas.openxmlformats.org/officeDocument/2006/relationships/oleObject" Target="embeddings/oleObject233.bin"/><Relationship Id="rId288" Type="http://schemas.openxmlformats.org/officeDocument/2006/relationships/oleObject" Target="embeddings/oleObject254.bin"/><Relationship Id="rId106" Type="http://schemas.openxmlformats.org/officeDocument/2006/relationships/oleObject" Target="embeddings/oleObject72.bin"/><Relationship Id="rId127" Type="http://schemas.openxmlformats.org/officeDocument/2006/relationships/oleObject" Target="embeddings/oleObject93.bin"/><Relationship Id="rId313" Type="http://schemas.openxmlformats.org/officeDocument/2006/relationships/oleObject" Target="embeddings/oleObject27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5.bin"/><Relationship Id="rId73" Type="http://schemas.openxmlformats.org/officeDocument/2006/relationships/image" Target="media/image27.wmf"/><Relationship Id="rId94" Type="http://schemas.openxmlformats.org/officeDocument/2006/relationships/oleObject" Target="embeddings/oleObject60.bin"/><Relationship Id="rId148" Type="http://schemas.openxmlformats.org/officeDocument/2006/relationships/oleObject" Target="embeddings/oleObject114.bin"/><Relationship Id="rId169" Type="http://schemas.openxmlformats.org/officeDocument/2006/relationships/oleObject" Target="embeddings/oleObject135.bin"/><Relationship Id="rId334" Type="http://schemas.openxmlformats.org/officeDocument/2006/relationships/oleObject" Target="embeddings/oleObject300.bin"/><Relationship Id="rId4" Type="http://schemas.openxmlformats.org/officeDocument/2006/relationships/settings" Target="settings.xml"/><Relationship Id="rId180" Type="http://schemas.openxmlformats.org/officeDocument/2006/relationships/oleObject" Target="embeddings/oleObject146.bin"/><Relationship Id="rId215" Type="http://schemas.openxmlformats.org/officeDocument/2006/relationships/oleObject" Target="embeddings/oleObject181.bin"/><Relationship Id="rId236" Type="http://schemas.openxmlformats.org/officeDocument/2006/relationships/oleObject" Target="embeddings/oleObject202.bin"/><Relationship Id="rId257" Type="http://schemas.openxmlformats.org/officeDocument/2006/relationships/oleObject" Target="embeddings/oleObject223.bin"/><Relationship Id="rId278" Type="http://schemas.openxmlformats.org/officeDocument/2006/relationships/oleObject" Target="embeddings/oleObject244.bin"/><Relationship Id="rId303" Type="http://schemas.openxmlformats.org/officeDocument/2006/relationships/oleObject" Target="embeddings/oleObject269.bin"/><Relationship Id="rId42" Type="http://schemas.openxmlformats.org/officeDocument/2006/relationships/image" Target="media/image17.wmf"/><Relationship Id="rId84" Type="http://schemas.openxmlformats.org/officeDocument/2006/relationships/oleObject" Target="embeddings/oleObject50.bin"/><Relationship Id="rId138" Type="http://schemas.openxmlformats.org/officeDocument/2006/relationships/oleObject" Target="embeddings/oleObject104.bin"/><Relationship Id="rId191" Type="http://schemas.openxmlformats.org/officeDocument/2006/relationships/oleObject" Target="embeddings/oleObject157.bin"/><Relationship Id="rId205" Type="http://schemas.openxmlformats.org/officeDocument/2006/relationships/oleObject" Target="embeddings/oleObject171.bin"/><Relationship Id="rId247" Type="http://schemas.openxmlformats.org/officeDocument/2006/relationships/oleObject" Target="embeddings/oleObject213.bin"/><Relationship Id="rId107" Type="http://schemas.openxmlformats.org/officeDocument/2006/relationships/oleObject" Target="embeddings/oleObject73.bin"/><Relationship Id="rId289" Type="http://schemas.openxmlformats.org/officeDocument/2006/relationships/oleObject" Target="embeddings/oleObject255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6.bin"/><Relationship Id="rId149" Type="http://schemas.openxmlformats.org/officeDocument/2006/relationships/oleObject" Target="embeddings/oleObject115.bin"/><Relationship Id="rId314" Type="http://schemas.openxmlformats.org/officeDocument/2006/relationships/oleObject" Target="embeddings/oleObject280.bin"/><Relationship Id="rId95" Type="http://schemas.openxmlformats.org/officeDocument/2006/relationships/oleObject" Target="embeddings/oleObject61.bin"/><Relationship Id="rId160" Type="http://schemas.openxmlformats.org/officeDocument/2006/relationships/oleObject" Target="embeddings/oleObject126.bin"/><Relationship Id="rId216" Type="http://schemas.openxmlformats.org/officeDocument/2006/relationships/oleObject" Target="embeddings/oleObject182.bin"/><Relationship Id="rId258" Type="http://schemas.openxmlformats.org/officeDocument/2006/relationships/oleObject" Target="embeddings/oleObject224.bin"/><Relationship Id="rId22" Type="http://schemas.openxmlformats.org/officeDocument/2006/relationships/image" Target="media/image8.wmf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84.bin"/><Relationship Id="rId325" Type="http://schemas.openxmlformats.org/officeDocument/2006/relationships/oleObject" Target="embeddings/oleObject291.bin"/><Relationship Id="rId171" Type="http://schemas.openxmlformats.org/officeDocument/2006/relationships/oleObject" Target="embeddings/oleObject137.bin"/><Relationship Id="rId227" Type="http://schemas.openxmlformats.org/officeDocument/2006/relationships/oleObject" Target="embeddings/oleObject193.bin"/><Relationship Id="rId269" Type="http://schemas.openxmlformats.org/officeDocument/2006/relationships/oleObject" Target="embeddings/oleObject235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95.bin"/><Relationship Id="rId280" Type="http://schemas.openxmlformats.org/officeDocument/2006/relationships/oleObject" Target="embeddings/oleObject246.bin"/><Relationship Id="rId336" Type="http://schemas.openxmlformats.org/officeDocument/2006/relationships/oleObject" Target="embeddings/oleObject302.bin"/><Relationship Id="rId75" Type="http://schemas.openxmlformats.org/officeDocument/2006/relationships/oleObject" Target="embeddings/oleObject41.bin"/><Relationship Id="rId140" Type="http://schemas.openxmlformats.org/officeDocument/2006/relationships/oleObject" Target="embeddings/oleObject106.bin"/><Relationship Id="rId182" Type="http://schemas.openxmlformats.org/officeDocument/2006/relationships/oleObject" Target="embeddings/oleObject14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204.bin"/><Relationship Id="rId291" Type="http://schemas.openxmlformats.org/officeDocument/2006/relationships/oleObject" Target="embeddings/oleObject257.bin"/><Relationship Id="rId305" Type="http://schemas.openxmlformats.org/officeDocument/2006/relationships/oleObject" Target="embeddings/oleObject271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52.bin"/><Relationship Id="rId151" Type="http://schemas.openxmlformats.org/officeDocument/2006/relationships/oleObject" Target="embeddings/oleObject117.bin"/><Relationship Id="rId193" Type="http://schemas.openxmlformats.org/officeDocument/2006/relationships/oleObject" Target="embeddings/oleObject159.bin"/><Relationship Id="rId207" Type="http://schemas.openxmlformats.org/officeDocument/2006/relationships/oleObject" Target="embeddings/oleObject173.bin"/><Relationship Id="rId249" Type="http://schemas.openxmlformats.org/officeDocument/2006/relationships/oleObject" Target="embeddings/oleObject21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75.bin"/><Relationship Id="rId260" Type="http://schemas.openxmlformats.org/officeDocument/2006/relationships/oleObject" Target="embeddings/oleObject226.bin"/><Relationship Id="rId316" Type="http://schemas.openxmlformats.org/officeDocument/2006/relationships/oleObject" Target="embeddings/oleObject282.bin"/><Relationship Id="rId55" Type="http://schemas.openxmlformats.org/officeDocument/2006/relationships/image" Target="media/image21.wmf"/><Relationship Id="rId97" Type="http://schemas.openxmlformats.org/officeDocument/2006/relationships/oleObject" Target="embeddings/oleObject63.bin"/><Relationship Id="rId120" Type="http://schemas.openxmlformats.org/officeDocument/2006/relationships/oleObject" Target="embeddings/oleObject86.bin"/><Relationship Id="rId162" Type="http://schemas.openxmlformats.org/officeDocument/2006/relationships/oleObject" Target="embeddings/oleObject128.bin"/><Relationship Id="rId218" Type="http://schemas.openxmlformats.org/officeDocument/2006/relationships/oleObject" Target="embeddings/oleObject184.bin"/><Relationship Id="rId271" Type="http://schemas.openxmlformats.org/officeDocument/2006/relationships/oleObject" Target="embeddings/oleObject237.bin"/><Relationship Id="rId24" Type="http://schemas.openxmlformats.org/officeDocument/2006/relationships/image" Target="media/image9.wmf"/><Relationship Id="rId66" Type="http://schemas.openxmlformats.org/officeDocument/2006/relationships/oleObject" Target="embeddings/oleObject35.bin"/><Relationship Id="rId131" Type="http://schemas.openxmlformats.org/officeDocument/2006/relationships/oleObject" Target="embeddings/oleObject97.bin"/><Relationship Id="rId327" Type="http://schemas.openxmlformats.org/officeDocument/2006/relationships/oleObject" Target="embeddings/oleObject29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3130D84-C33B-42D8-AD13-8540FF75C8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30</Pages>
  <Words>7487</Words>
  <Characters>42677</Characters>
  <Application>Microsoft Office Word</Application>
  <DocSecurity>0</DocSecurity>
  <Lines>355</Lines>
  <Paragraphs>10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Глава 1</vt:lpstr>
    </vt:vector>
  </TitlesOfParts>
  <Company>HOME</Company>
  <LinksUpToDate>false</LinksUpToDate>
  <CharactersWithSpaces>500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Глава 1</dc:title>
  <dc:creator>Tatiana</dc:creator>
  <cp:lastModifiedBy>Константин Коночкин</cp:lastModifiedBy>
  <cp:revision>5</cp:revision>
  <cp:lastPrinted>2018-09-16T11:50:00Z</cp:lastPrinted>
  <dcterms:created xsi:type="dcterms:W3CDTF">2019-12-27T23:33:00Z</dcterms:created>
  <dcterms:modified xsi:type="dcterms:W3CDTF">2022-11-29T05:08:00Z</dcterms:modified>
</cp:coreProperties>
</file>